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268" w:rsidRDefault="0064510D" w:rsidP="002D712B">
      <w:pPr>
        <w:jc w:val="center"/>
        <w:rPr>
          <w:sz w:val="52"/>
          <w:szCs w:val="52"/>
        </w:rPr>
      </w:pPr>
      <w:r w:rsidRPr="0064510D">
        <w:rPr>
          <w:sz w:val="32"/>
          <w:szCs w:val="32"/>
        </w:rPr>
        <w:t xml:space="preserve">Chapter- </w:t>
      </w:r>
      <w:r w:rsidR="00A64764">
        <w:rPr>
          <w:sz w:val="32"/>
          <w:szCs w:val="32"/>
        </w:rPr>
        <w:t>6</w:t>
      </w:r>
      <w:r>
        <w:br/>
      </w:r>
      <w:r w:rsidR="00A64764" w:rsidRPr="002D712B">
        <w:rPr>
          <w:color w:val="FF0000"/>
          <w:sz w:val="52"/>
          <w:szCs w:val="52"/>
        </w:rPr>
        <w:t>APPLICATION</w:t>
      </w:r>
      <w:r w:rsidR="00AD3083" w:rsidRPr="002D712B">
        <w:rPr>
          <w:color w:val="FF0000"/>
          <w:sz w:val="52"/>
          <w:szCs w:val="52"/>
        </w:rPr>
        <w:t>S</w:t>
      </w:r>
      <w:r w:rsidR="00A64764" w:rsidRPr="002D712B">
        <w:rPr>
          <w:color w:val="FF0000"/>
          <w:sz w:val="52"/>
          <w:szCs w:val="52"/>
        </w:rPr>
        <w:t xml:space="preserve"> OF DERIVATIVES</w:t>
      </w:r>
    </w:p>
    <w:p w:rsidR="00A64764" w:rsidRPr="002D712B" w:rsidRDefault="00A64764" w:rsidP="002D712B">
      <w:pPr>
        <w:jc w:val="center"/>
        <w:rPr>
          <w:b/>
          <w:color w:val="FF0000"/>
          <w:sz w:val="24"/>
          <w:szCs w:val="24"/>
          <w:lang w:val="en-US"/>
        </w:rPr>
      </w:pPr>
      <w:bookmarkStart w:id="0" w:name="_GoBack"/>
      <w:bookmarkEnd w:id="0"/>
      <w:r w:rsidRPr="002D712B">
        <w:rPr>
          <w:b/>
          <w:bCs/>
          <w:color w:val="FF0000"/>
          <w:sz w:val="24"/>
          <w:szCs w:val="24"/>
        </w:rPr>
        <w:t>Rate of change of bodies</w:t>
      </w:r>
    </w:p>
    <w:p w:rsidR="00A64764" w:rsidRPr="002D712B" w:rsidRDefault="00A64764" w:rsidP="002D712B">
      <w:pPr>
        <w:jc w:val="center"/>
        <w:rPr>
          <w:b/>
          <w:bCs/>
          <w:color w:val="FF0000"/>
          <w:sz w:val="24"/>
          <w:szCs w:val="24"/>
          <w:lang w:val="en-US"/>
        </w:rPr>
      </w:pPr>
      <w:r w:rsidRPr="002D712B">
        <w:rPr>
          <w:b/>
          <w:bCs/>
          <w:color w:val="FF0000"/>
          <w:sz w:val="24"/>
          <w:szCs w:val="24"/>
        </w:rPr>
        <w:t>Derivative as a rate measure</w:t>
      </w:r>
    </w:p>
    <w:p w:rsidR="002D712B" w:rsidRPr="002D712B" w:rsidRDefault="00ED228A" w:rsidP="002D712B">
      <w:pPr>
        <w:rPr>
          <w:b/>
          <w:bCs/>
          <w:color w:val="FF0000"/>
          <w:sz w:val="24"/>
          <w:szCs w:val="24"/>
          <w:lang w:val="en-US"/>
        </w:rPr>
      </w:pPr>
      <w:r>
        <w:rPr>
          <w:b/>
          <w:bCs/>
          <w:noProof/>
          <w:color w:val="FF0000"/>
          <w:sz w:val="24"/>
          <w:szCs w:val="24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0" o:spid="_x0000_s1029" type="#_x0000_t75" style="position:absolute;margin-left:341.75pt;margin-top:20.1pt;width:18pt;height:31pt;z-index:251658240">
            <v:imagedata r:id="rId9" o:title=""/>
          </v:shape>
          <o:OLEObject Type="Embed" ProgID="Equation.3" ShapeID="Object 20" DrawAspect="Content" ObjectID="_1659823750" r:id="rId10"/>
        </w:pict>
      </w:r>
      <w:r w:rsidR="002D712B" w:rsidRPr="002D712B">
        <w:rPr>
          <w:b/>
          <w:bCs/>
          <w:color w:val="FF0000"/>
          <w:sz w:val="24"/>
          <w:szCs w:val="24"/>
        </w:rPr>
        <w:t>Introduction:</w:t>
      </w:r>
      <w:r w:rsidR="002D712B" w:rsidRPr="002D712B">
        <w:rPr>
          <w:b/>
          <w:bCs/>
          <w:color w:val="FF0000"/>
          <w:sz w:val="24"/>
          <w:szCs w:val="24"/>
          <w:lang w:val="en-US"/>
        </w:rPr>
        <w:t xml:space="preserve"> </w:t>
      </w:r>
    </w:p>
    <w:p w:rsidR="002D712B" w:rsidRPr="002D712B" w:rsidRDefault="002D712B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 w:rsidRPr="002D712B">
        <w:rPr>
          <w:b/>
          <w:bCs/>
          <w:color w:val="000000" w:themeColor="text1"/>
          <w:sz w:val="24"/>
          <w:szCs w:val="24"/>
          <w:lang w:val="en-US"/>
        </w:rPr>
        <w:t>In this section</w:t>
      </w:r>
      <w:r w:rsidR="001B66F5">
        <w:rPr>
          <w:b/>
          <w:bCs/>
          <w:color w:val="000000" w:themeColor="text1"/>
          <w:sz w:val="24"/>
          <w:szCs w:val="24"/>
          <w:lang w:val="en-US"/>
        </w:rPr>
        <w:t>,</w:t>
      </w:r>
      <w:r w:rsidRPr="002D712B">
        <w:rPr>
          <w:b/>
          <w:bCs/>
          <w:color w:val="000000" w:themeColor="text1"/>
          <w:sz w:val="24"/>
          <w:szCs w:val="24"/>
          <w:lang w:val="en-US"/>
        </w:rPr>
        <w:t xml:space="preserve"> we shall study the physical meaning of the derivative         and then</w:t>
      </w:r>
    </w:p>
    <w:p w:rsidR="00AD3083" w:rsidRDefault="002D712B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 w:rsidRPr="002D712B">
        <w:rPr>
          <w:b/>
          <w:bCs/>
          <w:color w:val="000000" w:themeColor="text1"/>
          <w:sz w:val="24"/>
          <w:szCs w:val="24"/>
          <w:lang w:val="en-US"/>
        </w:rPr>
        <w:t>Apply it to some real-life situations</w:t>
      </w:r>
    </w:p>
    <w:p w:rsidR="002D712B" w:rsidRPr="002D712B" w:rsidRDefault="002D712B" w:rsidP="002D712B">
      <w:pPr>
        <w:rPr>
          <w:b/>
          <w:bCs/>
          <w:color w:val="FF0000"/>
          <w:sz w:val="24"/>
          <w:szCs w:val="24"/>
          <w:lang w:val="en-US"/>
        </w:rPr>
      </w:pPr>
      <w:r w:rsidRPr="002D712B">
        <w:rPr>
          <w:b/>
          <w:bCs/>
          <w:color w:val="FF0000"/>
          <w:sz w:val="24"/>
          <w:szCs w:val="24"/>
        </w:rPr>
        <w:t>Rate of change of Quantities:</w:t>
      </w:r>
      <w:r w:rsidRPr="002D712B">
        <w:rPr>
          <w:b/>
          <w:bCs/>
          <w:color w:val="FF0000"/>
          <w:sz w:val="24"/>
          <w:szCs w:val="24"/>
          <w:lang w:val="en-US"/>
        </w:rPr>
        <w:t xml:space="preserve"> </w:t>
      </w:r>
    </w:p>
    <w:p w:rsidR="00180C5F" w:rsidRPr="00180C5F" w:rsidRDefault="00ED228A" w:rsidP="002D712B">
      <w:pPr>
        <w:rPr>
          <w:b/>
          <w:bCs/>
          <w:color w:val="000000" w:themeColor="text1"/>
          <w:sz w:val="24"/>
          <w:szCs w:val="24"/>
        </w:rPr>
      </w:pPr>
      <w:r w:rsidRPr="00ED228A">
        <w:rPr>
          <w:b/>
          <w:bCs/>
          <w:noProof/>
          <w:color w:val="FF0000"/>
          <w:sz w:val="24"/>
          <w:szCs w:val="24"/>
          <w:lang w:val="en-US" w:eastAsia="en-US"/>
        </w:rPr>
        <w:pict>
          <v:shape id="Object 2" o:spid="_x0000_s1030" type="#_x0000_t75" style="position:absolute;margin-left:17.25pt;margin-top:.7pt;width:46pt;height:16pt;z-index:251659264">
            <v:imagedata r:id="rId11" o:title=""/>
          </v:shape>
          <o:OLEObject Type="Embed" ProgID="Equation.3" ShapeID="Object 2" DrawAspect="Content" ObjectID="_1659823751" r:id="rId12"/>
        </w:pict>
      </w:r>
      <w:r w:rsidR="002D712B" w:rsidRPr="002D712B">
        <w:rPr>
          <w:b/>
          <w:bCs/>
          <w:color w:val="000000" w:themeColor="text1"/>
          <w:sz w:val="24"/>
          <w:szCs w:val="24"/>
        </w:rPr>
        <w:t>Let</w:t>
      </w:r>
      <w:r w:rsidR="001B66F5">
        <w:rPr>
          <w:b/>
          <w:bCs/>
          <w:color w:val="000000" w:themeColor="text1"/>
          <w:sz w:val="24"/>
          <w:szCs w:val="24"/>
        </w:rPr>
        <w:t>,</w: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                  be a function of  x.</w:t>
      </w:r>
    </w:p>
    <w:p w:rsidR="00180C5F" w:rsidRDefault="00180C5F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                                                         </w:t>
      </w:r>
      <w:r w:rsidRPr="00180C5F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619375" cy="1714500"/>
            <wp:effectExtent l="19050" t="0" r="9525" b="0"/>
            <wp:docPr id="10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22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712B" w:rsidRPr="002D712B" w:rsidRDefault="001B66F5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FF0000"/>
          <w:sz w:val="24"/>
          <w:szCs w:val="24"/>
          <w:lang w:val="en-US" w:eastAsia="en-US"/>
        </w:rPr>
        <w:pict>
          <v:shape id="_x0000_s1035" type="#_x0000_t75" style="position:absolute;margin-left:412.15pt;margin-top:1.25pt;width:17pt;height:16pt;z-index:251664384">
            <v:imagedata r:id="rId14" o:title=""/>
          </v:shape>
          <o:OLEObject Type="Embed" ProgID="Equation.3" ShapeID="_x0000_s1035" DrawAspect="Content" ObjectID="_1659823752" r:id="rId15"/>
        </w:pict>
      </w:r>
      <w:r w:rsidRPr="00ED228A">
        <w:rPr>
          <w:b/>
          <w:bCs/>
          <w:noProof/>
          <w:color w:val="FF0000"/>
          <w:sz w:val="24"/>
          <w:szCs w:val="24"/>
          <w:lang w:val="en-US" w:eastAsia="en-US"/>
        </w:rPr>
        <w:pict>
          <v:shape id="_x0000_s1033" type="#_x0000_t75" style="position:absolute;margin-left:371pt;margin-top:1.25pt;width:17pt;height:13.95pt;z-index:251662336">
            <v:imagedata r:id="rId16" o:title=""/>
          </v:shape>
          <o:OLEObject Type="Embed" ProgID="Equation.3" ShapeID="_x0000_s1033" DrawAspect="Content" ObjectID="_1659823753" r:id="rId17"/>
        </w:pict>
      </w:r>
      <w:r w:rsidRPr="00ED228A">
        <w:rPr>
          <w:b/>
          <w:bCs/>
          <w:noProof/>
          <w:color w:val="FF0000"/>
          <w:sz w:val="24"/>
          <w:szCs w:val="24"/>
          <w:lang w:val="en-US" w:eastAsia="en-US"/>
        </w:rPr>
        <w:pict>
          <v:shape id="Object 4" o:spid="_x0000_s1031" type="#_x0000_t75" style="position:absolute;margin-left:156.4pt;margin-top:1.25pt;width:17pt;height:16pt;z-index:251660288">
            <v:imagedata r:id="rId18" o:title=""/>
          </v:shape>
          <o:OLEObject Type="Embed" ProgID="Equation.3" ShapeID="Object 4" DrawAspect="Content" ObjectID="_1659823754" r:id="rId19"/>
        </w:pict>
      </w:r>
      <w:r w:rsidR="00ED228A" w:rsidRPr="00ED228A">
        <w:rPr>
          <w:b/>
          <w:bCs/>
          <w:noProof/>
          <w:color w:val="FF0000"/>
          <w:sz w:val="24"/>
          <w:szCs w:val="24"/>
          <w:lang w:val="en-US" w:eastAsia="en-US"/>
        </w:rPr>
        <w:pict>
          <v:shape id="Object 6" o:spid="_x0000_s1032" type="#_x0000_t75" style="position:absolute;margin-left:17.25pt;margin-top:.5pt;width:17pt;height:13.95pt;z-index:251661312">
            <v:imagedata r:id="rId20" o:title=""/>
          </v:shape>
          <o:OLEObject Type="Embed" ProgID="Equation.3" ShapeID="Object 6" DrawAspect="Content" ObjectID="_1659823755" r:id="rId21"/>
        </w:pict>
      </w:r>
      <w:r w:rsidR="002D712B" w:rsidRPr="002D712B">
        <w:rPr>
          <w:b/>
          <w:bCs/>
          <w:color w:val="000000" w:themeColor="text1"/>
          <w:sz w:val="24"/>
          <w:szCs w:val="24"/>
          <w:lang w:val="en-US"/>
        </w:rPr>
        <w:t>L</w:t>
      </w:r>
      <w:r w:rsidR="002D712B" w:rsidRPr="002D712B">
        <w:rPr>
          <w:b/>
          <w:bCs/>
          <w:color w:val="000000" w:themeColor="text1"/>
          <w:sz w:val="24"/>
          <w:szCs w:val="24"/>
        </w:rPr>
        <w:t>et</w:t>
      </w:r>
      <w:r>
        <w:rPr>
          <w:b/>
          <w:bCs/>
          <w:color w:val="000000" w:themeColor="text1"/>
          <w:sz w:val="24"/>
          <w:szCs w:val="24"/>
        </w:rPr>
        <w:t>,</w: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        be the change in x</w:t>
      </w:r>
      <w:r>
        <w:rPr>
          <w:b/>
          <w:bCs/>
          <w:color w:val="000000" w:themeColor="text1"/>
          <w:sz w:val="24"/>
          <w:szCs w:val="24"/>
        </w:rPr>
        <w:t>,</w: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 and</w:t>
      </w:r>
      <w:r>
        <w:rPr>
          <w:b/>
          <w:bCs/>
          <w:color w:val="000000" w:themeColor="text1"/>
          <w:sz w:val="24"/>
          <w:szCs w:val="24"/>
        </w:rPr>
        <w:t xml:space="preserve"> </w: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       corresponding to </w:t>
      </w:r>
      <w:r>
        <w:rPr>
          <w:b/>
          <w:bCs/>
          <w:color w:val="000000" w:themeColor="text1"/>
          <w:sz w:val="24"/>
          <w:szCs w:val="24"/>
        </w:rPr>
        <w:t xml:space="preserve">a </w:t>
      </w:r>
      <w:r w:rsidR="002D712B" w:rsidRPr="002D712B">
        <w:rPr>
          <w:b/>
          <w:bCs/>
          <w:color w:val="000000" w:themeColor="text1"/>
          <w:sz w:val="24"/>
          <w:szCs w:val="24"/>
        </w:rPr>
        <w:t>small change in y. (        and       are called increments)</w:t>
      </w:r>
    </w:p>
    <w:p w:rsidR="002D712B" w:rsidRPr="002D712B" w:rsidRDefault="00ED228A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8" o:spid="_x0000_s1036" type="#_x0000_t75" style="position:absolute;margin-left:282.5pt;margin-top:17.45pt;width:19pt;height:31pt;z-index:251665408">
            <v:imagedata r:id="rId22" o:title=""/>
          </v:shape>
          <o:OLEObject Type="Embed" ProgID="Equation.3" ShapeID="Object 8" DrawAspect="Content" ObjectID="_1659823756" r:id="rId23"/>
        </w:pict>
      </w:r>
      <w:r w:rsidRPr="00ED228A">
        <w:rPr>
          <w:b/>
          <w:bCs/>
          <w:noProof/>
          <w:color w:val="FF0000"/>
          <w:sz w:val="24"/>
          <w:szCs w:val="24"/>
          <w:lang w:val="en-US" w:eastAsia="en-US"/>
        </w:rPr>
        <w:pict>
          <v:shape id="_x0000_s1034" type="#_x0000_t75" style="position:absolute;margin-left:30.5pt;margin-top:1.45pt;width:109pt;height:16pt;z-index:251663360">
            <v:imagedata r:id="rId24" o:title=""/>
          </v:shape>
          <o:OLEObject Type="Embed" ProgID="Equation.3" ShapeID="_x0000_s1034" DrawAspect="Content" ObjectID="_1659823757" r:id="rId25"/>
        </w:pic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Then </w:t>
      </w:r>
    </w:p>
    <w:p w:rsidR="002D712B" w:rsidRPr="002D712B" w:rsidRDefault="00ED228A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19" o:spid="_x0000_s1037" type="#_x0000_t75" style="position:absolute;margin-left:254.25pt;margin-top:17.85pt;width:39pt;height:31pt;z-index:251666432">
            <v:imagedata r:id="rId26" o:title=""/>
          </v:shape>
          <o:OLEObject Type="Embed" ProgID="Equation.3" ShapeID="Object 19" DrawAspect="Content" ObjectID="_1659823758" r:id="rId27"/>
        </w:pict>
      </w:r>
      <w:r w:rsidR="002D712B" w:rsidRPr="002D712B">
        <w:rPr>
          <w:b/>
          <w:bCs/>
          <w:color w:val="000000" w:themeColor="text1"/>
          <w:sz w:val="24"/>
          <w:szCs w:val="24"/>
          <w:lang w:val="en-US"/>
        </w:rPr>
        <w:t xml:space="preserve">Now, </w:t>
      </w:r>
      <w:r w:rsidR="0029655D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2D712B" w:rsidRPr="002D712B">
        <w:rPr>
          <w:b/>
          <w:bCs/>
          <w:color w:val="000000" w:themeColor="text1"/>
          <w:sz w:val="24"/>
          <w:szCs w:val="24"/>
          <w:lang w:val="en-US"/>
        </w:rPr>
        <w:t xml:space="preserve">average rate of change of y with respect to x =         </w:t>
      </w:r>
    </w:p>
    <w:p w:rsidR="002D712B" w:rsidRPr="002D712B" w:rsidRDefault="00ED228A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38" type="#_x0000_t75" style="position:absolute;margin-left:31.75pt;margin-top:17.65pt;width:251pt;height:34pt;z-index:251667456">
            <v:imagedata r:id="rId28" o:title=""/>
          </v:shape>
          <o:OLEObject Type="Embed" ProgID="Equation.3" ShapeID="_x0000_s1038" DrawAspect="Content" ObjectID="_1659823759" r:id="rId29"/>
        </w:pict>
      </w:r>
      <w:r w:rsidR="00180C5F">
        <w:rPr>
          <w:b/>
          <w:bCs/>
          <w:color w:val="000000" w:themeColor="text1"/>
          <w:sz w:val="24"/>
          <w:szCs w:val="24"/>
        </w:rPr>
        <w:t>a</w:t>
      </w:r>
      <w:r w:rsidR="002D712B" w:rsidRPr="002D712B">
        <w:rPr>
          <w:b/>
          <w:bCs/>
          <w:color w:val="000000" w:themeColor="text1"/>
          <w:sz w:val="24"/>
          <w:szCs w:val="24"/>
        </w:rPr>
        <w:t>nd instantaneous rate of change of y  w. r. t. x</w:t>
      </w:r>
      <w:r w:rsidR="0029655D">
        <w:rPr>
          <w:b/>
          <w:bCs/>
          <w:color w:val="000000" w:themeColor="text1"/>
          <w:sz w:val="24"/>
          <w:szCs w:val="24"/>
        </w:rPr>
        <w:t xml:space="preserve"> </w: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 =                  </w:t>
      </w:r>
    </w:p>
    <w:p w:rsidR="002D712B" w:rsidRPr="002D712B" w:rsidRDefault="00ED228A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39" type="#_x0000_t75" style="position:absolute;margin-left:-3.75pt;margin-top:19.85pt;width:38pt;height:31pt;z-index:251668480">
            <v:imagedata r:id="rId30" o:title=""/>
          </v:shape>
          <o:OLEObject Type="Embed" ProgID="Equation.3" ShapeID="_x0000_s1039" DrawAspect="Content" ObjectID="_1659823760" r:id="rId31"/>
        </w:pic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Since                                                                                            </w:t>
      </w:r>
    </w:p>
    <w:p w:rsidR="002D712B" w:rsidRPr="002D712B" w:rsidRDefault="002D712B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 w:rsidRPr="002D712B">
        <w:rPr>
          <w:b/>
          <w:bCs/>
          <w:color w:val="000000" w:themeColor="text1"/>
          <w:sz w:val="24"/>
          <w:szCs w:val="24"/>
        </w:rPr>
        <w:t xml:space="preserve">              </w:t>
      </w:r>
      <w:r w:rsidR="00794277" w:rsidRPr="002D712B">
        <w:rPr>
          <w:b/>
          <w:bCs/>
          <w:color w:val="000000" w:themeColor="text1"/>
          <w:sz w:val="24"/>
          <w:szCs w:val="24"/>
        </w:rPr>
        <w:t>Instantaneous</w:t>
      </w:r>
      <w:r w:rsidRPr="002D712B">
        <w:rPr>
          <w:b/>
          <w:bCs/>
          <w:color w:val="000000" w:themeColor="text1"/>
          <w:sz w:val="24"/>
          <w:szCs w:val="24"/>
        </w:rPr>
        <w:t xml:space="preserve"> rate of change of  y  w. r. t. x </w:t>
      </w:r>
    </w:p>
    <w:p w:rsidR="002D712B" w:rsidRPr="002D712B" w:rsidRDefault="00ED228A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0" type="#_x0000_t75" style="position:absolute;margin-left:33.5pt;margin-top:35.4pt;width:27pt;height:31pt;z-index:251669504">
            <v:imagedata r:id="rId32" o:title=""/>
          </v:shape>
          <o:OLEObject Type="Embed" ProgID="Equation.3" ShapeID="_x0000_s1040" DrawAspect="Content" ObjectID="_1659823761" r:id="rId33"/>
        </w:pict>
      </w:r>
      <w:r w:rsidR="002D712B" w:rsidRPr="002D712B">
        <w:rPr>
          <w:b/>
          <w:bCs/>
          <w:color w:val="000000" w:themeColor="text1"/>
          <w:sz w:val="24"/>
          <w:szCs w:val="24"/>
          <w:lang w:val="en-US"/>
        </w:rPr>
        <w:t xml:space="preserve">We write rate of change of y with respect to x </w:t>
      </w:r>
      <w:r w:rsidR="00180C5F" w:rsidRPr="002D712B">
        <w:rPr>
          <w:b/>
          <w:bCs/>
          <w:color w:val="000000" w:themeColor="text1"/>
          <w:sz w:val="24"/>
          <w:szCs w:val="24"/>
          <w:lang w:val="en-US"/>
        </w:rPr>
        <w:t>instead</w:t>
      </w:r>
      <w:r w:rsidR="002D712B" w:rsidRPr="002D712B">
        <w:rPr>
          <w:b/>
          <w:bCs/>
          <w:color w:val="000000" w:themeColor="text1"/>
          <w:sz w:val="24"/>
          <w:szCs w:val="24"/>
          <w:lang w:val="en-US"/>
        </w:rPr>
        <w:t xml:space="preserve"> of ‘</w:t>
      </w:r>
      <w:r w:rsidR="002D712B" w:rsidRPr="002D712B">
        <w:rPr>
          <w:b/>
          <w:bCs/>
          <w:color w:val="000000" w:themeColor="text1"/>
          <w:sz w:val="24"/>
          <w:szCs w:val="24"/>
        </w:rPr>
        <w:t xml:space="preserve">instantaneous rate of change of  y  w. r. t. x’ </w:t>
      </w:r>
    </w:p>
    <w:p w:rsidR="002D712B" w:rsidRPr="002D712B" w:rsidRDefault="002D712B" w:rsidP="002D712B">
      <w:pPr>
        <w:rPr>
          <w:b/>
          <w:bCs/>
          <w:color w:val="000000" w:themeColor="text1"/>
          <w:sz w:val="24"/>
          <w:szCs w:val="24"/>
          <w:lang w:val="en-US"/>
        </w:rPr>
      </w:pPr>
      <w:r w:rsidRPr="002D712B">
        <w:rPr>
          <w:b/>
          <w:bCs/>
          <w:color w:val="000000" w:themeColor="text1"/>
          <w:sz w:val="24"/>
          <w:szCs w:val="24"/>
          <w:lang w:val="en-US"/>
        </w:rPr>
        <w:t>Hence</w:t>
      </w:r>
      <w:r w:rsidR="0029655D">
        <w:rPr>
          <w:b/>
          <w:bCs/>
          <w:color w:val="000000" w:themeColor="text1"/>
          <w:sz w:val="24"/>
          <w:szCs w:val="24"/>
          <w:lang w:val="en-US"/>
        </w:rPr>
        <w:t xml:space="preserve">, </w:t>
      </w:r>
      <w:r w:rsidRPr="002D712B">
        <w:rPr>
          <w:b/>
          <w:bCs/>
          <w:color w:val="000000" w:themeColor="text1"/>
          <w:sz w:val="24"/>
          <w:szCs w:val="24"/>
          <w:lang w:val="en-US"/>
        </w:rPr>
        <w:t xml:space="preserve">          </w:t>
      </w:r>
      <w:r w:rsidR="0029655D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Pr="002D712B">
        <w:rPr>
          <w:b/>
          <w:bCs/>
          <w:color w:val="000000" w:themeColor="text1"/>
          <w:sz w:val="24"/>
          <w:szCs w:val="24"/>
        </w:rPr>
        <w:t>rate of change of  y</w:t>
      </w:r>
      <w:r w:rsidR="0029655D">
        <w:rPr>
          <w:b/>
          <w:bCs/>
          <w:color w:val="000000" w:themeColor="text1"/>
          <w:sz w:val="24"/>
          <w:szCs w:val="24"/>
        </w:rPr>
        <w:t xml:space="preserve"> </w:t>
      </w:r>
      <w:r w:rsidRPr="002D712B">
        <w:rPr>
          <w:b/>
          <w:bCs/>
          <w:color w:val="000000" w:themeColor="text1"/>
          <w:sz w:val="24"/>
          <w:szCs w:val="24"/>
        </w:rPr>
        <w:t xml:space="preserve">  w. r. t. x </w:t>
      </w:r>
    </w:p>
    <w:p w:rsidR="007C2BEF" w:rsidRPr="007C2BEF" w:rsidRDefault="007C2BEF" w:rsidP="007C2BEF">
      <w:pPr>
        <w:jc w:val="center"/>
        <w:rPr>
          <w:b/>
          <w:bCs/>
          <w:color w:val="FF0000"/>
          <w:sz w:val="24"/>
          <w:szCs w:val="24"/>
          <w:lang w:val="en-US"/>
        </w:rPr>
      </w:pPr>
      <w:r w:rsidRPr="007C2BEF">
        <w:rPr>
          <w:b/>
          <w:bCs/>
          <w:color w:val="FF0000"/>
          <w:sz w:val="24"/>
          <w:szCs w:val="24"/>
          <w:lang w:val="en-US"/>
        </w:rPr>
        <w:lastRenderedPageBreak/>
        <w:t xml:space="preserve">Problems on </w:t>
      </w:r>
      <w:r w:rsidR="008E5591">
        <w:rPr>
          <w:b/>
          <w:bCs/>
          <w:color w:val="FF0000"/>
          <w:sz w:val="24"/>
          <w:szCs w:val="24"/>
          <w:lang w:val="en-US"/>
        </w:rPr>
        <w:t xml:space="preserve">the </w:t>
      </w:r>
      <w:r w:rsidRPr="007C2BEF">
        <w:rPr>
          <w:b/>
          <w:bCs/>
          <w:color w:val="FF0000"/>
          <w:sz w:val="24"/>
          <w:szCs w:val="24"/>
          <w:lang w:val="en-US"/>
        </w:rPr>
        <w:t>rate change</w:t>
      </w:r>
    </w:p>
    <w:p w:rsidR="007C2BEF" w:rsidRPr="007C2BEF" w:rsidRDefault="007C2BEF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 w:rsidRPr="007C2BEF">
        <w:rPr>
          <w:b/>
          <w:bCs/>
          <w:color w:val="000000" w:themeColor="text1"/>
          <w:sz w:val="24"/>
          <w:szCs w:val="24"/>
        </w:rPr>
        <w:t>Problem-1</w:t>
      </w:r>
    </w:p>
    <w:p w:rsidR="007C2BEF" w:rsidRPr="007C2BEF" w:rsidRDefault="007C2BEF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 w:rsidRPr="007C2BEF">
        <w:rPr>
          <w:b/>
          <w:bCs/>
          <w:color w:val="000000" w:themeColor="text1"/>
          <w:sz w:val="24"/>
          <w:szCs w:val="24"/>
        </w:rPr>
        <w:t xml:space="preserve"> Find the rate change of the area of the circle w. r. t. its radius. How fast </w:t>
      </w:r>
      <w:r w:rsidR="0029655D">
        <w:rPr>
          <w:b/>
          <w:bCs/>
          <w:color w:val="000000" w:themeColor="text1"/>
          <w:sz w:val="24"/>
          <w:szCs w:val="24"/>
        </w:rPr>
        <w:t xml:space="preserve">is </w:t>
      </w:r>
      <w:r w:rsidRPr="007C2BEF">
        <w:rPr>
          <w:b/>
          <w:bCs/>
          <w:color w:val="000000" w:themeColor="text1"/>
          <w:sz w:val="24"/>
          <w:szCs w:val="24"/>
        </w:rPr>
        <w:t>the area changing with respect to the radius when the radius is 3cm?</w:t>
      </w:r>
    </w:p>
    <w:p w:rsidR="007C2BEF" w:rsidRPr="007C2BEF" w:rsidRDefault="007C2BEF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 w:rsidRPr="007C2BEF">
        <w:rPr>
          <w:b/>
          <w:bCs/>
          <w:color w:val="000000" w:themeColor="text1"/>
          <w:sz w:val="24"/>
          <w:szCs w:val="24"/>
        </w:rPr>
        <w:t xml:space="preserve">Answer: </w:t>
      </w:r>
    </w:p>
    <w:p w:rsidR="007C2BEF" w:rsidRPr="007C2BEF" w:rsidRDefault="00ED228A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1" type="#_x0000_t75" style="position:absolute;margin-left:22.95pt;margin-top:25.9pt;width:42.95pt;height:18pt;z-index:251670528">
            <v:imagedata r:id="rId34" o:title=""/>
          </v:shape>
          <o:OLEObject Type="Embed" ProgID="Equation.3" ShapeID="_x0000_s1041" DrawAspect="Content" ObjectID="_1659823762" r:id="rId35"/>
        </w:pict>
      </w:r>
      <w:r w:rsidR="007C2BEF" w:rsidRPr="007C2BEF">
        <w:rPr>
          <w:b/>
          <w:bCs/>
          <w:color w:val="000000" w:themeColor="text1"/>
          <w:sz w:val="24"/>
          <w:szCs w:val="24"/>
        </w:rPr>
        <w:t>Let r be the radius of the circle  and A be the area of the circle.</w:t>
      </w:r>
    </w:p>
    <w:p w:rsidR="007C2BEF" w:rsidRPr="007C2BEF" w:rsidRDefault="007C2BEF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 w:rsidRPr="007C2BEF">
        <w:rPr>
          <w:b/>
          <w:bCs/>
          <w:color w:val="000000" w:themeColor="text1"/>
          <w:sz w:val="24"/>
          <w:szCs w:val="24"/>
          <w:lang w:val="en-US"/>
        </w:rPr>
        <w:t>S</w:t>
      </w:r>
      <w:r w:rsidRPr="007C2BEF">
        <w:rPr>
          <w:b/>
          <w:bCs/>
          <w:color w:val="000000" w:themeColor="text1"/>
          <w:sz w:val="24"/>
          <w:szCs w:val="24"/>
        </w:rPr>
        <w:t xml:space="preserve">o,                </w:t>
      </w:r>
    </w:p>
    <w:p w:rsidR="007C2BEF" w:rsidRPr="007C2BEF" w:rsidRDefault="00ED228A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3" type="#_x0000_t75" style="position:absolute;margin-left:56.5pt;margin-top:19.85pt;width:66pt;height:31pt;z-index:251672576">
            <v:imagedata r:id="rId36" o:title=""/>
          </v:shape>
          <o:OLEObject Type="Embed" ProgID="Equation.3" ShapeID="_x0000_s1043" DrawAspect="Content" ObjectID="_1659823763" r:id="rId3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3" o:spid="_x0000_s1042" type="#_x0000_t75" style="position:absolute;margin-left:-3.5pt;margin-top:17.85pt;width:60pt;height:33pt;z-index:251671552">
            <v:imagedata r:id="rId38" o:title=""/>
          </v:shape>
          <o:OLEObject Type="Embed" ProgID="Equation.3" ShapeID="Object 3" DrawAspect="Content" ObjectID="_1659823764" r:id="rId39"/>
        </w:pict>
      </w:r>
      <w:r w:rsidR="007C2BEF" w:rsidRPr="007C2BEF">
        <w:rPr>
          <w:b/>
          <w:bCs/>
          <w:color w:val="000000" w:themeColor="text1"/>
          <w:sz w:val="24"/>
          <w:szCs w:val="24"/>
        </w:rPr>
        <w:t>Differentiating w. r. t. r we get</w:t>
      </w:r>
    </w:p>
    <w:p w:rsidR="007C2BEF" w:rsidRPr="007C2BEF" w:rsidRDefault="007C2BEF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 w:rsidRPr="007C2BEF">
        <w:rPr>
          <w:b/>
          <w:bCs/>
          <w:color w:val="000000" w:themeColor="text1"/>
          <w:sz w:val="24"/>
          <w:szCs w:val="24"/>
        </w:rPr>
        <w:t xml:space="preserve">                                               which is </w:t>
      </w:r>
      <w:r w:rsidR="0029655D">
        <w:rPr>
          <w:b/>
          <w:bCs/>
          <w:color w:val="000000" w:themeColor="text1"/>
          <w:sz w:val="24"/>
          <w:szCs w:val="24"/>
        </w:rPr>
        <w:t xml:space="preserve">the </w:t>
      </w:r>
      <w:r w:rsidRPr="007C2BEF">
        <w:rPr>
          <w:b/>
          <w:bCs/>
          <w:color w:val="000000" w:themeColor="text1"/>
          <w:sz w:val="24"/>
          <w:szCs w:val="24"/>
        </w:rPr>
        <w:t>rate of change of area w. r. t.  r.</w:t>
      </w:r>
    </w:p>
    <w:p w:rsidR="007C2BEF" w:rsidRPr="007C2BEF" w:rsidRDefault="00ED228A" w:rsidP="007C2BE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5" o:spid="_x0000_s1044" type="#_x0000_t75" style="position:absolute;margin-left:.85pt;margin-top:22.4pt;width:141pt;height:35pt;z-index:251673600">
            <v:imagedata r:id="rId40" o:title=""/>
          </v:shape>
          <o:OLEObject Type="Embed" ProgID="Equation.3" ShapeID="Object 5" DrawAspect="Content" ObjectID="_1659823765" r:id="rId41"/>
        </w:pict>
      </w:r>
      <w:r w:rsidR="007C2BEF" w:rsidRPr="007C2BEF">
        <w:rPr>
          <w:b/>
          <w:bCs/>
          <w:color w:val="000000" w:themeColor="text1"/>
          <w:sz w:val="24"/>
          <w:szCs w:val="24"/>
        </w:rPr>
        <w:t xml:space="preserve">When r = 3 cm, we obtain </w:t>
      </w:r>
    </w:p>
    <w:p w:rsidR="007C2BEF" w:rsidRDefault="007C2BEF" w:rsidP="007C2BEF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CD550D" w:rsidRDefault="00CD550D" w:rsidP="007C2BEF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602D8D" w:rsidRPr="00602D8D" w:rsidRDefault="00602D8D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 w:rsidRPr="00602D8D">
        <w:rPr>
          <w:b/>
          <w:bCs/>
          <w:color w:val="000000" w:themeColor="text1"/>
          <w:sz w:val="24"/>
          <w:szCs w:val="24"/>
        </w:rPr>
        <w:t xml:space="preserve">Problem-2 </w:t>
      </w:r>
    </w:p>
    <w:p w:rsidR="00602D8D" w:rsidRPr="00602D8D" w:rsidRDefault="00ED228A" w:rsidP="00602D8D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5" type="#_x0000_t75" style="position:absolute;margin-left:-1.4pt;margin-top:13.5pt;width:183pt;height:18pt;z-index:251674624">
            <v:imagedata r:id="rId42" o:title=""/>
          </v:shape>
          <o:OLEObject Type="Embed" ProgID="Equation.3" ShapeID="_x0000_s1045" DrawAspect="Content" ObjectID="_1659823766" r:id="rId43"/>
        </w:pict>
      </w:r>
      <w:r w:rsidR="00602D8D" w:rsidRPr="00602D8D">
        <w:rPr>
          <w:b/>
          <w:bCs/>
          <w:color w:val="000000" w:themeColor="text1"/>
          <w:sz w:val="24"/>
          <w:szCs w:val="24"/>
        </w:rPr>
        <w:t xml:space="preserve">The total cost C(x) associated with the production of x units of an item </w:t>
      </w:r>
      <w:r w:rsidR="00602D8D">
        <w:rPr>
          <w:b/>
          <w:bCs/>
          <w:color w:val="000000" w:themeColor="text1"/>
          <w:sz w:val="24"/>
          <w:szCs w:val="24"/>
        </w:rPr>
        <w:t>given</w:t>
      </w:r>
      <w:r w:rsidR="00602D8D" w:rsidRPr="00602D8D">
        <w:rPr>
          <w:b/>
          <w:bCs/>
          <w:color w:val="000000" w:themeColor="text1"/>
          <w:sz w:val="24"/>
          <w:szCs w:val="24"/>
        </w:rPr>
        <w:t xml:space="preserve"> by</w:t>
      </w:r>
      <w:r w:rsidR="00602D8D">
        <w:rPr>
          <w:b/>
          <w:bCs/>
          <w:color w:val="000000" w:themeColor="text1"/>
          <w:sz w:val="24"/>
          <w:szCs w:val="24"/>
          <w:lang w:val="en-US"/>
        </w:rPr>
        <w:t xml:space="preserve">                </w:t>
      </w:r>
    </w:p>
    <w:p w:rsidR="00602D8D" w:rsidRPr="00602D8D" w:rsidRDefault="00602D8D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 w:rsidRPr="00602D8D">
        <w:rPr>
          <w:b/>
          <w:bCs/>
          <w:color w:val="000000" w:themeColor="text1"/>
          <w:sz w:val="24"/>
          <w:szCs w:val="24"/>
        </w:rPr>
        <w:t>Find the marginal cost when 3 units are produced, where the marginal cost we mean the instantaneous rate of change of total cost at any level of output.</w:t>
      </w:r>
    </w:p>
    <w:p w:rsidR="00602D8D" w:rsidRPr="00602D8D" w:rsidRDefault="00602D8D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 w:rsidRPr="00602D8D">
        <w:rPr>
          <w:b/>
          <w:bCs/>
          <w:color w:val="000000" w:themeColor="text1"/>
          <w:sz w:val="24"/>
          <w:szCs w:val="24"/>
        </w:rPr>
        <w:t>Answer:</w:t>
      </w:r>
    </w:p>
    <w:p w:rsidR="00602D8D" w:rsidRPr="00602D8D" w:rsidRDefault="00ED228A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6" type="#_x0000_t75" style="position:absolute;margin-left:108pt;margin-top:16.85pt;width:229pt;height:31pt;z-index:251675648">
            <v:imagedata r:id="rId44" o:title=""/>
          </v:shape>
          <o:OLEObject Type="Embed" ProgID="Equation.3" ShapeID="_x0000_s1046" DrawAspect="Content" ObjectID="_1659823767" r:id="rId45"/>
        </w:pict>
      </w:r>
      <w:r w:rsidR="00602D8D" w:rsidRPr="00602D8D">
        <w:rPr>
          <w:b/>
          <w:bCs/>
          <w:color w:val="000000" w:themeColor="text1"/>
          <w:sz w:val="24"/>
          <w:szCs w:val="24"/>
        </w:rPr>
        <w:t>Since marginal cost is the rate of change of total cost with respect to the output</w:t>
      </w:r>
    </w:p>
    <w:p w:rsidR="00602D8D" w:rsidRPr="00602D8D" w:rsidRDefault="00ED228A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7" type="#_x0000_t75" style="position:absolute;margin-left:11.85pt;margin-top:26.05pt;width:130pt;height:18pt;z-index:251676672">
            <v:imagedata r:id="rId46" o:title=""/>
          </v:shape>
          <o:OLEObject Type="Embed" ProgID="Equation.3" ShapeID="_x0000_s1047" DrawAspect="Content" ObjectID="_1659823768" r:id="rId47"/>
        </w:pict>
      </w:r>
      <w:r w:rsidR="00602D8D" w:rsidRPr="00602D8D">
        <w:rPr>
          <w:b/>
          <w:bCs/>
          <w:color w:val="000000" w:themeColor="text1"/>
          <w:sz w:val="24"/>
          <w:szCs w:val="24"/>
        </w:rPr>
        <w:t xml:space="preserve">Marginal cost (MC) =   </w:t>
      </w:r>
    </w:p>
    <w:p w:rsidR="00602D8D" w:rsidRPr="00602D8D" w:rsidRDefault="00602D8D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 w:rsidRPr="00602D8D">
        <w:rPr>
          <w:b/>
          <w:bCs/>
          <w:color w:val="000000" w:themeColor="text1"/>
          <w:sz w:val="24"/>
          <w:szCs w:val="24"/>
        </w:rPr>
        <w:t>=</w:t>
      </w:r>
    </w:p>
    <w:p w:rsidR="00602D8D" w:rsidRPr="00602D8D" w:rsidRDefault="00602D8D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 w:rsidRPr="00602D8D">
        <w:rPr>
          <w:b/>
          <w:bCs/>
          <w:color w:val="000000" w:themeColor="text1"/>
          <w:sz w:val="24"/>
          <w:szCs w:val="24"/>
        </w:rPr>
        <w:t xml:space="preserve">When x = 3 we get </w:t>
      </w:r>
    </w:p>
    <w:p w:rsidR="00602D8D" w:rsidRPr="00602D8D" w:rsidRDefault="00ED228A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48" type="#_x0000_t75" style="position:absolute;margin-left:104.1pt;margin-top:-.35pt;width:285pt;height:16pt;z-index:251677696">
            <v:imagedata r:id="rId48" o:title=""/>
          </v:shape>
          <o:OLEObject Type="Embed" ProgID="Equation.3" ShapeID="_x0000_s1048" DrawAspect="Content" ObjectID="_1659823769" r:id="rId49"/>
        </w:pict>
      </w:r>
      <w:r w:rsidR="00602D8D" w:rsidRPr="00602D8D">
        <w:rPr>
          <w:b/>
          <w:bCs/>
          <w:color w:val="000000" w:themeColor="text1"/>
          <w:sz w:val="24"/>
          <w:szCs w:val="24"/>
        </w:rPr>
        <w:t>Marginal cost (MC)=</w:t>
      </w:r>
    </w:p>
    <w:p w:rsidR="00602D8D" w:rsidRDefault="00602D8D" w:rsidP="00602D8D">
      <w:pPr>
        <w:rPr>
          <w:b/>
          <w:bCs/>
          <w:color w:val="000000" w:themeColor="text1"/>
          <w:sz w:val="24"/>
          <w:szCs w:val="24"/>
          <w:lang w:val="en-US"/>
        </w:rPr>
      </w:pPr>
      <w:r w:rsidRPr="00602D8D">
        <w:rPr>
          <w:b/>
          <w:bCs/>
          <w:color w:val="000000" w:themeColor="text1"/>
          <w:sz w:val="24"/>
          <w:szCs w:val="24"/>
        </w:rPr>
        <w:t>Hence the required marginal cost is 30.02 rupees.</w:t>
      </w:r>
      <w:r w:rsidR="00021B2A">
        <w:rPr>
          <w:b/>
          <w:bCs/>
          <w:color w:val="000000" w:themeColor="text1"/>
          <w:sz w:val="24"/>
          <w:szCs w:val="24"/>
        </w:rPr>
        <w:t xml:space="preserve"> </w:t>
      </w:r>
      <w:r w:rsidRPr="00602D8D">
        <w:rPr>
          <w:b/>
          <w:bCs/>
          <w:color w:val="000000" w:themeColor="text1"/>
          <w:sz w:val="24"/>
          <w:szCs w:val="24"/>
        </w:rPr>
        <w:t>(approximately)</w:t>
      </w:r>
      <w:r w:rsidRPr="00602D8D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76311F" w:rsidRDefault="0076311F" w:rsidP="0076311F">
      <w:pPr>
        <w:rPr>
          <w:b/>
          <w:bCs/>
          <w:color w:val="000000" w:themeColor="text1"/>
          <w:sz w:val="24"/>
          <w:szCs w:val="24"/>
        </w:rPr>
      </w:pPr>
    </w:p>
    <w:p w:rsidR="0076311F" w:rsidRDefault="0076311F" w:rsidP="0076311F">
      <w:pPr>
        <w:rPr>
          <w:b/>
          <w:bCs/>
          <w:color w:val="000000" w:themeColor="text1"/>
          <w:sz w:val="24"/>
          <w:szCs w:val="24"/>
        </w:rPr>
      </w:pPr>
    </w:p>
    <w:p w:rsidR="0076311F" w:rsidRPr="0076311F" w:rsidRDefault="00021B2A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049" type="#_x0000_t75" style="position:absolute;margin-left:167.75pt;margin-top:24.9pt;width:56pt;height:18pt;z-index:251678720">
            <v:imagedata r:id="rId50" o:title=""/>
          </v:shape>
          <o:OLEObject Type="Embed" ProgID="Equation.3" ShapeID="_x0000_s1049" DrawAspect="Content" ObjectID="_1659823770" r:id="rId51"/>
        </w:pict>
      </w:r>
      <w:r w:rsidR="0076311F" w:rsidRPr="0076311F">
        <w:rPr>
          <w:b/>
          <w:bCs/>
          <w:color w:val="000000" w:themeColor="text1"/>
          <w:sz w:val="24"/>
          <w:szCs w:val="24"/>
        </w:rPr>
        <w:t>Problem-3</w:t>
      </w: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</w:rPr>
        <w:t>A particle moves along the curve                     . Find the point on the curve at which the y- coordinate is changing 8 times as fast as the x- coordinate.</w:t>
      </w: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</w:rPr>
        <w:t xml:space="preserve">Answer: </w:t>
      </w:r>
    </w:p>
    <w:p w:rsidR="0076311F" w:rsidRPr="0076311F" w:rsidRDefault="00ED228A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0" type="#_x0000_t75" style="position:absolute;margin-left:73.35pt;margin-top:.4pt;width:56pt;height:18pt;z-index:251679744">
            <v:imagedata r:id="rId52" o:title=""/>
          </v:shape>
          <o:OLEObject Type="Embed" ProgID="Equation.3" ShapeID="_x0000_s1050" DrawAspect="Content" ObjectID="_1659823771" r:id="rId53"/>
        </w:pict>
      </w:r>
      <w:r w:rsidR="0076311F" w:rsidRPr="0076311F">
        <w:rPr>
          <w:b/>
          <w:bCs/>
          <w:color w:val="000000" w:themeColor="text1"/>
          <w:sz w:val="24"/>
          <w:szCs w:val="24"/>
        </w:rPr>
        <w:t>Given curve is</w:t>
      </w:r>
      <w:r w:rsidR="0076311F">
        <w:rPr>
          <w:b/>
          <w:bCs/>
          <w:color w:val="000000" w:themeColor="text1"/>
          <w:sz w:val="24"/>
          <w:szCs w:val="24"/>
        </w:rPr>
        <w:t xml:space="preserve">   </w:t>
      </w:r>
      <w:r w:rsidR="0076311F" w:rsidRPr="0076311F">
        <w:rPr>
          <w:b/>
          <w:bCs/>
          <w:color w:val="000000" w:themeColor="text1"/>
          <w:sz w:val="24"/>
          <w:szCs w:val="24"/>
        </w:rPr>
        <w:t xml:space="preserve">                    ----------(1)</w:t>
      </w:r>
    </w:p>
    <w:p w:rsidR="0076311F" w:rsidRPr="0076311F" w:rsidRDefault="00ED228A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1" type="#_x0000_t75" style="position:absolute;margin-left:56.25pt;margin-top:19.3pt;width:49.95pt;height:31pt;z-index:251680768">
            <v:imagedata r:id="rId54" o:title=""/>
          </v:shape>
          <o:OLEObject Type="Embed" ProgID="Equation.3" ShapeID="_x0000_s1051" DrawAspect="Content" ObjectID="_1659823772" r:id="rId55"/>
        </w:pict>
      </w:r>
      <w:r w:rsidR="0076311F" w:rsidRPr="0076311F">
        <w:rPr>
          <w:b/>
          <w:bCs/>
          <w:color w:val="000000" w:themeColor="text1"/>
          <w:sz w:val="24"/>
          <w:szCs w:val="24"/>
        </w:rPr>
        <w:t>A.T.Q. y- coordinate is changing 8 times as fast as the x- coordinate.</w:t>
      </w: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</w:rPr>
        <w:t>Therefore,                       ------------(2)</w:t>
      </w:r>
    </w:p>
    <w:p w:rsidR="0076311F" w:rsidRDefault="00ED228A" w:rsidP="0076311F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5" type="#_x0000_t75" style="position:absolute;margin-left:2.4pt;margin-top:103.7pt;width:100pt;height:16pt;z-index:251684864">
            <v:imagedata r:id="rId56" o:title=""/>
          </v:shape>
          <o:OLEObject Type="Embed" ProgID="Equation.3" ShapeID="_x0000_s1055" DrawAspect="Content" ObjectID="_1659823773" r:id="rId5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4" type="#_x0000_t75" style="position:absolute;margin-left:104.25pt;margin-top:71.45pt;width:58pt;height:16pt;z-index:251683840">
            <v:imagedata r:id="rId58" o:title=""/>
          </v:shape>
          <o:OLEObject Type="Embed" ProgID="Equation.3" ShapeID="_x0000_s1054" DrawAspect="Content" ObjectID="_1659823774" r:id="rId5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3" type="#_x0000_t75" style="position:absolute;margin-left:.5pt;margin-top:63.95pt;width:89pt;height:31pt;z-index:251682816">
            <v:imagedata r:id="rId60" o:title=""/>
          </v:shape>
          <o:OLEObject Type="Embed" ProgID="Equation.3" ShapeID="_x0000_s1053" DrawAspect="Content" ObjectID="_1659823775" r:id="rId6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2" type="#_x0000_t75" style="position:absolute;margin-left:6.75pt;margin-top:17.35pt;width:78pt;height:33pt;z-index:251681792">
            <v:imagedata r:id="rId62" o:title=""/>
          </v:shape>
          <o:OLEObject Type="Embed" ProgID="Equation.3" ShapeID="_x0000_s1052" DrawAspect="Content" ObjectID="_1659823776" r:id="rId63"/>
        </w:pict>
      </w:r>
      <w:r w:rsidR="0076311F" w:rsidRPr="0076311F">
        <w:rPr>
          <w:b/>
          <w:bCs/>
          <w:color w:val="000000" w:themeColor="text1"/>
          <w:sz w:val="24"/>
          <w:szCs w:val="24"/>
        </w:rPr>
        <w:t>Now differentiating equation (1) w.r.t. ‘t’ we get</w:t>
      </w:r>
    </w:p>
    <w:p w:rsidR="0031056E" w:rsidRPr="0076311F" w:rsidRDefault="0031056E" w:rsidP="0076311F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</w:rPr>
        <w:t xml:space="preserve">                                </w:t>
      </w: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</w:rPr>
        <w:t xml:space="preserve">                                  </w:t>
      </w: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</w:rPr>
        <w:t xml:space="preserve"> </w:t>
      </w:r>
    </w:p>
    <w:p w:rsidR="0076311F" w:rsidRPr="0076311F" w:rsidRDefault="00ED228A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7" type="#_x0000_t75" style="position:absolute;margin-left:313.9pt;margin-top:17.75pt;width:54pt;height:34pt;z-index:251686912">
            <v:imagedata r:id="rId64" o:title=""/>
          </v:shape>
          <o:OLEObject Type="Embed" ProgID="Equation.3" ShapeID="_x0000_s1057" DrawAspect="Content" ObjectID="_1659823777" r:id="rId65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6" type="#_x0000_t75" style="position:absolute;margin-left:32.25pt;margin-top:1.5pt;width:91pt;height:48pt;z-index:251685888">
            <v:imagedata r:id="rId66" o:title=""/>
          </v:shape>
          <o:OLEObject Type="Embed" ProgID="Equation.3" ShapeID="_x0000_s1056" DrawAspect="Content" ObjectID="_1659823778" r:id="rId67"/>
        </w:pict>
      </w:r>
      <w:r w:rsidR="0076311F" w:rsidRPr="0076311F">
        <w:rPr>
          <w:b/>
          <w:bCs/>
          <w:color w:val="000000" w:themeColor="text1"/>
          <w:sz w:val="24"/>
          <w:szCs w:val="24"/>
          <w:lang w:val="en-US"/>
        </w:rPr>
        <w:t>W</w:t>
      </w:r>
      <w:r w:rsidR="0076311F" w:rsidRPr="0076311F">
        <w:rPr>
          <w:b/>
          <w:bCs/>
          <w:color w:val="000000" w:themeColor="text1"/>
          <w:sz w:val="24"/>
          <w:szCs w:val="24"/>
        </w:rPr>
        <w:t xml:space="preserve">hen </w:t>
      </w:r>
    </w:p>
    <w:p w:rsidR="0031056E" w:rsidRDefault="0076311F" w:rsidP="0076311F">
      <w:pPr>
        <w:rPr>
          <w:b/>
          <w:bCs/>
          <w:color w:val="000000" w:themeColor="text1"/>
          <w:sz w:val="24"/>
          <w:szCs w:val="24"/>
        </w:rPr>
      </w:pPr>
      <w:r w:rsidRPr="0076311F">
        <w:rPr>
          <w:b/>
          <w:bCs/>
          <w:color w:val="000000" w:themeColor="text1"/>
          <w:sz w:val="24"/>
          <w:szCs w:val="24"/>
        </w:rPr>
        <w:t xml:space="preserve">                                                , hence points on the curve (4, - 4) &amp;</w:t>
      </w:r>
    </w:p>
    <w:p w:rsidR="0031056E" w:rsidRDefault="0031056E" w:rsidP="0076311F">
      <w:pPr>
        <w:rPr>
          <w:b/>
          <w:bCs/>
          <w:color w:val="000000" w:themeColor="text1"/>
          <w:sz w:val="24"/>
          <w:szCs w:val="24"/>
        </w:rPr>
      </w:pP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 w:rsidRPr="00E50F9E">
        <w:rPr>
          <w:b/>
          <w:bCs/>
          <w:color w:val="000000" w:themeColor="text1"/>
          <w:sz w:val="24"/>
          <w:szCs w:val="24"/>
        </w:rPr>
        <w:t>Problem- 4</w:t>
      </w:r>
    </w:p>
    <w:p w:rsid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 w:rsidRPr="00E50F9E">
        <w:rPr>
          <w:b/>
          <w:bCs/>
          <w:color w:val="000000" w:themeColor="text1"/>
          <w:sz w:val="24"/>
          <w:szCs w:val="24"/>
        </w:rPr>
        <w:t>A ladder 5cm long is leaning against a wall. The bottom of the ladder is pulled along the ground, away from the wall, at the rate of 2 cm/sec.</w:t>
      </w:r>
      <w:r>
        <w:rPr>
          <w:b/>
          <w:bCs/>
          <w:color w:val="000000" w:themeColor="text1"/>
          <w:sz w:val="24"/>
          <w:szCs w:val="24"/>
        </w:rPr>
        <w:t xml:space="preserve"> </w:t>
      </w:r>
      <w:r w:rsidRPr="00E50F9E">
        <w:rPr>
          <w:b/>
          <w:bCs/>
          <w:color w:val="000000" w:themeColor="text1"/>
          <w:sz w:val="24"/>
          <w:szCs w:val="24"/>
        </w:rPr>
        <w:t xml:space="preserve">How fast its height on the wall decreasing when </w:t>
      </w:r>
      <w:r w:rsidR="00021B2A">
        <w:rPr>
          <w:b/>
          <w:bCs/>
          <w:color w:val="000000" w:themeColor="text1"/>
          <w:sz w:val="24"/>
          <w:szCs w:val="24"/>
        </w:rPr>
        <w:t xml:space="preserve">the </w:t>
      </w:r>
      <w:r w:rsidRPr="00E50F9E">
        <w:rPr>
          <w:b/>
          <w:bCs/>
          <w:color w:val="000000" w:themeColor="text1"/>
          <w:sz w:val="24"/>
          <w:szCs w:val="24"/>
        </w:rPr>
        <w:t>foot of the ladder is 4cm away from the wall?</w:t>
      </w: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 w:rsidRPr="00E50F9E">
        <w:rPr>
          <w:b/>
          <w:bCs/>
          <w:color w:val="000000" w:themeColor="text1"/>
          <w:sz w:val="24"/>
          <w:szCs w:val="24"/>
        </w:rPr>
        <w:t>Answer: Let OB (length of ground from the wall) = x cm,</w:t>
      </w:r>
      <w:r w:rsidRPr="00E50F9E">
        <w:rPr>
          <w:noProof/>
          <w:lang w:val="en-US" w:eastAsia="en-US"/>
        </w:rPr>
        <w:t xml:space="preserve"> </w:t>
      </w:r>
      <w:r w:rsidRPr="00E50F9E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136711" cy="1837999"/>
            <wp:effectExtent l="0" t="0" r="0" b="0"/>
            <wp:docPr id="12" name="Object 1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136711" cy="1837999"/>
                      <a:chOff x="6344816" y="1483566"/>
                      <a:chExt cx="2136711" cy="1837999"/>
                    </a:xfrm>
                  </a:grpSpPr>
                  <a:cxnSp>
                    <a:nvCxnSpPr>
                      <a:cNvPr id="7" name="Straight Connector 6"/>
                      <a:cNvCxnSpPr/>
                    </a:nvCxnSpPr>
                    <a:spPr>
                      <a:xfrm rot="16200000" flipH="1">
                        <a:off x="5957596" y="2216019"/>
                        <a:ext cx="1474237" cy="9331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" name="Straight Connector 8"/>
                      <a:cNvCxnSpPr/>
                    </a:nvCxnSpPr>
                    <a:spPr>
                      <a:xfrm flipV="1">
                        <a:off x="6718041" y="2948473"/>
                        <a:ext cx="1763486" cy="9331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" name="Straight Connector 10"/>
                      <a:cNvCxnSpPr/>
                    </a:nvCxnSpPr>
                    <a:spPr>
                      <a:xfrm>
                        <a:off x="6699380" y="1922106"/>
                        <a:ext cx="1306285" cy="1017037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3" name="TextBox 12"/>
                      <a:cNvSpPr txBox="1"/>
                    </a:nvSpPr>
                    <a:spPr>
                      <a:xfrm>
                        <a:off x="6344816" y="1800808"/>
                        <a:ext cx="223936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A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14" name="TextBox 13"/>
                      <a:cNvSpPr txBox="1"/>
                    </a:nvSpPr>
                    <a:spPr>
                      <a:xfrm>
                        <a:off x="7931020" y="2985798"/>
                        <a:ext cx="345233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B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15" name="TextBox 14"/>
                      <a:cNvSpPr txBox="1"/>
                    </a:nvSpPr>
                    <a:spPr>
                      <a:xfrm>
                        <a:off x="6475445" y="2911152"/>
                        <a:ext cx="307910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O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18" name="TextBox 17"/>
                      <a:cNvSpPr txBox="1"/>
                    </a:nvSpPr>
                    <a:spPr>
                      <a:xfrm>
                        <a:off x="7343191" y="2183363"/>
                        <a:ext cx="606491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5 cm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21" name="TextBox 20"/>
                      <a:cNvSpPr txBox="1"/>
                    </a:nvSpPr>
                    <a:spPr>
                      <a:xfrm>
                        <a:off x="6428792" y="2267339"/>
                        <a:ext cx="205273" cy="307910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y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22" name="TextBox 21"/>
                      <a:cNvSpPr txBox="1"/>
                    </a:nvSpPr>
                    <a:spPr>
                      <a:xfrm>
                        <a:off x="7100596" y="3013788"/>
                        <a:ext cx="401216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x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 w:rsidRPr="00E50F9E">
        <w:rPr>
          <w:b/>
          <w:bCs/>
          <w:color w:val="000000" w:themeColor="text1"/>
          <w:sz w:val="24"/>
          <w:szCs w:val="24"/>
        </w:rPr>
        <w:lastRenderedPageBreak/>
        <w:t xml:space="preserve"> OA (length of the wall from the ground)= y cm</w:t>
      </w: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 w:rsidRPr="00E50F9E">
        <w:rPr>
          <w:b/>
          <w:bCs/>
          <w:color w:val="000000" w:themeColor="text1"/>
          <w:sz w:val="24"/>
          <w:szCs w:val="24"/>
        </w:rPr>
        <w:t xml:space="preserve">Given AB(length of </w:t>
      </w:r>
      <w:r w:rsidR="00021B2A">
        <w:rPr>
          <w:b/>
          <w:bCs/>
          <w:color w:val="000000" w:themeColor="text1"/>
          <w:sz w:val="24"/>
          <w:szCs w:val="24"/>
        </w:rPr>
        <w:t xml:space="preserve">the </w:t>
      </w:r>
      <w:r w:rsidRPr="00E50F9E">
        <w:rPr>
          <w:b/>
          <w:bCs/>
          <w:color w:val="000000" w:themeColor="text1"/>
          <w:sz w:val="24"/>
          <w:szCs w:val="24"/>
        </w:rPr>
        <w:t>ladder)=5cm.</w:t>
      </w:r>
    </w:p>
    <w:p w:rsidR="00E50F9E" w:rsidRPr="00E50F9E" w:rsidRDefault="00ED228A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9" type="#_x0000_t75" style="position:absolute;margin-left:90.7pt;margin-top:19.3pt;width:49pt;height:31pt;z-index:251688960">
            <v:imagedata r:id="rId68" o:title=""/>
          </v:shape>
          <o:OLEObject Type="Embed" ProgID="Equation.3" ShapeID="_x0000_s1059" DrawAspect="Content" ObjectID="_1659823779" r:id="rId6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58" type="#_x0000_t75" style="position:absolute;margin-left:173pt;margin-top:.05pt;width:62pt;height:18pt;z-index:251687936">
            <v:imagedata r:id="rId70" o:title=""/>
          </v:shape>
          <o:OLEObject Type="Embed" ProgID="Equation.3" ShapeID="_x0000_s1058" DrawAspect="Content" ObjectID="_1659823780" r:id="rId71"/>
        </w:pict>
      </w:r>
      <w:r w:rsidR="00E50F9E" w:rsidRPr="00E50F9E">
        <w:rPr>
          <w:b/>
          <w:bCs/>
          <w:color w:val="000000" w:themeColor="text1"/>
          <w:sz w:val="24"/>
          <w:szCs w:val="24"/>
          <w:lang w:val="en-US"/>
        </w:rPr>
        <w:t>B</w:t>
      </w:r>
      <w:r w:rsidR="00E50F9E" w:rsidRPr="00E50F9E">
        <w:rPr>
          <w:b/>
          <w:bCs/>
          <w:color w:val="000000" w:themeColor="text1"/>
          <w:sz w:val="24"/>
          <w:szCs w:val="24"/>
        </w:rPr>
        <w:t>y Pythagoras theorem</w:t>
      </w:r>
      <w:r w:rsidR="00021B2A">
        <w:rPr>
          <w:b/>
          <w:bCs/>
          <w:color w:val="000000" w:themeColor="text1"/>
          <w:sz w:val="24"/>
          <w:szCs w:val="24"/>
        </w:rPr>
        <w:t>,</w:t>
      </w:r>
      <w:r w:rsidR="00E50F9E" w:rsidRPr="00E50F9E">
        <w:rPr>
          <w:b/>
          <w:bCs/>
          <w:color w:val="000000" w:themeColor="text1"/>
          <w:sz w:val="24"/>
          <w:szCs w:val="24"/>
        </w:rPr>
        <w:t xml:space="preserve"> we have</w:t>
      </w:r>
      <w:r w:rsidR="00E50F9E">
        <w:rPr>
          <w:b/>
          <w:bCs/>
          <w:color w:val="000000" w:themeColor="text1"/>
          <w:sz w:val="24"/>
          <w:szCs w:val="24"/>
        </w:rPr>
        <w:t xml:space="preserve">    </w:t>
      </w:r>
      <w:r w:rsidR="00E50F9E" w:rsidRPr="00E50F9E">
        <w:rPr>
          <w:b/>
          <w:bCs/>
          <w:color w:val="000000" w:themeColor="text1"/>
          <w:sz w:val="24"/>
          <w:szCs w:val="24"/>
        </w:rPr>
        <w:t xml:space="preserve">                       ---------(1)</w:t>
      </w: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 w:rsidRPr="00E50F9E">
        <w:rPr>
          <w:b/>
          <w:bCs/>
          <w:color w:val="000000" w:themeColor="text1"/>
          <w:sz w:val="24"/>
          <w:szCs w:val="24"/>
        </w:rPr>
        <w:t xml:space="preserve">Again given that </w:t>
      </w:r>
    </w:p>
    <w:p w:rsidR="00E50F9E" w:rsidRDefault="00ED228A" w:rsidP="00E50F9E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2" type="#_x0000_t75" style="position:absolute;margin-left:212.4pt;margin-top:63.9pt;width:66pt;height:33pt;z-index:251692032">
            <v:imagedata r:id="rId72" o:title=""/>
          </v:shape>
          <o:OLEObject Type="Embed" ProgID="Equation.3" ShapeID="_x0000_s1062" DrawAspect="Content" ObjectID="_1659823781" r:id="rId73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1" type="#_x0000_t75" style="position:absolute;margin-left:-.75pt;margin-top:62.75pt;width:197pt;height:31pt;z-index:251691008">
            <v:imagedata r:id="rId74" o:title=""/>
          </v:shape>
          <o:OLEObject Type="Embed" ProgID="Equation.3" ShapeID="_x0000_s1061" DrawAspect="Content" ObjectID="_1659823782" r:id="rId75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0" type="#_x0000_t75" style="position:absolute;margin-left:.6pt;margin-top:18.9pt;width:200pt;height:35pt;z-index:251689984">
            <v:imagedata r:id="rId76" o:title=""/>
          </v:shape>
          <o:OLEObject Type="Embed" ProgID="Equation.3" ShapeID="_x0000_s1060" DrawAspect="Content" ObjectID="_1659823783" r:id="rId77"/>
        </w:pict>
      </w:r>
      <w:r w:rsidR="00E50F9E" w:rsidRPr="00E50F9E">
        <w:rPr>
          <w:b/>
          <w:bCs/>
          <w:color w:val="000000" w:themeColor="text1"/>
          <w:sz w:val="24"/>
          <w:szCs w:val="24"/>
        </w:rPr>
        <w:t>Now differentiating equation (1) with respect to ‘t’ we get</w:t>
      </w:r>
    </w:p>
    <w:p w:rsidR="00E50F9E" w:rsidRDefault="00E50F9E" w:rsidP="00E50F9E">
      <w:pPr>
        <w:rPr>
          <w:b/>
          <w:bCs/>
          <w:color w:val="000000" w:themeColor="text1"/>
          <w:sz w:val="24"/>
          <w:szCs w:val="24"/>
        </w:rPr>
      </w:pPr>
    </w:p>
    <w:p w:rsidR="00E50F9E" w:rsidRDefault="00E50F9E" w:rsidP="00E50F9E">
      <w:pPr>
        <w:rPr>
          <w:b/>
          <w:bCs/>
          <w:color w:val="000000" w:themeColor="text1"/>
          <w:sz w:val="24"/>
          <w:szCs w:val="24"/>
        </w:rPr>
      </w:pP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E50F9E" w:rsidRPr="00E50F9E" w:rsidRDefault="00ED228A" w:rsidP="00E50F9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4" type="#_x0000_t75" style="position:absolute;margin-left:299.25pt;margin-top:19.35pt;width:11pt;height:31pt;z-index:251694080">
            <v:imagedata r:id="rId78" o:title=""/>
          </v:shape>
          <o:OLEObject Type="Embed" ProgID="Equation.3" ShapeID="_x0000_s1064" DrawAspect="Content" ObjectID="_1659823784" r:id="rId7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3" type="#_x0000_t75" style="position:absolute;margin-left:-.75pt;margin-top:19.35pt;width:59pt;height:31pt;z-index:251693056">
            <v:imagedata r:id="rId80" o:title=""/>
          </v:shape>
          <o:OLEObject Type="Embed" ProgID="Equation.3" ShapeID="_x0000_s1063" DrawAspect="Content" ObjectID="_1659823785" r:id="rId81"/>
        </w:pict>
      </w:r>
      <w:r w:rsidR="00E50F9E" w:rsidRPr="00E50F9E">
        <w:rPr>
          <w:b/>
          <w:bCs/>
          <w:color w:val="000000" w:themeColor="text1"/>
          <w:sz w:val="24"/>
          <w:szCs w:val="24"/>
        </w:rPr>
        <w:t>From equation (1) when x =4 then y= 3</w:t>
      </w:r>
    </w:p>
    <w:p w:rsidR="00E50F9E" w:rsidRDefault="00E50F9E" w:rsidP="00E50F9E">
      <w:pPr>
        <w:rPr>
          <w:b/>
          <w:bCs/>
          <w:color w:val="000000" w:themeColor="text1"/>
          <w:sz w:val="24"/>
          <w:szCs w:val="24"/>
        </w:rPr>
      </w:pPr>
      <w:r w:rsidRPr="00E50F9E">
        <w:rPr>
          <w:b/>
          <w:bCs/>
          <w:color w:val="000000" w:themeColor="text1"/>
          <w:sz w:val="24"/>
          <w:szCs w:val="24"/>
        </w:rPr>
        <w:t xml:space="preserve">                       so, </w:t>
      </w:r>
      <w:r w:rsidR="00021B2A">
        <w:rPr>
          <w:b/>
          <w:bCs/>
          <w:color w:val="000000" w:themeColor="text1"/>
          <w:sz w:val="24"/>
          <w:szCs w:val="24"/>
        </w:rPr>
        <w:t xml:space="preserve">the </w:t>
      </w:r>
      <w:r w:rsidRPr="00E50F9E">
        <w:rPr>
          <w:b/>
          <w:bCs/>
          <w:color w:val="000000" w:themeColor="text1"/>
          <w:sz w:val="24"/>
          <w:szCs w:val="24"/>
        </w:rPr>
        <w:t xml:space="preserve">height of the wall decreasing at the rate      cm/sec. </w:t>
      </w:r>
    </w:p>
    <w:p w:rsidR="00E50F9E" w:rsidRDefault="00E50F9E" w:rsidP="00E50F9E">
      <w:pPr>
        <w:rPr>
          <w:b/>
          <w:bCs/>
          <w:color w:val="000000" w:themeColor="text1"/>
          <w:sz w:val="24"/>
          <w:szCs w:val="24"/>
        </w:rPr>
      </w:pPr>
    </w:p>
    <w:p w:rsidR="002A2D51" w:rsidRPr="002A2D51" w:rsidRDefault="00ED228A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5" type="#_x0000_t75" style="position:absolute;margin-left:220.75pt;margin-top:25.2pt;width:35pt;height:16pt;z-index:251695104">
            <v:imagedata r:id="rId82" o:title=""/>
          </v:shape>
          <o:OLEObject Type="Embed" ProgID="Equation.3" ShapeID="_x0000_s1065" DrawAspect="Content" ObjectID="_1659823786" r:id="rId83"/>
        </w:pict>
      </w:r>
      <w:r w:rsidR="002A2D51" w:rsidRPr="002A2D51">
        <w:rPr>
          <w:b/>
          <w:bCs/>
          <w:color w:val="000000" w:themeColor="text1"/>
          <w:sz w:val="24"/>
          <w:szCs w:val="24"/>
        </w:rPr>
        <w:t>Problem-5</w:t>
      </w:r>
    </w:p>
    <w:p w:rsidR="002A2D51" w:rsidRPr="002A2D51" w:rsidRDefault="002A2D51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 w:rsidRPr="002A2D51">
        <w:rPr>
          <w:b/>
          <w:bCs/>
          <w:color w:val="000000" w:themeColor="text1"/>
          <w:sz w:val="24"/>
          <w:szCs w:val="24"/>
        </w:rPr>
        <w:t>Sand is pouring from a pipe at the rate of 12             . The falling sand forms a cone on the ground in such a way that the height of the cone is always one</w:t>
      </w:r>
      <w:r w:rsidR="00021B2A">
        <w:rPr>
          <w:b/>
          <w:bCs/>
          <w:color w:val="000000" w:themeColor="text1"/>
          <w:sz w:val="24"/>
          <w:szCs w:val="24"/>
        </w:rPr>
        <w:t>-</w:t>
      </w:r>
      <w:r w:rsidRPr="002A2D51">
        <w:rPr>
          <w:b/>
          <w:bCs/>
          <w:color w:val="000000" w:themeColor="text1"/>
          <w:sz w:val="24"/>
          <w:szCs w:val="24"/>
        </w:rPr>
        <w:t>sixth of the radius of the base. How fast the height of the sand cone increasing with the height is 4 cm?</w:t>
      </w:r>
    </w:p>
    <w:p w:rsidR="002A2D51" w:rsidRPr="002A2D51" w:rsidRDefault="002A2D51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 w:rsidRPr="002A2D51">
        <w:rPr>
          <w:b/>
          <w:bCs/>
          <w:color w:val="000000" w:themeColor="text1"/>
          <w:sz w:val="24"/>
          <w:szCs w:val="24"/>
        </w:rPr>
        <w:t>Answer:</w:t>
      </w:r>
    </w:p>
    <w:p w:rsidR="002A2D51" w:rsidRPr="002A2D51" w:rsidRDefault="00ED228A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6" type="#_x0000_t75" style="position:absolute;margin-left:139.7pt;margin-top:36.35pt;width:85.95pt;height:31pt;z-index:251696128">
            <v:imagedata r:id="rId84" o:title=""/>
          </v:shape>
          <o:OLEObject Type="Embed" ProgID="Equation.3" ShapeID="_x0000_s1066" DrawAspect="Content" ObjectID="_1659823787" r:id="rId85"/>
        </w:pict>
      </w:r>
      <w:r w:rsidR="002A2D51" w:rsidRPr="002A2D51">
        <w:rPr>
          <w:b/>
          <w:bCs/>
          <w:color w:val="000000" w:themeColor="text1"/>
          <w:sz w:val="24"/>
          <w:szCs w:val="24"/>
        </w:rPr>
        <w:t>Consider the height and radius of the sand-cone formed at time t second by y cm and x cm respectively.</w:t>
      </w:r>
    </w:p>
    <w:p w:rsidR="002A2D51" w:rsidRPr="002A2D51" w:rsidRDefault="003A5BC7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7" type="#_x0000_t75" style="position:absolute;margin-left:153.6pt;margin-top:19.2pt;width:35pt;height:31pt;z-index:251697152">
            <v:imagedata r:id="rId86" o:title=""/>
          </v:shape>
          <o:OLEObject Type="Embed" ProgID="Equation.3" ShapeID="_x0000_s1067" DrawAspect="Content" ObjectID="_1659823789" r:id="rId8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8" type="#_x0000_t75" style="position:absolute;margin-left:202pt;margin-top:19.15pt;width:101pt;height:31pt;z-index:251698176">
            <v:imagedata r:id="rId88" o:title=""/>
          </v:shape>
          <o:OLEObject Type="Embed" ProgID="Equation.3" ShapeID="_x0000_s1068" DrawAspect="Content" ObjectID="_1659823788" r:id="rId89"/>
        </w:pict>
      </w:r>
      <w:r w:rsidR="002A2D51" w:rsidRPr="002A2D51">
        <w:rPr>
          <w:b/>
          <w:bCs/>
          <w:color w:val="000000" w:themeColor="text1"/>
          <w:sz w:val="24"/>
          <w:szCs w:val="24"/>
        </w:rPr>
        <w:t>As per the given statement                                .</w:t>
      </w:r>
    </w:p>
    <w:p w:rsidR="002A2D51" w:rsidRPr="002A2D51" w:rsidRDefault="00ED228A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69" type="#_x0000_t75" style="position:absolute;margin-left:.6pt;margin-top:16.55pt;width:71pt;height:33pt;z-index:251699200">
            <v:imagedata r:id="rId90" o:title=""/>
          </v:shape>
          <o:OLEObject Type="Embed" ProgID="Equation.3" ShapeID="_x0000_s1069" DrawAspect="Content" ObjectID="_1659823790" r:id="rId91"/>
        </w:pict>
      </w:r>
      <w:r w:rsidR="003A5BC7">
        <w:rPr>
          <w:b/>
          <w:bCs/>
          <w:noProof/>
          <w:color w:val="000000" w:themeColor="text1"/>
          <w:sz w:val="24"/>
          <w:szCs w:val="24"/>
          <w:lang w:val="en-US" w:eastAsia="en-US"/>
        </w:rPr>
        <w:t>The v</w:t>
      </w:r>
      <w:r w:rsidR="002A2D51" w:rsidRPr="002A2D51">
        <w:rPr>
          <w:b/>
          <w:bCs/>
          <w:color w:val="000000" w:themeColor="text1"/>
          <w:sz w:val="24"/>
          <w:szCs w:val="24"/>
        </w:rPr>
        <w:t>olume of the cone (v)</w:t>
      </w:r>
      <w:r w:rsidR="003A5BC7">
        <w:rPr>
          <w:b/>
          <w:bCs/>
          <w:color w:val="000000" w:themeColor="text1"/>
          <w:sz w:val="24"/>
          <w:szCs w:val="24"/>
        </w:rPr>
        <w:t xml:space="preserve"> </w:t>
      </w:r>
      <w:r w:rsidR="002A2D51" w:rsidRPr="002A2D51">
        <w:rPr>
          <w:b/>
          <w:bCs/>
          <w:color w:val="000000" w:themeColor="text1"/>
          <w:sz w:val="24"/>
          <w:szCs w:val="24"/>
        </w:rPr>
        <w:t xml:space="preserve">= </w:t>
      </w:r>
    </w:p>
    <w:p w:rsidR="00EC4DEB" w:rsidRDefault="00ED228A" w:rsidP="002A2D51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0" type="#_x0000_t75" style="position:absolute;margin-left:46.35pt;margin-top:18.45pt;width:40pt;height:31pt;z-index:251700224">
            <v:imagedata r:id="rId92" o:title=""/>
          </v:shape>
          <o:OLEObject Type="Embed" ProgID="Equation.3" ShapeID="_x0000_s1070" DrawAspect="Content" ObjectID="_1659823791" r:id="rId93"/>
        </w:pict>
      </w:r>
    </w:p>
    <w:p w:rsidR="002A2D51" w:rsidRPr="002A2D51" w:rsidRDefault="00ED228A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1" type="#_x0000_t75" style="position:absolute;margin-left:18pt;margin-top:22.6pt;width:154pt;height:66pt;z-index:251701248">
            <v:imagedata r:id="rId94" o:title=""/>
          </v:shape>
          <o:OLEObject Type="Embed" ProgID="Equation.3" ShapeID="_x0000_s1071" DrawAspect="Content" ObjectID="_1659823792" r:id="rId95"/>
        </w:pict>
      </w:r>
      <w:r w:rsidR="002A2D51" w:rsidRPr="002A2D51">
        <w:rPr>
          <w:b/>
          <w:bCs/>
          <w:color w:val="000000" w:themeColor="text1"/>
          <w:sz w:val="24"/>
          <w:szCs w:val="24"/>
        </w:rPr>
        <w:t xml:space="preserve">Now, As </w:t>
      </w:r>
    </w:p>
    <w:p w:rsidR="002A2D51" w:rsidRPr="002A2D51" w:rsidRDefault="002A2D51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 w:rsidRPr="002A2D51">
        <w:rPr>
          <w:b/>
          <w:bCs/>
          <w:color w:val="000000" w:themeColor="text1"/>
          <w:sz w:val="24"/>
          <w:szCs w:val="24"/>
        </w:rPr>
        <w:t>So,</w:t>
      </w:r>
    </w:p>
    <w:p w:rsidR="002A2D51" w:rsidRPr="00EC4DEB" w:rsidRDefault="002A2D51" w:rsidP="002A2D51">
      <w:pPr>
        <w:rPr>
          <w:b/>
          <w:bCs/>
          <w:color w:val="000000" w:themeColor="text1"/>
          <w:sz w:val="24"/>
          <w:szCs w:val="24"/>
        </w:rPr>
      </w:pPr>
      <w:r w:rsidRPr="002A2D51">
        <w:rPr>
          <w:b/>
          <w:bCs/>
          <w:color w:val="000000" w:themeColor="text1"/>
          <w:sz w:val="24"/>
          <w:szCs w:val="24"/>
        </w:rPr>
        <w:t xml:space="preserve">                                                               (as y = 4cm)</w:t>
      </w:r>
    </w:p>
    <w:p w:rsidR="002A2D51" w:rsidRPr="002A2D51" w:rsidRDefault="002A2D51" w:rsidP="002A2D51">
      <w:pPr>
        <w:rPr>
          <w:b/>
          <w:bCs/>
          <w:color w:val="000000" w:themeColor="text1"/>
          <w:sz w:val="24"/>
          <w:szCs w:val="24"/>
          <w:lang w:val="en-US"/>
        </w:rPr>
      </w:pPr>
      <w:r w:rsidRPr="002A2D51">
        <w:rPr>
          <w:b/>
          <w:bCs/>
          <w:color w:val="000000" w:themeColor="text1"/>
          <w:sz w:val="24"/>
          <w:szCs w:val="24"/>
        </w:rPr>
        <w:t xml:space="preserve">                                                        which is increment in height.</w:t>
      </w:r>
    </w:p>
    <w:p w:rsidR="00EC4DEB" w:rsidRPr="00EC4DEB" w:rsidRDefault="00EC4DEB" w:rsidP="00EC4DEB">
      <w:pPr>
        <w:rPr>
          <w:b/>
          <w:bCs/>
          <w:color w:val="000000" w:themeColor="text1"/>
          <w:sz w:val="24"/>
          <w:szCs w:val="24"/>
          <w:lang w:val="en-US"/>
        </w:rPr>
      </w:pPr>
      <w:r w:rsidRPr="00EC4DEB">
        <w:rPr>
          <w:b/>
          <w:bCs/>
          <w:color w:val="000000" w:themeColor="text1"/>
          <w:sz w:val="24"/>
          <w:szCs w:val="24"/>
        </w:rPr>
        <w:lastRenderedPageBreak/>
        <w:t xml:space="preserve">Problem-6 </w:t>
      </w:r>
    </w:p>
    <w:p w:rsidR="00EC4DEB" w:rsidRPr="00EC4DEB" w:rsidRDefault="00EC4DEB" w:rsidP="00EC4DEB">
      <w:pPr>
        <w:rPr>
          <w:b/>
          <w:bCs/>
          <w:color w:val="000000" w:themeColor="text1"/>
          <w:sz w:val="24"/>
          <w:szCs w:val="24"/>
          <w:lang w:val="en-US"/>
        </w:rPr>
      </w:pPr>
      <w:r w:rsidRPr="00EC4DEB">
        <w:rPr>
          <w:b/>
          <w:bCs/>
          <w:color w:val="000000" w:themeColor="text1"/>
          <w:sz w:val="24"/>
          <w:szCs w:val="24"/>
        </w:rPr>
        <w:t xml:space="preserve">The length of the rectangle is decreasing at the rate </w:t>
      </w:r>
      <w:r w:rsidR="003A5BC7">
        <w:rPr>
          <w:b/>
          <w:bCs/>
          <w:color w:val="000000" w:themeColor="text1"/>
          <w:sz w:val="24"/>
          <w:szCs w:val="24"/>
        </w:rPr>
        <w:t xml:space="preserve">of </w:t>
      </w:r>
      <w:r w:rsidRPr="00EC4DEB">
        <w:rPr>
          <w:b/>
          <w:bCs/>
          <w:color w:val="000000" w:themeColor="text1"/>
          <w:sz w:val="24"/>
          <w:szCs w:val="24"/>
        </w:rPr>
        <w:t xml:space="preserve">3 cm/ minute and the width y is increasing at the rate of 2cm/minute. When x = 10 cm and y = 6cm , find the rate change of </w:t>
      </w:r>
    </w:p>
    <w:p w:rsidR="00154097" w:rsidRPr="00EC4DEB" w:rsidRDefault="00154097" w:rsidP="00EC4DEB">
      <w:pPr>
        <w:numPr>
          <w:ilvl w:val="0"/>
          <w:numId w:val="1"/>
        </w:numPr>
        <w:rPr>
          <w:b/>
          <w:bCs/>
          <w:color w:val="000000" w:themeColor="text1"/>
          <w:sz w:val="24"/>
          <w:szCs w:val="24"/>
          <w:lang w:val="en-US"/>
        </w:rPr>
      </w:pPr>
      <w:r w:rsidRPr="00EC4DEB">
        <w:rPr>
          <w:b/>
          <w:bCs/>
          <w:color w:val="000000" w:themeColor="text1"/>
          <w:sz w:val="24"/>
          <w:szCs w:val="24"/>
          <w:lang w:val="en-US"/>
        </w:rPr>
        <w:t>T</w:t>
      </w:r>
      <w:r w:rsidRPr="00EC4DEB">
        <w:rPr>
          <w:b/>
          <w:bCs/>
          <w:color w:val="000000" w:themeColor="text1"/>
          <w:sz w:val="24"/>
          <w:szCs w:val="24"/>
        </w:rPr>
        <w:t>he perimeter  (b) the area of the rectangle.</w:t>
      </w:r>
    </w:p>
    <w:p w:rsidR="00EC4DEB" w:rsidRPr="00EC4DEB" w:rsidRDefault="00EC4DEB" w:rsidP="00EC4DEB">
      <w:pPr>
        <w:rPr>
          <w:b/>
          <w:bCs/>
          <w:color w:val="000000" w:themeColor="text1"/>
          <w:sz w:val="24"/>
          <w:szCs w:val="24"/>
          <w:lang w:val="en-US"/>
        </w:rPr>
      </w:pPr>
      <w:r w:rsidRPr="00EC4DEB">
        <w:rPr>
          <w:b/>
          <w:bCs/>
          <w:color w:val="000000" w:themeColor="text1"/>
          <w:sz w:val="24"/>
          <w:szCs w:val="24"/>
        </w:rPr>
        <w:t>Answer:</w:t>
      </w:r>
    </w:p>
    <w:p w:rsidR="00EC4DEB" w:rsidRPr="00EC4DEB" w:rsidRDefault="00ED228A" w:rsidP="00EC4DE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3" type="#_x0000_t75" style="position:absolute;margin-left:106.65pt;margin-top:19.5pt;width:76pt;height:31pt;z-index:251703296">
            <v:imagedata r:id="rId96" o:title=""/>
          </v:shape>
          <o:OLEObject Type="Embed" ProgID="Equation.3" ShapeID="_x0000_s1073" DrawAspect="Content" ObjectID="_1659823793" r:id="rId9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2" type="#_x0000_t75" style="position:absolute;margin-left:-.85pt;margin-top:19.5pt;width:82pt;height:31pt;z-index:251702272">
            <v:imagedata r:id="rId98" o:title=""/>
          </v:shape>
          <o:OLEObject Type="Embed" ProgID="Equation.3" ShapeID="_x0000_s1072" DrawAspect="Content" ObjectID="_1659823794" r:id="rId99"/>
        </w:pict>
      </w:r>
      <w:r w:rsidR="00EC4DEB" w:rsidRPr="00EC4DEB">
        <w:rPr>
          <w:b/>
          <w:bCs/>
          <w:color w:val="000000" w:themeColor="text1"/>
          <w:sz w:val="24"/>
          <w:szCs w:val="24"/>
        </w:rPr>
        <w:t xml:space="preserve">Since the length x is decreasing and the width y is increasing w. r. t. time, we have </w:t>
      </w:r>
    </w:p>
    <w:p w:rsidR="00EC4DEB" w:rsidRPr="00EC4DEB" w:rsidRDefault="00EC4DEB" w:rsidP="00EC4DEB">
      <w:pPr>
        <w:rPr>
          <w:b/>
          <w:bCs/>
          <w:color w:val="000000" w:themeColor="text1"/>
          <w:sz w:val="24"/>
          <w:szCs w:val="24"/>
        </w:rPr>
      </w:pPr>
      <w:r w:rsidRPr="00EC4DEB">
        <w:rPr>
          <w:b/>
          <w:bCs/>
          <w:color w:val="000000" w:themeColor="text1"/>
          <w:sz w:val="24"/>
          <w:szCs w:val="24"/>
        </w:rPr>
        <w:t xml:space="preserve">                    </w:t>
      </w:r>
      <w:r>
        <w:rPr>
          <w:b/>
          <w:bCs/>
          <w:color w:val="000000" w:themeColor="text1"/>
          <w:sz w:val="24"/>
          <w:szCs w:val="24"/>
        </w:rPr>
        <w:t xml:space="preserve">          </w:t>
      </w:r>
      <w:r w:rsidRPr="00EC4DEB">
        <w:rPr>
          <w:b/>
          <w:bCs/>
          <w:color w:val="000000" w:themeColor="text1"/>
          <w:sz w:val="24"/>
          <w:szCs w:val="24"/>
        </w:rPr>
        <w:t xml:space="preserve">and </w:t>
      </w:r>
    </w:p>
    <w:p w:rsidR="00154097" w:rsidRPr="00EC4DEB" w:rsidRDefault="00ED228A" w:rsidP="00EC4DEB">
      <w:pPr>
        <w:numPr>
          <w:ilvl w:val="0"/>
          <w:numId w:val="2"/>
        </w:num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5" type="#_x0000_t75" style="position:absolute;left:0;text-align:left;margin-left:102.65pt;margin-top:17.45pt;width:220pt;height:34pt;z-index:251705344">
            <v:imagedata r:id="rId100" o:title=""/>
          </v:shape>
          <o:OLEObject Type="Embed" ProgID="Equation.3" ShapeID="_x0000_s1075" DrawAspect="Content" ObjectID="_1659823795" r:id="rId10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4" type="#_x0000_t75" style="position:absolute;left:0;text-align:left;margin-left:33.1pt;margin-top:25.6pt;width:60.95pt;height:17pt;z-index:251704320">
            <v:imagedata r:id="rId102" o:title=""/>
          </v:shape>
          <o:OLEObject Type="Embed" ProgID="Equation.3" ShapeID="_x0000_s1074" DrawAspect="Content" ObjectID="_1659823796" r:id="rId103"/>
        </w:pict>
      </w:r>
      <w:r w:rsidR="00154097" w:rsidRPr="00EC4DEB">
        <w:rPr>
          <w:b/>
          <w:bCs/>
          <w:color w:val="000000" w:themeColor="text1"/>
          <w:sz w:val="24"/>
          <w:szCs w:val="24"/>
        </w:rPr>
        <w:t xml:space="preserve">The </w:t>
      </w:r>
      <w:r w:rsidR="002C3F31" w:rsidRPr="00EC4DEB">
        <w:rPr>
          <w:b/>
          <w:bCs/>
          <w:color w:val="000000" w:themeColor="text1"/>
          <w:sz w:val="24"/>
          <w:szCs w:val="24"/>
        </w:rPr>
        <w:t>perimeter</w:t>
      </w:r>
      <w:r w:rsidR="00154097" w:rsidRPr="00EC4DEB">
        <w:rPr>
          <w:b/>
          <w:bCs/>
          <w:color w:val="000000" w:themeColor="text1"/>
          <w:sz w:val="24"/>
          <w:szCs w:val="24"/>
        </w:rPr>
        <w:t xml:space="preserve"> P of t</w:t>
      </w:r>
      <w:r w:rsidR="00154097" w:rsidRPr="00EC4DEB">
        <w:rPr>
          <w:b/>
          <w:bCs/>
          <w:color w:val="000000" w:themeColor="text1"/>
          <w:sz w:val="24"/>
          <w:szCs w:val="24"/>
          <w:lang w:val="en-US"/>
        </w:rPr>
        <w:t>he</w:t>
      </w:r>
      <w:r w:rsidR="00154097" w:rsidRPr="00EC4DEB">
        <w:rPr>
          <w:b/>
          <w:bCs/>
          <w:color w:val="000000" w:themeColor="text1"/>
          <w:sz w:val="24"/>
          <w:szCs w:val="24"/>
        </w:rPr>
        <w:t xml:space="preserve"> rectangle is given by </w:t>
      </w:r>
    </w:p>
    <w:p w:rsidR="00EC4DEB" w:rsidRPr="00EC4DEB" w:rsidRDefault="00EC4DEB" w:rsidP="00EC4DEB">
      <w:pPr>
        <w:ind w:left="720"/>
        <w:rPr>
          <w:b/>
          <w:bCs/>
          <w:color w:val="000000" w:themeColor="text1"/>
          <w:sz w:val="24"/>
          <w:szCs w:val="24"/>
          <w:lang w:val="en-US"/>
        </w:rPr>
      </w:pPr>
    </w:p>
    <w:p w:rsidR="00154097" w:rsidRPr="00EC4DEB" w:rsidRDefault="00ED228A" w:rsidP="00EC4DEB">
      <w:pPr>
        <w:numPr>
          <w:ilvl w:val="0"/>
          <w:numId w:val="3"/>
        </w:num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6" type="#_x0000_t75" style="position:absolute;left:0;text-align:left;margin-left:46.3pt;margin-top:20pt;width:39pt;height:16pt;z-index:251706368">
            <v:imagedata r:id="rId104" o:title=""/>
          </v:shape>
          <o:OLEObject Type="Embed" ProgID="Equation.3" ShapeID="_x0000_s1076" DrawAspect="Content" ObjectID="_1659823797" r:id="rId105"/>
        </w:pict>
      </w:r>
      <w:r w:rsidR="00154097" w:rsidRPr="00EC4DEB">
        <w:rPr>
          <w:b/>
          <w:bCs/>
          <w:color w:val="000000" w:themeColor="text1"/>
          <w:sz w:val="24"/>
          <w:szCs w:val="24"/>
        </w:rPr>
        <w:t>The area A of the rectangle is given by</w:t>
      </w:r>
    </w:p>
    <w:p w:rsidR="00D82EF9" w:rsidRDefault="00ED228A" w:rsidP="00EC4DE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7" type="#_x0000_t75" style="position:absolute;margin-left:33.1pt;margin-top:20.4pt;width:237pt;height:31pt;z-index:251707392">
            <v:imagedata r:id="rId106" o:title=""/>
          </v:shape>
          <o:OLEObject Type="Embed" ProgID="Equation.3" ShapeID="_x0000_s1077" DrawAspect="Content" ObjectID="_1659823798" r:id="rId107"/>
        </w:pict>
      </w:r>
      <w:r w:rsidR="00EC4DEB" w:rsidRPr="00EC4DEB">
        <w:rPr>
          <w:b/>
          <w:bCs/>
          <w:color w:val="000000" w:themeColor="text1"/>
          <w:sz w:val="24"/>
          <w:szCs w:val="24"/>
        </w:rPr>
        <w:t xml:space="preserve">                                                                                 </w:t>
      </w:r>
    </w:p>
    <w:p w:rsidR="00EC4DEB" w:rsidRDefault="00D82EF9" w:rsidP="00EC4DE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  <w:szCs w:val="24"/>
        </w:rPr>
        <w:t xml:space="preserve">                                                                                                       </w:t>
      </w:r>
      <w:r w:rsidR="00EC4DEB" w:rsidRPr="00EC4DEB">
        <w:rPr>
          <w:b/>
          <w:bCs/>
          <w:color w:val="000000" w:themeColor="text1"/>
          <w:sz w:val="24"/>
          <w:szCs w:val="24"/>
        </w:rPr>
        <w:t xml:space="preserve"> (As x= 10cm, y = 6 cm)</w:t>
      </w:r>
    </w:p>
    <w:p w:rsidR="00794277" w:rsidRDefault="00794277" w:rsidP="00794277">
      <w:pPr>
        <w:rPr>
          <w:b/>
          <w:bCs/>
          <w:color w:val="000000" w:themeColor="text1"/>
          <w:sz w:val="24"/>
          <w:szCs w:val="24"/>
        </w:rPr>
      </w:pPr>
    </w:p>
    <w:p w:rsidR="00794277" w:rsidRPr="002C3F31" w:rsidRDefault="00794277" w:rsidP="00794277">
      <w:pPr>
        <w:jc w:val="center"/>
        <w:rPr>
          <w:b/>
          <w:bCs/>
          <w:color w:val="FF0000"/>
          <w:sz w:val="52"/>
          <w:szCs w:val="52"/>
          <w:lang w:val="en-US"/>
        </w:rPr>
      </w:pPr>
      <w:r w:rsidRPr="002C3F31">
        <w:rPr>
          <w:b/>
          <w:bCs/>
          <w:color w:val="FF0000"/>
          <w:sz w:val="52"/>
          <w:szCs w:val="52"/>
        </w:rPr>
        <w:t>Increasing and Decreasing Functions</w:t>
      </w:r>
    </w:p>
    <w:p w:rsidR="00794277" w:rsidRPr="00794277" w:rsidRDefault="00794277" w:rsidP="00794277">
      <w:pPr>
        <w:rPr>
          <w:b/>
          <w:bCs/>
          <w:color w:val="000000" w:themeColor="text1"/>
          <w:sz w:val="24"/>
          <w:szCs w:val="24"/>
          <w:lang w:val="en-US"/>
        </w:rPr>
      </w:pPr>
      <w:r w:rsidRPr="00794277">
        <w:rPr>
          <w:b/>
          <w:bCs/>
          <w:color w:val="000000" w:themeColor="text1"/>
          <w:sz w:val="24"/>
          <w:szCs w:val="24"/>
        </w:rPr>
        <w:t>In this topic, we shall study, A function f(x) is said to be increasing or decreasing on [a,b] if</w:t>
      </w:r>
    </w:p>
    <w:p w:rsidR="00154097" w:rsidRPr="00794277" w:rsidRDefault="002C3F31" w:rsidP="00794277">
      <w:pPr>
        <w:numPr>
          <w:ilvl w:val="0"/>
          <w:numId w:val="4"/>
        </w:numPr>
        <w:rPr>
          <w:b/>
          <w:bCs/>
          <w:color w:val="000000" w:themeColor="text1"/>
          <w:sz w:val="24"/>
          <w:szCs w:val="24"/>
          <w:lang w:val="en-US"/>
        </w:rPr>
      </w:pPr>
      <w:r w:rsidRPr="00794277">
        <w:rPr>
          <w:b/>
          <w:bCs/>
          <w:color w:val="000000" w:themeColor="text1"/>
          <w:sz w:val="24"/>
          <w:szCs w:val="24"/>
        </w:rPr>
        <w:t>The value</w:t>
      </w:r>
      <w:r w:rsidR="00154097" w:rsidRPr="00794277">
        <w:rPr>
          <w:b/>
          <w:bCs/>
          <w:color w:val="000000" w:themeColor="text1"/>
          <w:sz w:val="24"/>
          <w:szCs w:val="24"/>
        </w:rPr>
        <w:t xml:space="preserve"> of f(x) increases with </w:t>
      </w:r>
      <w:r w:rsidR="003A5BC7">
        <w:rPr>
          <w:b/>
          <w:bCs/>
          <w:color w:val="000000" w:themeColor="text1"/>
          <w:sz w:val="24"/>
          <w:szCs w:val="24"/>
        </w:rPr>
        <w:t>an</w:t>
      </w:r>
      <w:r w:rsidR="00154097" w:rsidRPr="00794277">
        <w:rPr>
          <w:b/>
          <w:bCs/>
          <w:color w:val="000000" w:themeColor="text1"/>
          <w:sz w:val="24"/>
          <w:szCs w:val="24"/>
        </w:rPr>
        <w:t xml:space="preserve"> increase in x. </w:t>
      </w:r>
    </w:p>
    <w:p w:rsidR="00794277" w:rsidRPr="00794277" w:rsidRDefault="00794277" w:rsidP="00794277">
      <w:pPr>
        <w:rPr>
          <w:b/>
          <w:bCs/>
          <w:color w:val="000000" w:themeColor="text1"/>
          <w:sz w:val="24"/>
          <w:szCs w:val="24"/>
          <w:lang w:val="en-US"/>
        </w:rPr>
      </w:pPr>
      <w:r w:rsidRPr="00794277">
        <w:rPr>
          <w:b/>
          <w:bCs/>
          <w:color w:val="000000" w:themeColor="text1"/>
          <w:sz w:val="24"/>
          <w:szCs w:val="24"/>
        </w:rPr>
        <w:t xml:space="preserve">                                                     OR</w:t>
      </w:r>
    </w:p>
    <w:p w:rsidR="00154097" w:rsidRPr="00794277" w:rsidRDefault="00154097" w:rsidP="00794277">
      <w:pPr>
        <w:numPr>
          <w:ilvl w:val="0"/>
          <w:numId w:val="5"/>
        </w:numPr>
        <w:rPr>
          <w:b/>
          <w:bCs/>
          <w:color w:val="000000" w:themeColor="text1"/>
          <w:sz w:val="24"/>
          <w:szCs w:val="24"/>
          <w:lang w:val="en-US"/>
        </w:rPr>
      </w:pPr>
      <w:r w:rsidRPr="00794277">
        <w:rPr>
          <w:b/>
          <w:bCs/>
          <w:color w:val="000000" w:themeColor="text1"/>
          <w:sz w:val="24"/>
          <w:szCs w:val="24"/>
        </w:rPr>
        <w:t xml:space="preserve">The value of f(x) </w:t>
      </w:r>
      <w:r w:rsidR="002C3F31" w:rsidRPr="00794277">
        <w:rPr>
          <w:b/>
          <w:bCs/>
          <w:color w:val="000000" w:themeColor="text1"/>
          <w:sz w:val="24"/>
          <w:szCs w:val="24"/>
        </w:rPr>
        <w:t>decreases</w:t>
      </w:r>
      <w:r w:rsidRPr="00794277">
        <w:rPr>
          <w:b/>
          <w:bCs/>
          <w:color w:val="000000" w:themeColor="text1"/>
          <w:sz w:val="24"/>
          <w:szCs w:val="24"/>
        </w:rPr>
        <w:t xml:space="preserve"> with the decrease in x.</w:t>
      </w:r>
    </w:p>
    <w:p w:rsidR="00794277" w:rsidRPr="00794277" w:rsidRDefault="00794277" w:rsidP="00794277">
      <w:pPr>
        <w:jc w:val="both"/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</w:rPr>
        <w:t>Definition</w:t>
      </w:r>
    </w:p>
    <w:p w:rsidR="00794277" w:rsidRPr="002C3F31" w:rsidRDefault="00794277" w:rsidP="00794277">
      <w:pPr>
        <w:rPr>
          <w:b/>
          <w:bCs/>
          <w:color w:val="FF0000"/>
          <w:sz w:val="24"/>
          <w:szCs w:val="24"/>
          <w:lang w:val="en-US"/>
        </w:rPr>
      </w:pPr>
      <w:r w:rsidRPr="002C3F31">
        <w:rPr>
          <w:b/>
          <w:bCs/>
          <w:color w:val="FF0000"/>
          <w:sz w:val="24"/>
          <w:szCs w:val="24"/>
        </w:rPr>
        <w:t>Increasing Function:-</w:t>
      </w:r>
    </w:p>
    <w:p w:rsidR="00794277" w:rsidRPr="00794277" w:rsidRDefault="00ED228A" w:rsidP="0079427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8" type="#_x0000_t75" style="position:absolute;margin-left:145.5pt;margin-top:41.45pt;width:204.95pt;height:17pt;z-index:251708416">
            <v:imagedata r:id="rId108" o:title=""/>
          </v:shape>
          <o:OLEObject Type="Embed" ProgID="Equation.3" ShapeID="_x0000_s1078" DrawAspect="Content" ObjectID="_1659823799" r:id="rId109"/>
        </w:pict>
      </w:r>
      <w:r w:rsidR="00794277" w:rsidRPr="00794277">
        <w:rPr>
          <w:b/>
          <w:bCs/>
          <w:color w:val="000000" w:themeColor="text1"/>
          <w:sz w:val="24"/>
          <w:szCs w:val="24"/>
        </w:rPr>
        <w:t xml:space="preserve">           Let I be an open interval contained in the domain of real</w:t>
      </w:r>
      <w:r w:rsidR="003A5BC7">
        <w:rPr>
          <w:b/>
          <w:bCs/>
          <w:color w:val="000000" w:themeColor="text1"/>
          <w:sz w:val="24"/>
          <w:szCs w:val="24"/>
        </w:rPr>
        <w:t>-</w:t>
      </w:r>
      <w:r w:rsidR="00794277" w:rsidRPr="00794277">
        <w:rPr>
          <w:b/>
          <w:bCs/>
          <w:color w:val="000000" w:themeColor="text1"/>
          <w:sz w:val="24"/>
          <w:szCs w:val="24"/>
        </w:rPr>
        <w:t xml:space="preserve">valued function f, </w:t>
      </w:r>
      <w:r w:rsidR="002C3F31" w:rsidRPr="00794277">
        <w:rPr>
          <w:b/>
          <w:bCs/>
          <w:color w:val="000000" w:themeColor="text1"/>
          <w:sz w:val="24"/>
          <w:szCs w:val="24"/>
        </w:rPr>
        <w:t>then</w:t>
      </w:r>
      <w:r w:rsidR="00794277" w:rsidRPr="00794277">
        <w:rPr>
          <w:b/>
          <w:bCs/>
          <w:color w:val="000000" w:themeColor="text1"/>
          <w:sz w:val="24"/>
          <w:szCs w:val="24"/>
        </w:rPr>
        <w:t xml:space="preserve"> f is said to be </w:t>
      </w:r>
    </w:p>
    <w:p w:rsidR="00154097" w:rsidRPr="00794277" w:rsidRDefault="00ED228A" w:rsidP="00794277">
      <w:pPr>
        <w:numPr>
          <w:ilvl w:val="0"/>
          <w:numId w:val="6"/>
        </w:num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79" type="#_x0000_t75" style="position:absolute;left:0;text-align:left;margin-left:145.5pt;margin-top:26.4pt;width:204.95pt;height:17pt;z-index:251709440">
            <v:imagedata r:id="rId110" o:title=""/>
          </v:shape>
          <o:OLEObject Type="Embed" ProgID="Equation.3" ShapeID="_x0000_s1079" DrawAspect="Content" ObjectID="_1659823800" r:id="rId11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80" type="#_x0000_t75" style="position:absolute;left:0;text-align:left;margin-left:91.65pt;margin-top:3.15pt;width:11pt;height:16pt;z-index:251710464">
            <v:imagedata r:id="rId112" o:title=""/>
          </v:shape>
          <o:OLEObject Type="Embed" ProgID="Equation.3" ShapeID="_x0000_s1080" DrawAspect="Content" ObjectID="_1659823801" r:id="rId113"/>
        </w:pict>
      </w:r>
      <w:r w:rsidR="00154097" w:rsidRPr="00794277">
        <w:rPr>
          <w:b/>
          <w:bCs/>
          <w:color w:val="000000" w:themeColor="text1"/>
          <w:sz w:val="24"/>
          <w:szCs w:val="24"/>
        </w:rPr>
        <w:t xml:space="preserve">Increasing(    ) on I, if </w:t>
      </w:r>
    </w:p>
    <w:p w:rsidR="00794277" w:rsidRPr="002C3F31" w:rsidRDefault="00794277" w:rsidP="002C3F31">
      <w:pPr>
        <w:pStyle w:val="ListParagraph"/>
        <w:numPr>
          <w:ilvl w:val="0"/>
          <w:numId w:val="6"/>
        </w:numPr>
        <w:rPr>
          <w:b/>
          <w:bCs/>
          <w:color w:val="000000" w:themeColor="text1"/>
          <w:sz w:val="24"/>
          <w:szCs w:val="24"/>
          <w:lang w:val="en-US"/>
        </w:rPr>
      </w:pPr>
      <w:r w:rsidRPr="002C3F31">
        <w:rPr>
          <w:b/>
          <w:bCs/>
          <w:color w:val="000000" w:themeColor="text1"/>
          <w:sz w:val="24"/>
          <w:szCs w:val="24"/>
        </w:rPr>
        <w:t xml:space="preserve"> Strictly increasing on I  if</w:t>
      </w:r>
    </w:p>
    <w:p w:rsidR="00794277" w:rsidRDefault="00794277" w:rsidP="00794277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794277" w:rsidRDefault="002C3F31" w:rsidP="00794277">
      <w:pPr>
        <w:rPr>
          <w:b/>
          <w:bCs/>
          <w:color w:val="000000" w:themeColor="text1"/>
          <w:sz w:val="24"/>
          <w:szCs w:val="24"/>
          <w:lang w:val="en-US"/>
        </w:rPr>
      </w:pPr>
      <w:r w:rsidRPr="002C3F3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571875" cy="2419350"/>
            <wp:effectExtent l="19050" t="0" r="0" b="0"/>
            <wp:docPr id="14" name="Object 1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816221" cy="3387063"/>
                      <a:chOff x="4702629" y="1672460"/>
                      <a:chExt cx="3816221" cy="3387063"/>
                    </a:xfrm>
                  </a:grpSpPr>
                  <a:cxnSp>
                    <a:nvCxnSpPr>
                      <a:cNvPr id="8" name="Straight Connector 7"/>
                      <a:cNvCxnSpPr/>
                    </a:nvCxnSpPr>
                    <a:spPr>
                      <a:xfrm rot="16200000" flipH="1">
                        <a:off x="4332903" y="4157950"/>
                        <a:ext cx="1747160" cy="55985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" name="Straight Connector 10"/>
                      <a:cNvCxnSpPr/>
                    </a:nvCxnSpPr>
                    <a:spPr>
                      <a:xfrm flipV="1">
                        <a:off x="4702629" y="4711959"/>
                        <a:ext cx="3275044" cy="18656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2" name="Arc 11"/>
                      <a:cNvSpPr/>
                    </a:nvSpPr>
                    <a:spPr>
                      <a:xfrm rot="6359032">
                        <a:off x="4951435" y="1585501"/>
                        <a:ext cx="2447671" cy="2621590"/>
                      </a:xfrm>
                      <a:prstGeom prst="arc">
                        <a:avLst>
                          <a:gd name="adj1" fmla="val 16305744"/>
                          <a:gd name="adj2" fmla="val 0"/>
                        </a:avLst>
                      </a:prstGeom>
                    </a:spPr>
                    <a:txSp>
                      <a:txBody>
                        <a:bodyPr rtlCol="0" anchor="ctr"/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cxnSp>
                    <a:nvCxnSpPr>
                      <a:cNvPr id="14" name="Straight Connector 13"/>
                      <a:cNvCxnSpPr/>
                    </a:nvCxnSpPr>
                    <a:spPr>
                      <a:xfrm rot="5400000">
                        <a:off x="5532261" y="4394711"/>
                        <a:ext cx="588622" cy="10124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" name="Straight Connector 15"/>
                      <a:cNvCxnSpPr/>
                    </a:nvCxnSpPr>
                    <a:spPr>
                      <a:xfrm rot="16200000" flipH="1">
                        <a:off x="6704091" y="3951561"/>
                        <a:ext cx="1474218" cy="27917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1" name="TextBox 20"/>
                      <a:cNvSpPr txBox="1"/>
                    </a:nvSpPr>
                    <a:spPr>
                      <a:xfrm>
                        <a:off x="6354188" y="3405673"/>
                        <a:ext cx="718456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y= f(x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30" name="Straight Connector 29"/>
                      <a:cNvCxnSpPr/>
                    </a:nvCxnSpPr>
                    <a:spPr>
                      <a:xfrm rot="5400000">
                        <a:off x="6125547" y="4418044"/>
                        <a:ext cx="625151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2" name="Straight Connector 31"/>
                      <a:cNvCxnSpPr/>
                    </a:nvCxnSpPr>
                    <a:spPr>
                      <a:xfrm rot="5400000">
                        <a:off x="6606073" y="4273420"/>
                        <a:ext cx="914400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33" name="TextBox 32"/>
                      <a:cNvSpPr txBox="1"/>
                    </a:nvSpPr>
                    <a:spPr>
                      <a:xfrm>
                        <a:off x="5654351" y="4674632"/>
                        <a:ext cx="298580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a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4" name="TextBox 33"/>
                      <a:cNvSpPr txBox="1"/>
                    </a:nvSpPr>
                    <a:spPr>
                      <a:xfrm>
                        <a:off x="7343195" y="4702632"/>
                        <a:ext cx="447869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b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1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380163" y="4749800"/>
                        <a:ext cx="152400" cy="2159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11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010400" y="4741863"/>
                        <a:ext cx="165100" cy="2159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38" name="TextBox 37"/>
                      <a:cNvSpPr txBox="1"/>
                    </a:nvSpPr>
                    <a:spPr>
                      <a:xfrm>
                        <a:off x="5253135" y="3433665"/>
                        <a:ext cx="877077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Y- axis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9" name="TextBox 38"/>
                      <a:cNvSpPr txBox="1"/>
                    </a:nvSpPr>
                    <a:spPr>
                      <a:xfrm>
                        <a:off x="7641772" y="4404049"/>
                        <a:ext cx="877078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X- axis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11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042025" y="4348163"/>
                        <a:ext cx="381000" cy="2159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43" name="TextBox 42"/>
                      <a:cNvSpPr txBox="1"/>
                    </a:nvSpPr>
                    <a:spPr>
                      <a:xfrm>
                        <a:off x="4954559" y="4665301"/>
                        <a:ext cx="317240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o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2C3F31" w:rsidRPr="002C3F31" w:rsidRDefault="002C3F31" w:rsidP="002C3F31">
      <w:pPr>
        <w:rPr>
          <w:b/>
          <w:bCs/>
          <w:color w:val="FF0000"/>
          <w:sz w:val="24"/>
          <w:szCs w:val="24"/>
          <w:lang w:val="en-US"/>
        </w:rPr>
      </w:pPr>
      <w:r w:rsidRPr="002C3F31">
        <w:rPr>
          <w:b/>
          <w:bCs/>
          <w:color w:val="FF0000"/>
          <w:sz w:val="24"/>
          <w:szCs w:val="24"/>
        </w:rPr>
        <w:t>Decreasing Function:-</w:t>
      </w:r>
    </w:p>
    <w:p w:rsidR="002C3F31" w:rsidRPr="002C3F31" w:rsidRDefault="002C3F31" w:rsidP="002C3F31">
      <w:pPr>
        <w:rPr>
          <w:b/>
          <w:bCs/>
          <w:color w:val="000000" w:themeColor="text1"/>
          <w:sz w:val="24"/>
          <w:szCs w:val="24"/>
          <w:lang w:val="en-US"/>
        </w:rPr>
      </w:pPr>
      <w:r w:rsidRPr="002C3F31">
        <w:rPr>
          <w:b/>
          <w:bCs/>
          <w:color w:val="000000" w:themeColor="text1"/>
          <w:sz w:val="24"/>
          <w:szCs w:val="24"/>
        </w:rPr>
        <w:t xml:space="preserve">           Let I be an open interval contained in the domain of real</w:t>
      </w:r>
      <w:r w:rsidR="003A5BC7">
        <w:rPr>
          <w:b/>
          <w:bCs/>
          <w:color w:val="000000" w:themeColor="text1"/>
          <w:sz w:val="24"/>
          <w:szCs w:val="24"/>
        </w:rPr>
        <w:t>-</w:t>
      </w:r>
      <w:r w:rsidRPr="002C3F31">
        <w:rPr>
          <w:b/>
          <w:bCs/>
          <w:color w:val="000000" w:themeColor="text1"/>
          <w:sz w:val="24"/>
          <w:szCs w:val="24"/>
        </w:rPr>
        <w:t xml:space="preserve">valued function f, Then f is said to be </w:t>
      </w:r>
    </w:p>
    <w:p w:rsidR="00154097" w:rsidRPr="002C3F31" w:rsidRDefault="00ED228A" w:rsidP="002C3F31">
      <w:pPr>
        <w:numPr>
          <w:ilvl w:val="0"/>
          <w:numId w:val="7"/>
        </w:num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83" type="#_x0000_t75" style="position:absolute;left:0;text-align:left;margin-left:146pt;margin-top:1.05pt;width:204.95pt;height:17pt;z-index:251713536">
            <v:imagedata r:id="rId117" o:title=""/>
          </v:shape>
          <o:OLEObject Type="Embed" ProgID="Equation.3" ShapeID="_x0000_s1083" DrawAspect="Content" ObjectID="_1659823802" r:id="rId118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82" type="#_x0000_t75" style="position:absolute;left:0;text-align:left;margin-left:95.25pt;margin-top:2.05pt;width:11pt;height:16pt;z-index:251712512">
            <v:imagedata r:id="rId119" o:title=""/>
          </v:shape>
          <o:OLEObject Type="Embed" ProgID="Equation.3" ShapeID="_x0000_s1082" DrawAspect="Content" ObjectID="_1659823803" r:id="rId120"/>
        </w:pict>
      </w:r>
      <w:r w:rsidR="00154097" w:rsidRPr="002C3F31">
        <w:rPr>
          <w:b/>
          <w:bCs/>
          <w:color w:val="000000" w:themeColor="text1"/>
          <w:sz w:val="24"/>
          <w:szCs w:val="24"/>
        </w:rPr>
        <w:t xml:space="preserve">Decreasing(    ) on I, if </w:t>
      </w:r>
    </w:p>
    <w:p w:rsidR="00014100" w:rsidRPr="00014100" w:rsidRDefault="00ED228A" w:rsidP="00014100">
      <w:pPr>
        <w:pStyle w:val="ListParagraph"/>
        <w:numPr>
          <w:ilvl w:val="0"/>
          <w:numId w:val="7"/>
        </w:numPr>
        <w:rPr>
          <w:b/>
          <w:bCs/>
          <w:color w:val="000000" w:themeColor="text1"/>
          <w:sz w:val="24"/>
          <w:szCs w:val="24"/>
        </w:rPr>
      </w:pPr>
      <w:r w:rsidRPr="00ED228A">
        <w:rPr>
          <w:noProof/>
          <w:lang w:val="en-US" w:eastAsia="en-US"/>
        </w:rPr>
        <w:pict>
          <v:shape id="_x0000_s1081" type="#_x0000_t75" style="position:absolute;left:0;text-align:left;margin-left:157.35pt;margin-top:1.55pt;width:204.95pt;height:17pt;z-index:251711488">
            <v:imagedata r:id="rId121" o:title=""/>
          </v:shape>
          <o:OLEObject Type="Embed" ProgID="Equation.3" ShapeID="_x0000_s1081" DrawAspect="Content" ObjectID="_1659823804" r:id="rId122"/>
        </w:pict>
      </w:r>
      <w:r w:rsidR="00014100" w:rsidRPr="00014100">
        <w:rPr>
          <w:b/>
          <w:bCs/>
          <w:color w:val="000000" w:themeColor="text1"/>
          <w:sz w:val="24"/>
          <w:szCs w:val="24"/>
        </w:rPr>
        <w:t>strictly</w:t>
      </w:r>
      <w:r w:rsidR="002C3F31" w:rsidRPr="00014100">
        <w:rPr>
          <w:b/>
          <w:bCs/>
          <w:color w:val="000000" w:themeColor="text1"/>
          <w:sz w:val="24"/>
          <w:szCs w:val="24"/>
        </w:rPr>
        <w:t xml:space="preserve"> decreasing on I if </w:t>
      </w:r>
    </w:p>
    <w:p w:rsidR="00794277" w:rsidRPr="00014100" w:rsidRDefault="00014100" w:rsidP="00EC4DEB">
      <w:p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038600" cy="2286000"/>
            <wp:effectExtent l="0" t="0" r="0" b="0"/>
            <wp:docPr id="18" name="Object 1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497407" cy="2824420"/>
                      <a:chOff x="2621793" y="1346199"/>
                      <a:chExt cx="4497407" cy="2824420"/>
                    </a:xfrm>
                  </a:grpSpPr>
                  <a:cxnSp>
                    <a:nvCxnSpPr>
                      <a:cNvPr id="8" name="Straight Connector 7"/>
                      <a:cNvCxnSpPr/>
                    </a:nvCxnSpPr>
                    <a:spPr>
                      <a:xfrm rot="16200000" flipH="1">
                        <a:off x="2429459" y="3131582"/>
                        <a:ext cx="1747160" cy="55985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" name="Straight Connector 10"/>
                      <a:cNvCxnSpPr/>
                    </a:nvCxnSpPr>
                    <a:spPr>
                      <a:xfrm flipV="1">
                        <a:off x="2939144" y="3890866"/>
                        <a:ext cx="3275044" cy="18656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" name="Straight Connector 13"/>
                      <a:cNvCxnSpPr/>
                    </a:nvCxnSpPr>
                    <a:spPr>
                      <a:xfrm rot="5400000">
                        <a:off x="4944432" y="3648262"/>
                        <a:ext cx="588622" cy="10124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" name="Straight Connector 15"/>
                      <a:cNvCxnSpPr/>
                    </a:nvCxnSpPr>
                    <a:spPr>
                      <a:xfrm rot="16200000" flipH="1">
                        <a:off x="2934526" y="3046497"/>
                        <a:ext cx="1688822" cy="37243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1" name="TextBox 20"/>
                      <a:cNvSpPr txBox="1"/>
                    </a:nvSpPr>
                    <a:spPr>
                      <a:xfrm>
                        <a:off x="4124079" y="2547221"/>
                        <a:ext cx="718456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y= f(x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30" name="Straight Connector 29"/>
                      <a:cNvCxnSpPr/>
                    </a:nvCxnSpPr>
                    <a:spPr>
                      <a:xfrm rot="5400000">
                        <a:off x="4381517" y="3568962"/>
                        <a:ext cx="680341" cy="794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2" name="Straight Connector 31"/>
                      <a:cNvCxnSpPr/>
                    </a:nvCxnSpPr>
                    <a:spPr>
                      <a:xfrm rot="5400000">
                        <a:off x="3769567" y="3442995"/>
                        <a:ext cx="914400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33" name="TextBox 32"/>
                      <a:cNvSpPr txBox="1"/>
                    </a:nvSpPr>
                    <a:spPr>
                      <a:xfrm>
                        <a:off x="3694841" y="3853510"/>
                        <a:ext cx="298580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a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4" name="TextBox 33"/>
                      <a:cNvSpPr txBox="1"/>
                    </a:nvSpPr>
                    <a:spPr>
                      <a:xfrm>
                        <a:off x="5187734" y="3862842"/>
                        <a:ext cx="447869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b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12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149725" y="3929063"/>
                        <a:ext cx="152400" cy="2159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5"/>
                      <a:cNvPicPr>
                        <a:picLocks noChangeAspect="1" noChangeArrowheads="1"/>
                      </a:cNvPicPr>
                    </a:nvPicPr>
                    <a:blipFill>
                      <a:blip r:embed="rId12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686300" y="3921125"/>
                        <a:ext cx="165100" cy="2159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38" name="TextBox 37"/>
                      <a:cNvSpPr txBox="1"/>
                    </a:nvSpPr>
                    <a:spPr>
                      <a:xfrm>
                        <a:off x="2621793" y="2211304"/>
                        <a:ext cx="877077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Y- axis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9" name="TextBox 38"/>
                      <a:cNvSpPr txBox="1"/>
                    </a:nvSpPr>
                    <a:spPr>
                      <a:xfrm>
                        <a:off x="6242122" y="3722886"/>
                        <a:ext cx="877078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X- axis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7"/>
                      <a:cNvPicPr>
                        <a:picLocks noChangeAspect="1" noChangeArrowheads="1"/>
                      </a:cNvPicPr>
                    </a:nvPicPr>
                    <a:blipFill>
                      <a:blip r:embed="rId12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749800" y="3519488"/>
                        <a:ext cx="393700" cy="2159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43" name="TextBox 42"/>
                      <a:cNvSpPr txBox="1"/>
                    </a:nvSpPr>
                    <a:spPr>
                      <a:xfrm>
                        <a:off x="3107021" y="3844173"/>
                        <a:ext cx="317240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o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26" name="Arc 25"/>
                      <a:cNvSpPr/>
                    </a:nvSpPr>
                    <a:spPr>
                      <a:xfrm rot="11231744">
                        <a:off x="3774689" y="1346199"/>
                        <a:ext cx="3177058" cy="2034073"/>
                      </a:xfrm>
                      <a:prstGeom prst="arc">
                        <a:avLst>
                          <a:gd name="adj1" fmla="val 16200000"/>
                          <a:gd name="adj2" fmla="val 21546968"/>
                        </a:avLst>
                      </a:prstGeom>
                    </a:spPr>
                    <a:txSp>
                      <a:txBody>
                        <a:bodyPr rtlCol="0" anchor="ctr"/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</lc:lockedCanvas>
              </a:graphicData>
            </a:graphic>
          </wp:inline>
        </w:drawing>
      </w:r>
    </w:p>
    <w:p w:rsidR="00E50F9E" w:rsidRPr="00E50F9E" w:rsidRDefault="00E50F9E" w:rsidP="00E50F9E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76311F" w:rsidRPr="0076311F" w:rsidRDefault="0076311F" w:rsidP="0076311F">
      <w:pPr>
        <w:rPr>
          <w:b/>
          <w:bCs/>
          <w:color w:val="000000" w:themeColor="text1"/>
          <w:sz w:val="24"/>
          <w:szCs w:val="24"/>
          <w:lang w:val="en-US"/>
        </w:rPr>
      </w:pPr>
      <w:r w:rsidRPr="0076311F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76311F" w:rsidRPr="00602D8D" w:rsidRDefault="0076311F" w:rsidP="00602D8D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CD550D" w:rsidRPr="007C2BEF" w:rsidRDefault="00CD550D" w:rsidP="007C2BEF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014100" w:rsidRPr="00014100" w:rsidRDefault="00014100" w:rsidP="00014100">
      <w:pPr>
        <w:jc w:val="center"/>
        <w:rPr>
          <w:b/>
          <w:bCs/>
          <w:color w:val="FF0000"/>
          <w:sz w:val="24"/>
          <w:szCs w:val="24"/>
          <w:lang w:val="en-US"/>
        </w:rPr>
      </w:pPr>
      <w:r w:rsidRPr="00014100">
        <w:rPr>
          <w:b/>
          <w:bCs/>
          <w:color w:val="FF0000"/>
          <w:sz w:val="24"/>
          <w:szCs w:val="24"/>
        </w:rPr>
        <w:lastRenderedPageBreak/>
        <w:t xml:space="preserve">Monotonic </w:t>
      </w:r>
      <w:r w:rsidR="00154097" w:rsidRPr="00014100">
        <w:rPr>
          <w:b/>
          <w:bCs/>
          <w:color w:val="FF0000"/>
          <w:sz w:val="24"/>
          <w:szCs w:val="24"/>
        </w:rPr>
        <w:t>Function (</w:t>
      </w:r>
      <w:r w:rsidRPr="00014100">
        <w:rPr>
          <w:b/>
          <w:bCs/>
          <w:color w:val="FF0000"/>
          <w:sz w:val="24"/>
          <w:szCs w:val="24"/>
        </w:rPr>
        <w:t>Increasing or decreasing of a Function on an interval)</w:t>
      </w:r>
    </w:p>
    <w:p w:rsidR="00014100" w:rsidRPr="00014100" w:rsidRDefault="00014100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color w:val="000000" w:themeColor="text1"/>
          <w:sz w:val="24"/>
          <w:szCs w:val="24"/>
        </w:rPr>
        <w:t>A function f(x) is said to be monotonic on an interval (a,</w:t>
      </w:r>
      <w:r>
        <w:rPr>
          <w:b/>
          <w:bCs/>
          <w:color w:val="000000" w:themeColor="text1"/>
          <w:sz w:val="24"/>
          <w:szCs w:val="24"/>
        </w:rPr>
        <w:t xml:space="preserve"> </w:t>
      </w:r>
      <w:r w:rsidRPr="00014100">
        <w:rPr>
          <w:b/>
          <w:bCs/>
          <w:color w:val="000000" w:themeColor="text1"/>
          <w:sz w:val="24"/>
          <w:szCs w:val="24"/>
        </w:rPr>
        <w:t xml:space="preserve">b) if it is </w:t>
      </w:r>
      <w:r w:rsidR="00154097" w:rsidRPr="00014100">
        <w:rPr>
          <w:b/>
          <w:bCs/>
          <w:color w:val="000000" w:themeColor="text1"/>
          <w:sz w:val="24"/>
          <w:szCs w:val="24"/>
        </w:rPr>
        <w:t>either increasing or</w:t>
      </w:r>
      <w:r w:rsidRPr="00014100">
        <w:rPr>
          <w:b/>
          <w:bCs/>
          <w:color w:val="000000" w:themeColor="text1"/>
          <w:sz w:val="24"/>
          <w:szCs w:val="24"/>
        </w:rPr>
        <w:t xml:space="preserve"> decreasing on (a,</w:t>
      </w:r>
      <w:r>
        <w:rPr>
          <w:b/>
          <w:bCs/>
          <w:color w:val="000000" w:themeColor="text1"/>
          <w:sz w:val="24"/>
          <w:szCs w:val="24"/>
        </w:rPr>
        <w:t xml:space="preserve"> </w:t>
      </w:r>
      <w:r w:rsidRPr="00014100">
        <w:rPr>
          <w:b/>
          <w:bCs/>
          <w:color w:val="000000" w:themeColor="text1"/>
          <w:sz w:val="24"/>
          <w:szCs w:val="24"/>
        </w:rPr>
        <w:t>b).</w:t>
      </w:r>
    </w:p>
    <w:p w:rsidR="00014100" w:rsidRPr="00014100" w:rsidRDefault="00014100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color w:val="000000" w:themeColor="text1"/>
          <w:sz w:val="24"/>
          <w:szCs w:val="24"/>
        </w:rPr>
        <w:t>NECESSARY AND SUFFICIENT CONDITIONS FOR MONOTONICITY</w:t>
      </w:r>
    </w:p>
    <w:p w:rsidR="00014100" w:rsidRPr="00014100" w:rsidRDefault="00014100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color w:val="000000" w:themeColor="text1"/>
          <w:sz w:val="24"/>
          <w:szCs w:val="24"/>
        </w:rPr>
        <w:t xml:space="preserve">Now, we see how to determine the function increasing and decreasing using </w:t>
      </w:r>
      <w:r w:rsidR="003A5BC7">
        <w:rPr>
          <w:b/>
          <w:bCs/>
          <w:color w:val="000000" w:themeColor="text1"/>
          <w:sz w:val="24"/>
          <w:szCs w:val="24"/>
        </w:rPr>
        <w:t xml:space="preserve">the </w:t>
      </w:r>
      <w:r w:rsidRPr="00014100">
        <w:rPr>
          <w:b/>
          <w:bCs/>
          <w:color w:val="000000" w:themeColor="text1"/>
          <w:sz w:val="24"/>
          <w:szCs w:val="24"/>
        </w:rPr>
        <w:t>derivative of a function.</w:t>
      </w:r>
    </w:p>
    <w:p w:rsidR="00014100" w:rsidRPr="00014100" w:rsidRDefault="00014100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color w:val="000000" w:themeColor="text1"/>
          <w:sz w:val="24"/>
          <w:szCs w:val="24"/>
        </w:rPr>
        <w:t>NECESSARY CONDITION</w:t>
      </w:r>
    </w:p>
    <w:p w:rsidR="00014100" w:rsidRPr="00014100" w:rsidRDefault="00ED228A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3" type="#_x0000_t75" style="position:absolute;margin-left:319.5pt;margin-top:25.6pt;width:45pt;height:17pt;z-index:251715584">
            <v:imagedata r:id="rId126" o:title=""/>
          </v:shape>
          <o:OLEObject Type="Embed" ProgID="Equation.3" ShapeID="_x0000_s1093" DrawAspect="Content" ObjectID="_1659823805" r:id="rId12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2" type="#_x0000_t75" style="position:absolute;margin-left:236.5pt;margin-top:26.1pt;width:48pt;height:18pt;z-index:251714560">
            <v:imagedata r:id="rId128" o:title=""/>
          </v:shape>
          <o:OLEObject Type="Embed" ProgID="Equation.3" ShapeID="_x0000_s1092" DrawAspect="Content" ObjectID="_1659823806" r:id="rId129"/>
        </w:pict>
      </w:r>
      <w:r w:rsidR="00014100" w:rsidRPr="00014100">
        <w:rPr>
          <w:b/>
          <w:bCs/>
          <w:color w:val="000000" w:themeColor="text1"/>
          <w:sz w:val="24"/>
          <w:szCs w:val="24"/>
          <w:lang w:val="en-US"/>
        </w:rPr>
        <w:t>L</w:t>
      </w:r>
      <w:r w:rsidR="00014100" w:rsidRPr="00014100">
        <w:rPr>
          <w:b/>
          <w:bCs/>
          <w:color w:val="000000" w:themeColor="text1"/>
          <w:sz w:val="24"/>
          <w:szCs w:val="24"/>
        </w:rPr>
        <w:t>et f(x</w:t>
      </w:r>
      <w:r w:rsidR="00154097" w:rsidRPr="00014100">
        <w:rPr>
          <w:b/>
          <w:bCs/>
          <w:color w:val="000000" w:themeColor="text1"/>
          <w:sz w:val="24"/>
          <w:szCs w:val="24"/>
        </w:rPr>
        <w:t>) is</w:t>
      </w:r>
      <w:r w:rsidR="00014100" w:rsidRPr="00014100">
        <w:rPr>
          <w:b/>
          <w:bCs/>
          <w:color w:val="000000" w:themeColor="text1"/>
          <w:sz w:val="24"/>
          <w:szCs w:val="24"/>
        </w:rPr>
        <w:t xml:space="preserve"> continuous on [a,</w:t>
      </w:r>
      <w:r w:rsidR="00014100">
        <w:rPr>
          <w:b/>
          <w:bCs/>
          <w:color w:val="000000" w:themeColor="text1"/>
          <w:sz w:val="24"/>
          <w:szCs w:val="24"/>
        </w:rPr>
        <w:t xml:space="preserve"> </w:t>
      </w:r>
      <w:r w:rsidR="00014100" w:rsidRPr="00014100">
        <w:rPr>
          <w:b/>
          <w:bCs/>
          <w:color w:val="000000" w:themeColor="text1"/>
          <w:sz w:val="24"/>
          <w:szCs w:val="24"/>
        </w:rPr>
        <w:t>b] and differentiable on (a,</w:t>
      </w:r>
      <w:r w:rsidR="00154097">
        <w:rPr>
          <w:b/>
          <w:bCs/>
          <w:color w:val="000000" w:themeColor="text1"/>
          <w:sz w:val="24"/>
          <w:szCs w:val="24"/>
        </w:rPr>
        <w:t xml:space="preserve"> </w:t>
      </w:r>
      <w:r w:rsidR="00014100" w:rsidRPr="00014100">
        <w:rPr>
          <w:b/>
          <w:bCs/>
          <w:color w:val="000000" w:themeColor="text1"/>
          <w:sz w:val="24"/>
          <w:szCs w:val="24"/>
        </w:rPr>
        <w:t>b).</w:t>
      </w:r>
    </w:p>
    <w:p w:rsidR="00154097" w:rsidRPr="00014100" w:rsidRDefault="00ED228A" w:rsidP="00014100">
      <w:pPr>
        <w:numPr>
          <w:ilvl w:val="0"/>
          <w:numId w:val="8"/>
        </w:num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4" type="#_x0000_t75" style="position:absolute;left:0;text-align:left;margin-left:237.5pt;margin-top:25.75pt;width:47pt;height:18pt;z-index:251716608">
            <v:imagedata r:id="rId130" o:title=""/>
          </v:shape>
          <o:OLEObject Type="Embed" ProgID="Equation.3" ShapeID="_x0000_s1094" DrawAspect="Content" ObjectID="_1659823807" r:id="rId13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5" type="#_x0000_t75" style="position:absolute;left:0;text-align:left;margin-left:318.65pt;margin-top:24.9pt;width:45pt;height:17pt;z-index:251717632">
            <v:imagedata r:id="rId132" o:title=""/>
          </v:shape>
          <o:OLEObject Type="Embed" ProgID="Equation.3" ShapeID="_x0000_s1095" DrawAspect="Content" ObjectID="_1659823808" r:id="rId133"/>
        </w:pict>
      </w:r>
      <w:r w:rsidR="00154097" w:rsidRPr="00014100">
        <w:rPr>
          <w:b/>
          <w:bCs/>
          <w:color w:val="000000" w:themeColor="text1"/>
          <w:sz w:val="24"/>
          <w:szCs w:val="24"/>
          <w:lang w:val="en-US"/>
        </w:rPr>
        <w:t>I</w:t>
      </w:r>
      <w:r w:rsidR="00154097" w:rsidRPr="00014100">
        <w:rPr>
          <w:b/>
          <w:bCs/>
          <w:color w:val="000000" w:themeColor="text1"/>
          <w:sz w:val="24"/>
          <w:szCs w:val="24"/>
        </w:rPr>
        <w:t>f f(x) is strictly increasing on (a,</w:t>
      </w:r>
      <w:r w:rsidR="00014100">
        <w:rPr>
          <w:b/>
          <w:bCs/>
          <w:color w:val="000000" w:themeColor="text1"/>
          <w:sz w:val="24"/>
          <w:szCs w:val="24"/>
        </w:rPr>
        <w:t xml:space="preserve"> </w:t>
      </w:r>
      <w:r w:rsidR="00154097" w:rsidRPr="00014100">
        <w:rPr>
          <w:b/>
          <w:bCs/>
          <w:color w:val="000000" w:themeColor="text1"/>
          <w:sz w:val="24"/>
          <w:szCs w:val="24"/>
        </w:rPr>
        <w:t>b) then                   for all</w:t>
      </w:r>
    </w:p>
    <w:p w:rsidR="00154097" w:rsidRPr="00014100" w:rsidRDefault="00154097" w:rsidP="00014100">
      <w:pPr>
        <w:numPr>
          <w:ilvl w:val="0"/>
          <w:numId w:val="9"/>
        </w:num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color w:val="000000" w:themeColor="text1"/>
          <w:sz w:val="24"/>
          <w:szCs w:val="24"/>
        </w:rPr>
        <w:t>If f(x) is strictly decreasing on (a,</w:t>
      </w:r>
      <w:r w:rsidR="00014100">
        <w:rPr>
          <w:b/>
          <w:bCs/>
          <w:color w:val="000000" w:themeColor="text1"/>
          <w:sz w:val="24"/>
          <w:szCs w:val="24"/>
        </w:rPr>
        <w:t xml:space="preserve"> </w:t>
      </w:r>
      <w:r w:rsidRPr="00014100">
        <w:rPr>
          <w:b/>
          <w:bCs/>
          <w:color w:val="000000" w:themeColor="text1"/>
          <w:sz w:val="24"/>
          <w:szCs w:val="24"/>
        </w:rPr>
        <w:t xml:space="preserve">b) then                  for all </w:t>
      </w:r>
    </w:p>
    <w:p w:rsidR="00014100" w:rsidRPr="00014100" w:rsidRDefault="00014100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 w:rsidRPr="00014100">
        <w:rPr>
          <w:b/>
          <w:bCs/>
          <w:color w:val="000000" w:themeColor="text1"/>
          <w:sz w:val="24"/>
          <w:szCs w:val="24"/>
        </w:rPr>
        <w:t>SUFFICIENT CONDITION</w:t>
      </w:r>
    </w:p>
    <w:p w:rsidR="00014100" w:rsidRPr="00014100" w:rsidRDefault="00ED228A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6" type="#_x0000_t75" style="position:absolute;margin-left:32.65pt;margin-top:26.1pt;width:48pt;height:18pt;z-index:251718656">
            <v:imagedata r:id="rId134" o:title=""/>
          </v:shape>
          <o:OLEObject Type="Embed" ProgID="Equation.3" ShapeID="_x0000_s1096" DrawAspect="Content" ObjectID="_1659823809" r:id="rId135"/>
        </w:pict>
      </w:r>
      <w:r w:rsidR="00014100" w:rsidRPr="00014100">
        <w:rPr>
          <w:b/>
          <w:bCs/>
          <w:color w:val="000000" w:themeColor="text1"/>
          <w:sz w:val="24"/>
          <w:szCs w:val="24"/>
        </w:rPr>
        <w:t>Let f(x) be a differentiable function defined on an open interval (a,</w:t>
      </w:r>
      <w:r w:rsidR="00014100">
        <w:rPr>
          <w:b/>
          <w:bCs/>
          <w:color w:val="000000" w:themeColor="text1"/>
          <w:sz w:val="24"/>
          <w:szCs w:val="24"/>
        </w:rPr>
        <w:t xml:space="preserve"> </w:t>
      </w:r>
      <w:r w:rsidR="00014100" w:rsidRPr="00014100">
        <w:rPr>
          <w:b/>
          <w:bCs/>
          <w:color w:val="000000" w:themeColor="text1"/>
          <w:sz w:val="24"/>
          <w:szCs w:val="24"/>
        </w:rPr>
        <w:t>b)</w:t>
      </w:r>
    </w:p>
    <w:p w:rsidR="00014100" w:rsidRPr="00014100" w:rsidRDefault="00ED228A" w:rsidP="0001410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9" type="#_x0000_t75" style="position:absolute;margin-left:109.65pt;margin-top:25.95pt;width:45pt;height:17pt;z-index:251721728">
            <v:imagedata r:id="rId136" o:title=""/>
          </v:shape>
          <o:OLEObject Type="Embed" ProgID="Equation.3" ShapeID="_x0000_s1099" DrawAspect="Content" ObjectID="_1659823810" r:id="rId13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8" type="#_x0000_t75" style="position:absolute;margin-left:32.65pt;margin-top:26.1pt;width:48pt;height:18pt;z-index:251720704">
            <v:imagedata r:id="rId138" o:title=""/>
          </v:shape>
          <o:OLEObject Type="Embed" ProgID="Equation.3" ShapeID="_x0000_s1098" DrawAspect="Content" ObjectID="_1659823811" r:id="rId13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097" type="#_x0000_t75" style="position:absolute;margin-left:111.9pt;margin-top:-.15pt;width:45pt;height:17pt;z-index:251719680">
            <v:imagedata r:id="rId140" o:title=""/>
          </v:shape>
          <o:OLEObject Type="Embed" ProgID="Equation.3" ShapeID="_x0000_s1097" DrawAspect="Content" ObjectID="_1659823812" r:id="rId141"/>
        </w:pict>
      </w:r>
      <w:r w:rsidR="00014100" w:rsidRPr="00014100">
        <w:rPr>
          <w:b/>
          <w:bCs/>
          <w:color w:val="000000" w:themeColor="text1"/>
          <w:sz w:val="24"/>
          <w:szCs w:val="24"/>
        </w:rPr>
        <w:t xml:space="preserve">(i)      </w:t>
      </w:r>
      <w:r w:rsidR="00014100" w:rsidRPr="00014100">
        <w:rPr>
          <w:b/>
          <w:bCs/>
          <w:color w:val="000000" w:themeColor="text1"/>
          <w:sz w:val="24"/>
          <w:szCs w:val="24"/>
          <w:lang w:val="en-US"/>
        </w:rPr>
        <w:t>I</w:t>
      </w:r>
      <w:r w:rsidR="00014100" w:rsidRPr="00014100">
        <w:rPr>
          <w:b/>
          <w:bCs/>
          <w:color w:val="000000" w:themeColor="text1"/>
          <w:sz w:val="24"/>
          <w:szCs w:val="24"/>
        </w:rPr>
        <w:t>f                 for all                 then f(x) is increasing on (a,</w:t>
      </w:r>
      <w:r w:rsidR="00014100">
        <w:rPr>
          <w:b/>
          <w:bCs/>
          <w:color w:val="000000" w:themeColor="text1"/>
          <w:sz w:val="24"/>
          <w:szCs w:val="24"/>
        </w:rPr>
        <w:t xml:space="preserve"> </w:t>
      </w:r>
      <w:r w:rsidR="00014100" w:rsidRPr="00014100">
        <w:rPr>
          <w:b/>
          <w:bCs/>
          <w:color w:val="000000" w:themeColor="text1"/>
          <w:sz w:val="24"/>
          <w:szCs w:val="24"/>
        </w:rPr>
        <w:t>b).</w:t>
      </w:r>
    </w:p>
    <w:p w:rsidR="002D712B" w:rsidRDefault="00014100" w:rsidP="00014100">
      <w:pPr>
        <w:rPr>
          <w:b/>
          <w:bCs/>
          <w:color w:val="000000" w:themeColor="text1"/>
          <w:sz w:val="24"/>
          <w:szCs w:val="24"/>
        </w:rPr>
      </w:pPr>
      <w:r w:rsidRPr="00014100">
        <w:rPr>
          <w:b/>
          <w:bCs/>
          <w:color w:val="000000" w:themeColor="text1"/>
          <w:sz w:val="24"/>
          <w:szCs w:val="24"/>
        </w:rPr>
        <w:t xml:space="preserve">(ii)     </w:t>
      </w:r>
      <w:r w:rsidRPr="00014100">
        <w:rPr>
          <w:b/>
          <w:bCs/>
          <w:color w:val="000000" w:themeColor="text1"/>
          <w:sz w:val="24"/>
          <w:szCs w:val="24"/>
          <w:lang w:val="en-US"/>
        </w:rPr>
        <w:t>I</w:t>
      </w:r>
      <w:r w:rsidRPr="00014100">
        <w:rPr>
          <w:b/>
          <w:bCs/>
          <w:color w:val="000000" w:themeColor="text1"/>
          <w:sz w:val="24"/>
          <w:szCs w:val="24"/>
        </w:rPr>
        <w:t>f                 for all                 then f(x) is decreasing on (a,</w:t>
      </w:r>
      <w:r>
        <w:rPr>
          <w:b/>
          <w:bCs/>
          <w:color w:val="000000" w:themeColor="text1"/>
          <w:sz w:val="24"/>
          <w:szCs w:val="24"/>
        </w:rPr>
        <w:t xml:space="preserve"> </w:t>
      </w:r>
      <w:r w:rsidRPr="00014100">
        <w:rPr>
          <w:b/>
          <w:bCs/>
          <w:color w:val="000000" w:themeColor="text1"/>
          <w:sz w:val="24"/>
          <w:szCs w:val="24"/>
        </w:rPr>
        <w:t>b).</w:t>
      </w:r>
    </w:p>
    <w:p w:rsidR="004913CD" w:rsidRPr="004913CD" w:rsidRDefault="004913CD" w:rsidP="004913CD">
      <w:pPr>
        <w:rPr>
          <w:b/>
          <w:bCs/>
          <w:color w:val="FF0000"/>
          <w:sz w:val="24"/>
          <w:szCs w:val="24"/>
          <w:lang w:val="en-US"/>
        </w:rPr>
      </w:pPr>
      <w:r w:rsidRPr="004913CD">
        <w:rPr>
          <w:b/>
          <w:bCs/>
          <w:color w:val="FF0000"/>
          <w:sz w:val="24"/>
          <w:szCs w:val="24"/>
          <w:lang w:val="en-US"/>
        </w:rPr>
        <w:t>Working rule</w:t>
      </w:r>
      <w:r w:rsidR="00FB5DD7">
        <w:rPr>
          <w:b/>
          <w:bCs/>
          <w:color w:val="FF0000"/>
          <w:sz w:val="24"/>
          <w:szCs w:val="24"/>
          <w:lang w:val="en-US"/>
        </w:rPr>
        <w:t>s</w:t>
      </w:r>
      <w:r w:rsidRPr="004913CD">
        <w:rPr>
          <w:b/>
          <w:bCs/>
          <w:color w:val="FF0000"/>
          <w:sz w:val="24"/>
          <w:szCs w:val="24"/>
          <w:lang w:val="en-US"/>
        </w:rPr>
        <w:t xml:space="preserve"> for finding out the interval for increasing and decreasing function. </w:t>
      </w:r>
    </w:p>
    <w:p w:rsidR="004913CD" w:rsidRPr="004913CD" w:rsidRDefault="00ED228A" w:rsidP="004913CD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0" type="#_x0000_t75" style="position:absolute;margin-left:62.65pt;margin-top:19.85pt;width:18pt;height:31pt;z-index:251722752">
            <v:imagedata r:id="rId142" o:title=""/>
          </v:shape>
          <o:OLEObject Type="Embed" ProgID="Equation.3" ShapeID="_x0000_s1100" DrawAspect="Content" ObjectID="_1659823813" r:id="rId143"/>
        </w:pict>
      </w:r>
      <w:r w:rsidR="004913CD" w:rsidRPr="004913CD">
        <w:rPr>
          <w:b/>
          <w:bCs/>
          <w:color w:val="000000" w:themeColor="text1"/>
          <w:sz w:val="24"/>
          <w:szCs w:val="24"/>
        </w:rPr>
        <w:t>Step-1</w:t>
      </w:r>
    </w:p>
    <w:p w:rsidR="004913CD" w:rsidRPr="004913CD" w:rsidRDefault="004913CD" w:rsidP="004913CD">
      <w:pPr>
        <w:rPr>
          <w:b/>
          <w:bCs/>
          <w:color w:val="000000" w:themeColor="text1"/>
          <w:sz w:val="24"/>
          <w:szCs w:val="24"/>
          <w:lang w:val="en-US"/>
        </w:rPr>
      </w:pPr>
      <w:r w:rsidRPr="004913CD">
        <w:rPr>
          <w:b/>
          <w:bCs/>
          <w:color w:val="000000" w:themeColor="text1"/>
          <w:sz w:val="24"/>
          <w:szCs w:val="24"/>
        </w:rPr>
        <w:t xml:space="preserve">      Find out          of the given function.</w:t>
      </w:r>
    </w:p>
    <w:p w:rsidR="004913CD" w:rsidRPr="004913CD" w:rsidRDefault="00ED228A" w:rsidP="004913CD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1" type="#_x0000_t75" style="position:absolute;margin-left:24.9pt;margin-top:20.4pt;width:35pt;height:31pt;z-index:251723776">
            <v:imagedata r:id="rId144" o:title=""/>
          </v:shape>
          <o:OLEObject Type="Embed" ProgID="Equation.3" ShapeID="_x0000_s1101" DrawAspect="Content" ObjectID="_1659823814" r:id="rId145"/>
        </w:pict>
      </w:r>
      <w:r w:rsidR="004913CD" w:rsidRPr="004913CD">
        <w:rPr>
          <w:b/>
          <w:bCs/>
          <w:color w:val="000000" w:themeColor="text1"/>
          <w:sz w:val="24"/>
          <w:szCs w:val="24"/>
        </w:rPr>
        <w:t>Step-2</w:t>
      </w:r>
    </w:p>
    <w:p w:rsidR="004913CD" w:rsidRPr="004913CD" w:rsidRDefault="00ED228A" w:rsidP="004913CD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2" type="#_x0000_t75" style="position:absolute;margin-left:25.75pt;margin-top:21.5pt;width:35pt;height:31pt;z-index:251724800">
            <v:imagedata r:id="rId146" o:title=""/>
          </v:shape>
          <o:OLEObject Type="Embed" ProgID="Equation.3" ShapeID="_x0000_s1102" DrawAspect="Content" ObjectID="_1659823815" r:id="rId147"/>
        </w:pict>
      </w:r>
      <w:r w:rsidR="004913CD" w:rsidRPr="004913CD">
        <w:rPr>
          <w:b/>
          <w:bCs/>
          <w:color w:val="000000" w:themeColor="text1"/>
          <w:sz w:val="24"/>
          <w:szCs w:val="24"/>
        </w:rPr>
        <w:t xml:space="preserve">      If               then, </w:t>
      </w:r>
      <w:r w:rsidR="00BB7620">
        <w:rPr>
          <w:b/>
          <w:bCs/>
          <w:color w:val="000000" w:themeColor="text1"/>
          <w:sz w:val="24"/>
          <w:szCs w:val="24"/>
        </w:rPr>
        <w:t xml:space="preserve">the </w:t>
      </w:r>
      <w:r w:rsidR="004913CD" w:rsidRPr="004913CD">
        <w:rPr>
          <w:b/>
          <w:bCs/>
          <w:color w:val="000000" w:themeColor="text1"/>
          <w:sz w:val="24"/>
          <w:szCs w:val="24"/>
        </w:rPr>
        <w:t xml:space="preserve">function is </w:t>
      </w:r>
      <w:r w:rsidR="00BB7620">
        <w:rPr>
          <w:b/>
          <w:bCs/>
          <w:color w:val="000000" w:themeColor="text1"/>
          <w:sz w:val="24"/>
          <w:szCs w:val="24"/>
        </w:rPr>
        <w:t xml:space="preserve">an </w:t>
      </w:r>
      <w:r w:rsidR="004913CD" w:rsidRPr="004913CD">
        <w:rPr>
          <w:b/>
          <w:bCs/>
          <w:color w:val="000000" w:themeColor="text1"/>
          <w:sz w:val="24"/>
          <w:szCs w:val="24"/>
        </w:rPr>
        <w:t>increasing function.</w:t>
      </w:r>
    </w:p>
    <w:p w:rsidR="004913CD" w:rsidRDefault="004913CD" w:rsidP="004913CD">
      <w:pPr>
        <w:rPr>
          <w:b/>
          <w:bCs/>
          <w:color w:val="000000" w:themeColor="text1"/>
          <w:sz w:val="24"/>
          <w:szCs w:val="24"/>
        </w:rPr>
      </w:pPr>
      <w:r w:rsidRPr="004913CD">
        <w:rPr>
          <w:b/>
          <w:bCs/>
          <w:color w:val="000000" w:themeColor="text1"/>
          <w:sz w:val="24"/>
          <w:szCs w:val="24"/>
          <w:lang w:val="en-US"/>
        </w:rPr>
        <w:t xml:space="preserve">      I</w:t>
      </w:r>
      <w:r w:rsidRPr="004913CD">
        <w:rPr>
          <w:b/>
          <w:bCs/>
          <w:color w:val="000000" w:themeColor="text1"/>
          <w:sz w:val="24"/>
          <w:szCs w:val="24"/>
        </w:rPr>
        <w:t xml:space="preserve">f               then, </w:t>
      </w:r>
      <w:r w:rsidR="00BB7620">
        <w:rPr>
          <w:b/>
          <w:bCs/>
          <w:color w:val="000000" w:themeColor="text1"/>
          <w:sz w:val="24"/>
          <w:szCs w:val="24"/>
        </w:rPr>
        <w:t xml:space="preserve">the </w:t>
      </w:r>
      <w:r w:rsidRPr="004913CD">
        <w:rPr>
          <w:b/>
          <w:bCs/>
          <w:color w:val="000000" w:themeColor="text1"/>
          <w:sz w:val="24"/>
          <w:szCs w:val="24"/>
        </w:rPr>
        <w:t xml:space="preserve">function is decreasing function. </w:t>
      </w:r>
    </w:p>
    <w:p w:rsidR="00DA116B" w:rsidRPr="00DA116B" w:rsidRDefault="00DA116B" w:rsidP="00DA116B">
      <w:pPr>
        <w:jc w:val="center"/>
        <w:rPr>
          <w:b/>
          <w:bCs/>
          <w:color w:val="FF0000"/>
          <w:sz w:val="24"/>
          <w:szCs w:val="24"/>
          <w:lang w:val="en-US"/>
        </w:rPr>
      </w:pPr>
      <w:r w:rsidRPr="00DA116B">
        <w:rPr>
          <w:b/>
          <w:bCs/>
          <w:color w:val="FF0000"/>
          <w:sz w:val="24"/>
          <w:szCs w:val="24"/>
          <w:lang w:val="en-US"/>
        </w:rPr>
        <w:t>Problems</w:t>
      </w:r>
    </w:p>
    <w:p w:rsidR="00DA116B" w:rsidRPr="00DA116B" w:rsidRDefault="00ED228A" w:rsidP="00DA116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3" type="#_x0000_t75" style="position:absolute;margin-left:197.75pt;margin-top:25.9pt;width:62pt;height:18pt;z-index:251725824">
            <v:imagedata r:id="rId148" o:title=""/>
          </v:shape>
          <o:OLEObject Type="Embed" ProgID="Equation.3" ShapeID="_x0000_s1103" DrawAspect="Content" ObjectID="_1659823816" r:id="rId149"/>
        </w:pict>
      </w:r>
      <w:r w:rsidR="00DA116B" w:rsidRPr="00DA116B">
        <w:rPr>
          <w:b/>
          <w:bCs/>
          <w:color w:val="000000" w:themeColor="text1"/>
          <w:sz w:val="24"/>
          <w:szCs w:val="24"/>
          <w:lang w:val="en-US"/>
        </w:rPr>
        <w:t>Problem- 1</w:t>
      </w:r>
    </w:p>
    <w:p w:rsidR="00DA116B" w:rsidRPr="00DA116B" w:rsidRDefault="00DA116B" w:rsidP="00DA116B">
      <w:pPr>
        <w:rPr>
          <w:b/>
          <w:bCs/>
          <w:color w:val="000000" w:themeColor="text1"/>
          <w:sz w:val="24"/>
          <w:szCs w:val="24"/>
          <w:lang w:val="en-US"/>
        </w:rPr>
      </w:pPr>
      <w:r w:rsidRPr="00DA116B">
        <w:rPr>
          <w:b/>
          <w:bCs/>
          <w:color w:val="000000" w:themeColor="text1"/>
          <w:sz w:val="24"/>
          <w:szCs w:val="24"/>
          <w:lang w:val="en-US"/>
        </w:rPr>
        <w:t xml:space="preserve">Find the intervals in which the </w:t>
      </w:r>
      <w:r w:rsidR="00BB7620">
        <w:rPr>
          <w:b/>
          <w:bCs/>
          <w:color w:val="000000" w:themeColor="text1"/>
          <w:sz w:val="24"/>
          <w:szCs w:val="24"/>
          <w:lang w:val="en-US"/>
        </w:rPr>
        <w:t>f</w:t>
      </w:r>
      <w:r w:rsidRPr="00DA116B">
        <w:rPr>
          <w:b/>
          <w:bCs/>
          <w:color w:val="000000" w:themeColor="text1"/>
          <w:sz w:val="24"/>
          <w:szCs w:val="24"/>
          <w:lang w:val="en-US"/>
        </w:rPr>
        <w:t xml:space="preserve">unction </w:t>
      </w:r>
      <w:r>
        <w:rPr>
          <w:b/>
          <w:bCs/>
          <w:color w:val="000000" w:themeColor="text1"/>
          <w:sz w:val="24"/>
          <w:szCs w:val="24"/>
          <w:lang w:val="en-US"/>
        </w:rPr>
        <w:t xml:space="preserve">   </w:t>
      </w:r>
      <w:r w:rsidRPr="00DA116B">
        <w:rPr>
          <w:b/>
          <w:bCs/>
          <w:color w:val="000000" w:themeColor="text1"/>
          <w:sz w:val="24"/>
          <w:szCs w:val="24"/>
          <w:lang w:val="en-US"/>
        </w:rPr>
        <w:t xml:space="preserve">                     is increasing or decreasing.</w:t>
      </w:r>
    </w:p>
    <w:p w:rsidR="00FE0692" w:rsidRPr="00FE0692" w:rsidRDefault="00ED228A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4" type="#_x0000_t75" style="position:absolute;margin-left:113pt;margin-top:24.7pt;width:62pt;height:18pt;z-index:251726848">
            <v:imagedata r:id="rId148" o:title=""/>
          </v:shape>
          <o:OLEObject Type="Embed" ProgID="Equation.3" ShapeID="_x0000_s1104" DrawAspect="Content" ObjectID="_1659823817" r:id="rId150"/>
        </w:pic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FE0692" w:rsidRPr="00FE0692" w:rsidRDefault="00BB7620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The g</w: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>iven function is                       .</w:t>
      </w:r>
    </w:p>
    <w:p w:rsidR="00FE0692" w:rsidRPr="00FE0692" w:rsidRDefault="00ED228A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106" type="#_x0000_t75" style="position:absolute;margin-left:4.1pt;margin-top:19.25pt;width:58pt;height:31pt;z-index:251727872">
            <v:imagedata r:id="rId151" o:title=""/>
          </v:shape>
          <o:OLEObject Type="Embed" ProgID="Equation.3" ShapeID="_x0000_s1106" DrawAspect="Content" ObjectID="_1659823818" r:id="rId152"/>
        </w:pic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>Differentiating w. r. t.  ‘x’ both side</w:t>
      </w:r>
      <w:r w:rsidR="0075604E">
        <w:rPr>
          <w:b/>
          <w:bCs/>
          <w:color w:val="000000" w:themeColor="text1"/>
          <w:sz w:val="24"/>
          <w:szCs w:val="24"/>
          <w:lang w:val="en-US"/>
        </w:rPr>
        <w:t>s</w: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 xml:space="preserve"> we get.</w:t>
      </w:r>
    </w:p>
    <w:p w:rsidR="00FE0692" w:rsidRDefault="00ED228A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8" type="#_x0000_t75" style="position:absolute;margin-left:134.7pt;margin-top:19.5pt;width:107pt;height:31pt;z-index:251729920">
            <v:imagedata r:id="rId153" o:title=""/>
          </v:shape>
          <o:OLEObject Type="Embed" ProgID="Equation.3" ShapeID="_x0000_s1108" DrawAspect="Content" ObjectID="_1659823819" r:id="rId154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7" type="#_x0000_t75" style="position:absolute;margin-left:94pt;margin-top:19.5pt;width:35pt;height:31pt;z-index:251728896">
            <v:imagedata r:id="rId155" o:title=""/>
          </v:shape>
          <o:OLEObject Type="Embed" ProgID="Equation.3" ShapeID="_x0000_s1107" DrawAspect="Content" ObjectID="_1659823820" r:id="rId156"/>
        </w:pict>
      </w:r>
    </w:p>
    <w:p w:rsidR="00FE0692" w:rsidRPr="00FE0692" w:rsidRDefault="00ED228A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09" type="#_x0000_t75" style="position:absolute;margin-left:179.75pt;margin-top:18.05pt;width:37pt;height:34pt;z-index:251730944">
            <v:imagedata r:id="rId157" o:title=""/>
          </v:shape>
          <o:OLEObject Type="Embed" ProgID="Equation.3" ShapeID="_x0000_s1109" DrawAspect="Content" ObjectID="_1659823821" r:id="rId158"/>
        </w:pic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 xml:space="preserve">For increasing, let </w:t>
      </w:r>
    </w:p>
    <w:p w:rsidR="00FE0692" w:rsidRPr="00FE0692" w:rsidRDefault="00ED228A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1" type="#_x0000_t75" style="position:absolute;margin-left:139.35pt;margin-top:19.2pt;width:107pt;height:31pt;z-index:251732992">
            <v:imagedata r:id="rId159" o:title=""/>
          </v:shape>
          <o:OLEObject Type="Embed" ProgID="Equation.3" ShapeID="_x0000_s1111" DrawAspect="Content" ObjectID="_1659823822" r:id="rId16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0" type="#_x0000_t75" style="position:absolute;margin-left:99.7pt;margin-top:18.95pt;width:35pt;height:31pt;z-index:251731968">
            <v:imagedata r:id="rId161" o:title=""/>
          </v:shape>
          <o:OLEObject Type="Embed" ProgID="Equation.3" ShapeID="_x0000_s1110" DrawAspect="Content" ObjectID="_1659823823" r:id="rId162"/>
        </w:pic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 xml:space="preserve">Hence, </w:t>
      </w:r>
      <w:r w:rsidR="0075604E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>function is increasing on</w:t>
      </w:r>
    </w:p>
    <w:p w:rsidR="00FE0692" w:rsidRPr="00FE0692" w:rsidRDefault="00ED228A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2" type="#_x0000_t75" style="position:absolute;margin-left:187.75pt;margin-top:18.1pt;width:45pt;height:34pt;z-index:251734016">
            <v:imagedata r:id="rId163" o:title=""/>
          </v:shape>
          <o:OLEObject Type="Embed" ProgID="Equation.3" ShapeID="_x0000_s1112" DrawAspect="Content" ObjectID="_1659823824" r:id="rId164"/>
        </w:pict>
      </w:r>
      <w:r w:rsidR="00FE0692" w:rsidRPr="00FE0692">
        <w:rPr>
          <w:b/>
          <w:bCs/>
          <w:color w:val="000000" w:themeColor="text1"/>
          <w:sz w:val="24"/>
          <w:szCs w:val="24"/>
          <w:lang w:val="en-US"/>
        </w:rPr>
        <w:t xml:space="preserve">For decreasing, let  </w:t>
      </w:r>
    </w:p>
    <w:p w:rsidR="00FE0692" w:rsidRDefault="00FE0692" w:rsidP="00FE0692">
      <w:pPr>
        <w:rPr>
          <w:b/>
          <w:bCs/>
          <w:color w:val="000000" w:themeColor="text1"/>
          <w:sz w:val="24"/>
          <w:szCs w:val="24"/>
          <w:lang w:val="en-US"/>
        </w:rPr>
      </w:pPr>
      <w:r w:rsidRPr="00FE0692">
        <w:rPr>
          <w:b/>
          <w:bCs/>
          <w:color w:val="000000" w:themeColor="text1"/>
          <w:sz w:val="24"/>
          <w:szCs w:val="24"/>
          <w:lang w:val="en-US"/>
        </w:rPr>
        <w:t xml:space="preserve">Hence, </w:t>
      </w:r>
      <w:r w:rsidR="0075604E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Pr="00FE0692">
        <w:rPr>
          <w:b/>
          <w:bCs/>
          <w:color w:val="000000" w:themeColor="text1"/>
          <w:sz w:val="24"/>
          <w:szCs w:val="24"/>
          <w:lang w:val="en-US"/>
        </w:rPr>
        <w:t xml:space="preserve">function is decreasing on  </w:t>
      </w:r>
    </w:p>
    <w:p w:rsidR="001C4B1C" w:rsidRDefault="001C4B1C" w:rsidP="00FE0692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1C4B1C" w:rsidRPr="001C4B1C" w:rsidRDefault="001C4B1C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 w:rsidRPr="001C4B1C">
        <w:rPr>
          <w:b/>
          <w:bCs/>
          <w:color w:val="000000" w:themeColor="text1"/>
          <w:sz w:val="24"/>
          <w:szCs w:val="24"/>
          <w:lang w:val="en-US"/>
        </w:rPr>
        <w:t>Problem- 2</w: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3" type="#_x0000_t75" style="position:absolute;margin-left:201pt;margin-top:-.6pt;width:116pt;height:18pt;z-index:251735040">
            <v:imagedata r:id="rId165" o:title=""/>
          </v:shape>
          <o:OLEObject Type="Embed" ProgID="Equation.3" ShapeID="_x0000_s1113" DrawAspect="Content" ObjectID="_1659823825" r:id="rId166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Find the intervals in which the </w:t>
      </w:r>
      <w:r w:rsidR="0075604E">
        <w:rPr>
          <w:b/>
          <w:bCs/>
          <w:color w:val="000000" w:themeColor="text1"/>
          <w:sz w:val="24"/>
          <w:szCs w:val="24"/>
          <w:lang w:val="en-US"/>
        </w:rPr>
        <w:t>f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unction</w:t>
      </w:r>
      <w:r w:rsidR="001C4B1C">
        <w:rPr>
          <w:b/>
          <w:bCs/>
          <w:color w:val="000000" w:themeColor="text1"/>
          <w:sz w:val="24"/>
          <w:szCs w:val="24"/>
          <w:lang w:val="en-US"/>
        </w:rPr>
        <w:t xml:space="preserve">     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  is increasing or decreasing.</w: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5" type="#_x0000_t75" style="position:absolute;margin-left:110.5pt;margin-top:25.9pt;width:116pt;height:18pt;z-index:251737088">
            <v:imagedata r:id="rId167" o:title=""/>
          </v:shape>
          <o:OLEObject Type="Embed" ProgID="Equation.3" ShapeID="_x0000_s1115" DrawAspect="Content" ObjectID="_1659823826" r:id="rId168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1C4B1C" w:rsidRPr="001C4B1C" w:rsidRDefault="0075604E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The g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iven function is                       .</w: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7" type="#_x0000_t75" style="position:absolute;margin-left:228.7pt;margin-top:17.95pt;width:117pt;height:31pt;z-index:251739136">
            <v:imagedata r:id="rId169" o:title=""/>
          </v:shape>
          <o:OLEObject Type="Embed" ProgID="Equation.3" ShapeID="_x0000_s1117" DrawAspect="Content" ObjectID="_1659823827" r:id="rId17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6" type="#_x0000_t75" style="position:absolute;margin-left:113.75pt;margin-top:17.95pt;width:114.95pt;height:31pt;z-index:251738112">
            <v:imagedata r:id="rId171" o:title=""/>
          </v:shape>
          <o:OLEObject Type="Embed" ProgID="Equation.3" ShapeID="_x0000_s1116" DrawAspect="Content" ObjectID="_1659823828" r:id="rId172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4" type="#_x0000_t75" style="position:absolute;margin-left:4.1pt;margin-top:17.95pt;width:102pt;height:31pt;z-index:251736064">
            <v:imagedata r:id="rId173" o:title=""/>
          </v:shape>
          <o:OLEObject Type="Embed" ProgID="Equation.3" ShapeID="_x0000_s1114" DrawAspect="Content" ObjectID="_1659823829" r:id="rId174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Differentiating w. r. t.  ‘x’ both side</w:t>
      </w:r>
      <w:r w:rsidR="002145A2">
        <w:rPr>
          <w:b/>
          <w:bCs/>
          <w:color w:val="000000" w:themeColor="text1"/>
          <w:sz w:val="24"/>
          <w:szCs w:val="24"/>
          <w:lang w:val="en-US"/>
        </w:rPr>
        <w:t>s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 we get.</w:t>
      </w:r>
    </w:p>
    <w:p w:rsid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8" type="#_x0000_t75" style="position:absolute;margin-left:20.1pt;margin-top:22.1pt;width:35pt;height:31pt;z-index:251740160">
            <v:imagedata r:id="rId175" o:title=""/>
          </v:shape>
          <o:OLEObject Type="Embed" ProgID="Equation.3" ShapeID="_x0000_s1118" DrawAspect="Content" ObjectID="_1659823830" r:id="rId176"/>
        </w:pict>
      </w:r>
    </w:p>
    <w:p w:rsid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19" type="#_x0000_t75" style="position:absolute;margin-left:62.1pt;margin-top:3.25pt;width:171pt;height:16pt;z-index:251741184">
            <v:imagedata r:id="rId177" o:title=""/>
          </v:shape>
          <o:OLEObject Type="Embed" ProgID="Equation.3" ShapeID="_x0000_s1119" DrawAspect="Content" ObjectID="_1659823831" r:id="rId178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Let</w:t>
      </w:r>
    </w:p>
    <w:p w:rsidR="001C4B1C" w:rsidRDefault="001C4B1C" w:rsidP="001C4B1C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1C4B1C" w:rsidRPr="001C4B1C" w:rsidRDefault="001C4B1C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 w:rsidRPr="001C4B1C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706813" cy="440349"/>
            <wp:effectExtent l="19050" t="0" r="0" b="0"/>
            <wp:docPr id="21" name="Object 1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706813" cy="440349"/>
                      <a:chOff x="4962525" y="3105150"/>
                      <a:chExt cx="3706813" cy="440349"/>
                    </a:xfrm>
                  </a:grpSpPr>
                  <a:cxnSp>
                    <a:nvCxnSpPr>
                      <a:cNvPr id="20" name="Straight Connector 19"/>
                      <a:cNvCxnSpPr/>
                    </a:nvCxnSpPr>
                    <a:spPr>
                      <a:xfrm>
                        <a:off x="5206482" y="3172408"/>
                        <a:ext cx="3200400" cy="9331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2" name="Straight Connector 21"/>
                      <a:cNvCxnSpPr/>
                    </a:nvCxnSpPr>
                    <a:spPr>
                      <a:xfrm rot="16200000" flipH="1">
                        <a:off x="6209522" y="3186403"/>
                        <a:ext cx="130629" cy="9331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6" name="Straight Connector 25"/>
                      <a:cNvCxnSpPr/>
                    </a:nvCxnSpPr>
                    <a:spPr>
                      <a:xfrm rot="16200000" flipH="1">
                        <a:off x="7313684" y="3180176"/>
                        <a:ext cx="130629" cy="9331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7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516938" y="3105150"/>
                        <a:ext cx="152400" cy="1270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18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962525" y="3106738"/>
                        <a:ext cx="266700" cy="1270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30" name="TextBox 29"/>
                      <a:cNvSpPr txBox="1"/>
                    </a:nvSpPr>
                    <a:spPr>
                      <a:xfrm>
                        <a:off x="6074229" y="3228392"/>
                        <a:ext cx="401216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-2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31" name="TextBox 30"/>
                      <a:cNvSpPr txBox="1"/>
                    </a:nvSpPr>
                    <a:spPr>
                      <a:xfrm>
                        <a:off x="7203233" y="3237722"/>
                        <a:ext cx="438538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-1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1C4B1C" w:rsidRPr="001C4B1C" w:rsidRDefault="004802F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3359150</wp:posOffset>
            </wp:positionV>
            <wp:extent cx="1485900" cy="393700"/>
            <wp:effectExtent l="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9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20" type="#_x0000_t75" style="position:absolute;margin-left:4.1pt;margin-top:21.65pt;width:117pt;height:31pt;z-index:251742208;mso-position-horizontal-relative:text;mso-position-vertical-relative:text">
            <v:imagedata r:id="rId182" o:title=""/>
          </v:shape>
          <o:OLEObject Type="Embed" ProgID="Equation.3" ShapeID="_x0000_s1120" DrawAspect="Content" ObjectID="_1659823832" r:id="rId183"/>
        </w:pict>
      </w:r>
      <w:r w:rsid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21" type="#_x0000_t75" style="position:absolute;margin-left:33.05pt;margin-top:.65pt;width:60.95pt;height:17pt;z-index:251743232;mso-position-horizontal-relative:text;mso-position-vertical-relative:text">
            <v:imagedata r:id="rId184" o:title=""/>
          </v:shape>
          <o:OLEObject Type="Embed" ProgID="Equation.3" ShapeID="_x0000_s1121" DrawAspect="Content" ObjectID="_1659823833" r:id="rId185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When </w: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22" type="#_x0000_t75" style="position:absolute;margin-left:43.75pt;margin-top:16.6pt;width:70pt;height:16pt;z-index:251744256">
            <v:imagedata r:id="rId186" o:title=""/>
          </v:shape>
          <o:OLEObject Type="Embed" ProgID="Equation.3" ShapeID="_x0000_s1122" DrawAspect="Content" ObjectID="_1659823834" r:id="rId187"/>
        </w:pict>
      </w:r>
      <w:r w:rsidR="001C4B1C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</w:t>
      </w:r>
      <w:r w:rsidR="001C4B1C">
        <w:rPr>
          <w:b/>
          <w:bCs/>
          <w:color w:val="000000" w:themeColor="text1"/>
          <w:sz w:val="24"/>
          <w:szCs w:val="24"/>
          <w:lang w:val="en-US"/>
        </w:rPr>
        <w:t xml:space="preserve">        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is negative, hence given function is decreasing.</w:t>
      </w:r>
    </w:p>
    <w:p w:rsidR="004802FA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33" type="#_x0000_t75" style="position:absolute;margin-left:36pt;margin-top:26.2pt;width:58pt;height:17pt;z-index:251745280">
            <v:imagedata r:id="rId188" o:title=""/>
          </v:shape>
          <o:OLEObject Type="Embed" ProgID="Equation.3" ShapeID="_x0000_s1133" DrawAspect="Content" ObjectID="_1659823835" r:id="rId189"/>
        </w:pic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36" type="#_x0000_t75" style="position:absolute;margin-left:-3.25pt;margin-top:18.6pt;width:117pt;height:31pt;z-index:251748352">
            <v:imagedata r:id="rId190" o:title=""/>
          </v:shape>
          <o:OLEObject Type="Embed" ProgID="Equation.3" ShapeID="_x0000_s1136" DrawAspect="Content" ObjectID="_1659823836" r:id="rId191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When </w: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35" type="#_x0000_t75" style="position:absolute;margin-left:36pt;margin-top:13.65pt;width:70pt;height:16pt;z-index:251747328">
            <v:imagedata r:id="rId192" o:title=""/>
          </v:shape>
          <o:OLEObject Type="Embed" ProgID="Equation.3" ShapeID="_x0000_s1135" DrawAspect="Content" ObjectID="_1659823837" r:id="rId193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</w:t>
      </w:r>
      <w:r w:rsidR="004802FA">
        <w:rPr>
          <w:b/>
          <w:bCs/>
          <w:color w:val="000000" w:themeColor="text1"/>
          <w:sz w:val="24"/>
          <w:szCs w:val="24"/>
          <w:lang w:val="en-US"/>
        </w:rPr>
        <w:t xml:space="preserve">      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is positive, hence given function is increasing.</w:t>
      </w:r>
    </w:p>
    <w:p w:rsidR="004802FA" w:rsidRDefault="004802FA" w:rsidP="001C4B1C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37" type="#_x0000_t75" style="position:absolute;margin-left:33.05pt;margin-top:.45pt;width:54pt;height:17pt;z-index:251749376">
            <v:imagedata r:id="rId194" o:title=""/>
          </v:shape>
          <o:OLEObject Type="Embed" ProgID="Equation.3" ShapeID="_x0000_s1137" DrawAspect="Content" ObjectID="_1659823838" r:id="rId195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When</w:t>
      </w:r>
    </w:p>
    <w:p w:rsidR="001C4B1C" w:rsidRPr="001C4B1C" w:rsidRDefault="00ED228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138" type="#_x0000_t75" style="position:absolute;margin-left:-38.85pt;margin-top:-7.25pt;width:117pt;height:31pt;z-index:251750400">
            <v:imagedata r:id="rId196" o:title=""/>
          </v:shape>
          <o:OLEObject Type="Embed" ProgID="Equation.3" ShapeID="_x0000_s1138" DrawAspect="Content" ObjectID="_1659823839" r:id="rId197"/>
        </w:pic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</w:t>
      </w:r>
      <w:r w:rsidR="00596423">
        <w:rPr>
          <w:b/>
          <w:bCs/>
          <w:color w:val="000000" w:themeColor="text1"/>
          <w:sz w:val="24"/>
          <w:szCs w:val="24"/>
          <w:lang w:val="en-US"/>
        </w:rPr>
        <w:t xml:space="preserve">      </w:t>
      </w:r>
      <w:r w:rsidR="001C4B1C" w:rsidRPr="001C4B1C">
        <w:rPr>
          <w:b/>
          <w:bCs/>
          <w:color w:val="000000" w:themeColor="text1"/>
          <w:sz w:val="24"/>
          <w:szCs w:val="24"/>
          <w:lang w:val="en-US"/>
        </w:rPr>
        <w:t>is negative, hence given function is decreasing.</w:t>
      </w:r>
    </w:p>
    <w:p w:rsidR="004802FA" w:rsidRDefault="004802FA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889000" cy="203200"/>
            <wp:effectExtent l="0" t="0" r="0" b="0"/>
            <wp:docPr id="96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03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16F19" w:rsidRDefault="001C4B1C" w:rsidP="001C4B1C">
      <w:pPr>
        <w:rPr>
          <w:b/>
          <w:bCs/>
          <w:color w:val="000000" w:themeColor="text1"/>
          <w:sz w:val="24"/>
          <w:szCs w:val="24"/>
          <w:lang w:val="en-US"/>
        </w:rPr>
      </w:pPr>
      <w:r w:rsidRPr="001C4B1C">
        <w:rPr>
          <w:b/>
          <w:bCs/>
          <w:color w:val="000000" w:themeColor="text1"/>
          <w:sz w:val="24"/>
          <w:szCs w:val="24"/>
          <w:lang w:val="en-US"/>
        </w:rPr>
        <w:t xml:space="preserve">From </w:t>
      </w:r>
      <w:r w:rsidR="002145A2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Pr="001C4B1C">
        <w:rPr>
          <w:b/>
          <w:bCs/>
          <w:color w:val="000000" w:themeColor="text1"/>
          <w:sz w:val="24"/>
          <w:szCs w:val="24"/>
          <w:lang w:val="en-US"/>
        </w:rPr>
        <w:t>above observation given function is increasin</w:t>
      </w:r>
      <w:r w:rsidR="004802FA">
        <w:rPr>
          <w:b/>
          <w:bCs/>
          <w:color w:val="000000" w:themeColor="text1"/>
          <w:sz w:val="24"/>
          <w:szCs w:val="24"/>
          <w:lang w:val="en-US"/>
        </w:rPr>
        <w:t>g on(-2, -1) and decreasing on</w:t>
      </w:r>
      <w:r w:rsidR="00596423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105535" cy="215900"/>
            <wp:effectExtent l="19050" t="0" r="0" b="0"/>
            <wp:docPr id="99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21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4B1C" w:rsidRDefault="001C4B1C" w:rsidP="001C4B1C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596423" w:rsidRPr="00596423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48" type="#_x0000_t75" style="position:absolute;margin-left:205.15pt;margin-top:26pt;width:91pt;height:18pt;z-index:251754496">
            <v:imagedata r:id="rId200" o:title=""/>
          </v:shape>
          <o:OLEObject Type="Embed" ProgID="Equation.3" ShapeID="_x0000_s1148" DrawAspect="Content" ObjectID="_1659823840" r:id="rId201"/>
        </w:pic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>Problem- 3</w:t>
      </w:r>
    </w:p>
    <w:p w:rsidR="00596423" w:rsidRPr="00596423" w:rsidRDefault="00596423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 w:rsidRPr="00596423">
        <w:rPr>
          <w:b/>
          <w:bCs/>
          <w:color w:val="000000" w:themeColor="text1"/>
          <w:sz w:val="24"/>
          <w:szCs w:val="24"/>
          <w:lang w:val="en-US"/>
        </w:rPr>
        <w:t xml:space="preserve">Find the intervals in which the </w:t>
      </w:r>
      <w:r w:rsidR="002145A2">
        <w:rPr>
          <w:b/>
          <w:bCs/>
          <w:color w:val="000000" w:themeColor="text1"/>
          <w:sz w:val="24"/>
          <w:szCs w:val="24"/>
          <w:lang w:val="en-US"/>
        </w:rPr>
        <w:t>f</w:t>
      </w:r>
      <w:r w:rsidRPr="00596423">
        <w:rPr>
          <w:b/>
          <w:bCs/>
          <w:color w:val="000000" w:themeColor="text1"/>
          <w:sz w:val="24"/>
          <w:szCs w:val="24"/>
          <w:lang w:val="en-US"/>
        </w:rPr>
        <w:t>unction                                        is increasing or decreasing.</w:t>
      </w:r>
    </w:p>
    <w:p w:rsidR="00596423" w:rsidRPr="00596423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47" type="#_x0000_t75" style="position:absolute;margin-left:106.85pt;margin-top:25.65pt;width:91pt;height:18pt;z-index:251753472">
            <v:imagedata r:id="rId202" o:title=""/>
          </v:shape>
          <o:OLEObject Type="Embed" ProgID="Equation.3" ShapeID="_x0000_s1147" DrawAspect="Content" ObjectID="_1659823841" r:id="rId203"/>
        </w:pic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596423" w:rsidRPr="00596423" w:rsidRDefault="002145A2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The g</w: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>iven function is                       .</w:t>
      </w:r>
    </w:p>
    <w:p w:rsidR="00596423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49" type="#_x0000_t75" style="position:absolute;margin-left:-2.4pt;margin-top:22.6pt;width:189pt;height:31pt;z-index:251755520">
            <v:imagedata r:id="rId204" o:title=""/>
          </v:shape>
          <o:OLEObject Type="Embed" ProgID="Equation.3" ShapeID="_x0000_s1149" DrawAspect="Content" ObjectID="_1659823842" r:id="rId205"/>
        </w:pic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>Differentiating w. r. t.  ‘x’ both side</w:t>
      </w:r>
      <w:r w:rsidR="001E3777">
        <w:rPr>
          <w:b/>
          <w:bCs/>
          <w:color w:val="000000" w:themeColor="text1"/>
          <w:sz w:val="24"/>
          <w:szCs w:val="24"/>
          <w:lang w:val="en-US"/>
        </w:rPr>
        <w:t>s</w: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 xml:space="preserve"> we get.</w:t>
      </w:r>
    </w:p>
    <w:p w:rsidR="00596423" w:rsidRDefault="00596423" w:rsidP="00596423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596423" w:rsidRPr="00596423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52" type="#_x0000_t75" style="position:absolute;margin-left:158.1pt;margin-top:-.1pt;width:149pt;height:31pt;z-index:251758592">
            <v:imagedata r:id="rId206" o:title=""/>
          </v:shape>
          <o:OLEObject Type="Embed" ProgID="Equation.3" ShapeID="_x0000_s1152" DrawAspect="Content" ObjectID="_1659823843" r:id="rId20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51" type="#_x0000_t75" style="position:absolute;margin-left:2.1pt;margin-top:-.1pt;width:156pt;height:31pt;z-index:251757568">
            <v:imagedata r:id="rId208" o:title=""/>
          </v:shape>
          <o:OLEObject Type="Embed" ProgID="Equation.3" ShapeID="_x0000_s1151" DrawAspect="Content" ObjectID="_1659823844" r:id="rId209"/>
        </w:pict>
      </w:r>
    </w:p>
    <w:p w:rsidR="00596423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59" type="#_x0000_t75" style="position:absolute;margin-left:241.25pt;margin-top:24.85pt;width:40pt;height:13.95pt;z-index:251765760">
            <v:imagedata r:id="rId210" o:title=""/>
          </v:shape>
          <o:OLEObject Type="Embed" ProgID="Equation.3" ShapeID="_x0000_s1159" DrawAspect="Content" ObjectID="_1659823845" r:id="rId21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53" type="#_x0000_t75" style="position:absolute;margin-left:-2.4pt;margin-top:16.7pt;width:238pt;height:31pt;z-index:251759616">
            <v:imagedata r:id="rId212" o:title=""/>
          </v:shape>
          <o:OLEObject Type="Embed" ProgID="Equation.3" ShapeID="_x0000_s1153" DrawAspect="Content" ObjectID="_1659823846" r:id="rId213"/>
        </w:pic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 xml:space="preserve">For increasing </w:t>
      </w:r>
    </w:p>
    <w:p w:rsidR="00596423" w:rsidRDefault="00596423" w:rsidP="00596423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596423" w:rsidRPr="00596423" w:rsidRDefault="00596423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But not equal to 3</w:t>
      </w:r>
    </w:p>
    <w:p w:rsidR="00596423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0" type="#_x0000_t75" style="position:absolute;margin-left:-2.4pt;margin-top:17.35pt;width:238pt;height:31pt;z-index:251766784">
            <v:imagedata r:id="rId214" o:title=""/>
          </v:shape>
          <o:OLEObject Type="Embed" ProgID="Equation.3" ShapeID="_x0000_s1160" DrawAspect="Content" ObjectID="_1659823847" r:id="rId215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1" type="#_x0000_t75" style="position:absolute;margin-left:247.9pt;margin-top:25.7pt;width:40pt;height:13.95pt;z-index:251767808">
            <v:imagedata r:id="rId216" o:title=""/>
          </v:shape>
          <o:OLEObject Type="Embed" ProgID="Equation.3" ShapeID="_x0000_s1161" DrawAspect="Content" ObjectID="_1659823848" r:id="rId217"/>
        </w:pic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>For decreasing</w:t>
      </w:r>
    </w:p>
    <w:p w:rsidR="00CE5BEE" w:rsidRDefault="00CE5BEE" w:rsidP="00596423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CE5BEE" w:rsidRPr="00596423" w:rsidRDefault="00CE5BEE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But not equal to -1</w:t>
      </w:r>
    </w:p>
    <w:p w:rsidR="00C02781" w:rsidRPr="001C4B1C" w:rsidRDefault="00ED228A" w:rsidP="005964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4" type="#_x0000_t75" style="position:absolute;margin-left:165.55pt;margin-top:1.65pt;width:51pt;height:17pt;z-index:251770880">
            <v:imagedata r:id="rId218" o:title=""/>
          </v:shape>
          <o:OLEObject Type="Embed" ProgID="Equation.3" ShapeID="_x0000_s1164" DrawAspect="Content" ObjectID="_1659823849" r:id="rId21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5" type="#_x0000_t75" style="position:absolute;margin-left:312.75pt;margin-top:1.8pt;width:65pt;height:17pt;z-index:251771904">
            <v:imagedata r:id="rId220" o:title=""/>
          </v:shape>
          <o:OLEObject Type="Embed" ProgID="Equation.3" ShapeID="_x0000_s1165" DrawAspect="Content" ObjectID="_1659823850" r:id="rId221"/>
        </w:pic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 xml:space="preserve">Hence function is increasing on        </w:t>
      </w:r>
      <w:r w:rsidR="00CE5BEE">
        <w:rPr>
          <w:b/>
          <w:bCs/>
          <w:color w:val="000000" w:themeColor="text1"/>
          <w:sz w:val="24"/>
          <w:szCs w:val="24"/>
          <w:lang w:val="en-US"/>
        </w:rPr>
        <w:t xml:space="preserve">         </w: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 xml:space="preserve">  </w:t>
      </w:r>
      <w:r w:rsidR="00CE5BEE">
        <w:rPr>
          <w:b/>
          <w:bCs/>
          <w:color w:val="000000" w:themeColor="text1"/>
          <w:sz w:val="24"/>
          <w:szCs w:val="24"/>
          <w:lang w:val="en-US"/>
        </w:rPr>
        <w:t xml:space="preserve">       </w:t>
      </w:r>
      <w:r w:rsidR="00596423" w:rsidRPr="00596423">
        <w:rPr>
          <w:b/>
          <w:bCs/>
          <w:color w:val="000000" w:themeColor="text1"/>
          <w:sz w:val="24"/>
          <w:szCs w:val="24"/>
          <w:lang w:val="en-US"/>
        </w:rPr>
        <w:t xml:space="preserve"> and decreasing  </w:t>
      </w:r>
    </w:p>
    <w:p w:rsidR="001C4B1C" w:rsidRPr="00FE0692" w:rsidRDefault="001C4B1C" w:rsidP="00FE0692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C02CB8" w:rsidRPr="00C02CB8" w:rsidRDefault="00C02CB8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 w:rsidRPr="00C02CB8">
        <w:rPr>
          <w:b/>
          <w:bCs/>
          <w:color w:val="000000" w:themeColor="text1"/>
          <w:sz w:val="24"/>
          <w:szCs w:val="24"/>
          <w:lang w:val="en-US"/>
        </w:rPr>
        <w:t>Problem- 4</w:t>
      </w:r>
    </w:p>
    <w:p w:rsidR="00C02CB8" w:rsidRPr="00C02CB8" w:rsidRDefault="00ED228A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6" type="#_x0000_t75" style="position:absolute;margin-left:176.75pt;margin-top:-.3pt;width:139pt;height:18pt;z-index:251772928">
            <v:imagedata r:id="rId222" o:title=""/>
          </v:shape>
          <o:OLEObject Type="Embed" ProgID="Equation.3" ShapeID="_x0000_s1166" DrawAspect="Content" ObjectID="_1659823851" r:id="rId223"/>
        </w:pict>
      </w:r>
      <w:r w:rsidR="00C02CB8" w:rsidRPr="00C02CB8">
        <w:rPr>
          <w:b/>
          <w:bCs/>
          <w:color w:val="000000" w:themeColor="text1"/>
          <w:sz w:val="24"/>
          <w:szCs w:val="24"/>
          <w:lang w:val="en-US"/>
        </w:rPr>
        <w:t xml:space="preserve">Show that the function f given by                                             </w:t>
      </w:r>
      <w:r w:rsidR="00C02CB8">
        <w:rPr>
          <w:b/>
          <w:bCs/>
          <w:color w:val="000000" w:themeColor="text1"/>
          <w:sz w:val="24"/>
          <w:szCs w:val="24"/>
          <w:lang w:val="en-US"/>
        </w:rPr>
        <w:t xml:space="preserve">              </w:t>
      </w:r>
      <w:r w:rsidR="00C02CB8" w:rsidRPr="00C02CB8">
        <w:rPr>
          <w:b/>
          <w:bCs/>
          <w:color w:val="000000" w:themeColor="text1"/>
          <w:sz w:val="24"/>
          <w:szCs w:val="24"/>
          <w:lang w:val="en-US"/>
        </w:rPr>
        <w:t xml:space="preserve"> is strictly increasing on R.                                    </w:t>
      </w:r>
    </w:p>
    <w:p w:rsidR="00C02CB8" w:rsidRPr="00C02CB8" w:rsidRDefault="00ED228A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7" type="#_x0000_t75" style="position:absolute;margin-left:83pt;margin-top:26.2pt;width:139pt;height:18pt;z-index:251773952">
            <v:imagedata r:id="rId222" o:title=""/>
          </v:shape>
          <o:OLEObject Type="Embed" ProgID="Equation.3" ShapeID="_x0000_s1167" DrawAspect="Content" ObjectID="_1659823852" r:id="rId224"/>
        </w:pict>
      </w:r>
      <w:r w:rsidR="00C02CB8" w:rsidRPr="00C02CB8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C02CB8" w:rsidRPr="00C02CB8" w:rsidRDefault="00C02CB8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 w:rsidRPr="00C02CB8">
        <w:rPr>
          <w:b/>
          <w:bCs/>
          <w:color w:val="000000" w:themeColor="text1"/>
          <w:sz w:val="24"/>
          <w:szCs w:val="24"/>
          <w:lang w:val="en-US"/>
        </w:rPr>
        <w:t xml:space="preserve">Given function                                               </w:t>
      </w:r>
    </w:p>
    <w:p w:rsidR="00C02CB8" w:rsidRDefault="00ED228A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172" type="#_x0000_t75" style="position:absolute;margin-left:145.25pt;margin-top:1.05pt;width:39pt;height:16pt;z-index:251779072">
            <v:imagedata r:id="rId225" o:title=""/>
          </v:shape>
          <o:OLEObject Type="Embed" ProgID="Equation.3" ShapeID="_x0000_s1172" DrawAspect="Content" ObjectID="_1659823853" r:id="rId22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9" type="#_x0000_t75" style="position:absolute;margin-left:18.25pt;margin-top:18.3pt;width:127pt;height:34pt;z-index:251776000">
            <v:imagedata r:id="rId227" o:title=""/>
          </v:shape>
          <o:OLEObject Type="Embed" ProgID="Equation.3" ShapeID="_x0000_s1169" DrawAspect="Content" ObjectID="_1659823854" r:id="rId228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68" type="#_x0000_t75" style="position:absolute;margin-left:37.5pt;margin-top:.3pt;width:99pt;height:18pt;z-index:251774976">
            <v:imagedata r:id="rId229" o:title=""/>
          </v:shape>
          <o:OLEObject Type="Embed" ProgID="Equation.3" ShapeID="_x0000_s1168" DrawAspect="Content" ObjectID="_1659823855" r:id="rId230"/>
        </w:pict>
      </w:r>
      <w:r w:rsidR="00C02CB8" w:rsidRPr="00C02CB8">
        <w:rPr>
          <w:b/>
          <w:bCs/>
          <w:color w:val="000000" w:themeColor="text1"/>
          <w:sz w:val="24"/>
          <w:szCs w:val="24"/>
          <w:lang w:val="en-US"/>
        </w:rPr>
        <w:t>Now</w:t>
      </w:r>
    </w:p>
    <w:p w:rsidR="003A7E4A" w:rsidRDefault="00ED228A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0" type="#_x0000_t75" style="position:absolute;margin-left:18.25pt;margin-top:17.1pt;width:183pt;height:34pt;z-index:251777024">
            <v:imagedata r:id="rId231" o:title=""/>
          </v:shape>
          <o:OLEObject Type="Embed" ProgID="Equation.3" ShapeID="_x0000_s1170" DrawAspect="Content" ObjectID="_1659823856" r:id="rId232"/>
        </w:pict>
      </w:r>
    </w:p>
    <w:p w:rsidR="003A7E4A" w:rsidRDefault="00ED228A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1" type="#_x0000_t75" style="position:absolute;margin-left:18.25pt;margin-top:16.85pt;width:147pt;height:34pt;z-index:251778048">
            <v:imagedata r:id="rId233" o:title=""/>
          </v:shape>
          <o:OLEObject Type="Embed" ProgID="Equation.3" ShapeID="_x0000_s1171" DrawAspect="Content" ObjectID="_1659823857" r:id="rId234"/>
        </w:pict>
      </w:r>
    </w:p>
    <w:p w:rsidR="003A7E4A" w:rsidRDefault="003A7E4A" w:rsidP="00C02CB8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C02CB8" w:rsidRPr="00C02CB8" w:rsidRDefault="00C02CB8" w:rsidP="00C02CB8">
      <w:pPr>
        <w:rPr>
          <w:b/>
          <w:bCs/>
          <w:color w:val="000000" w:themeColor="text1"/>
          <w:sz w:val="24"/>
          <w:szCs w:val="24"/>
          <w:lang w:val="en-US"/>
        </w:rPr>
      </w:pPr>
      <w:r w:rsidRPr="00C02CB8">
        <w:rPr>
          <w:b/>
          <w:bCs/>
          <w:color w:val="000000" w:themeColor="text1"/>
          <w:sz w:val="24"/>
          <w:szCs w:val="24"/>
          <w:lang w:val="en-US"/>
        </w:rPr>
        <w:t>Hence the function is strictly increasing on R set.</w:t>
      </w:r>
    </w:p>
    <w:p w:rsidR="004E1BBE" w:rsidRP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3" type="#_x0000_t75" style="position:absolute;margin-left:255.5pt;margin-top:19.05pt;width:132pt;height:34pt;z-index:251780096">
            <v:imagedata r:id="rId235" o:title=""/>
          </v:shape>
          <o:OLEObject Type="Embed" ProgID="Equation.3" ShapeID="_x0000_s1173" DrawAspect="Content" ObjectID="_1659823858" r:id="rId236"/>
        </w:pic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>Problem- 5</w:t>
      </w:r>
    </w:p>
    <w:p w:rsidR="004E1BBE" w:rsidRPr="004E1BBE" w:rsidRDefault="004E1BBE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 w:rsidRPr="004E1BBE">
        <w:rPr>
          <w:b/>
          <w:bCs/>
          <w:color w:val="000000" w:themeColor="text1"/>
          <w:sz w:val="24"/>
          <w:szCs w:val="24"/>
          <w:lang w:val="en-US"/>
        </w:rPr>
        <w:t xml:space="preserve">Find the intervals in which the function </w:t>
      </w:r>
      <w:r w:rsidR="001E3777">
        <w:rPr>
          <w:b/>
          <w:bCs/>
          <w:color w:val="000000" w:themeColor="text1"/>
          <w:sz w:val="24"/>
          <w:szCs w:val="24"/>
          <w:lang w:val="en-US"/>
        </w:rPr>
        <w:t xml:space="preserve">is </w:t>
      </w:r>
      <w:r w:rsidRPr="004E1BBE">
        <w:rPr>
          <w:b/>
          <w:bCs/>
          <w:color w:val="000000" w:themeColor="text1"/>
          <w:sz w:val="24"/>
          <w:szCs w:val="24"/>
          <w:lang w:val="en-US"/>
        </w:rPr>
        <w:t xml:space="preserve">given by </w:t>
      </w:r>
    </w:p>
    <w:p w:rsidR="004E1BBE" w:rsidRP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4" type="#_x0000_t75" style="position:absolute;margin-left:79.25pt;margin-top:17.15pt;width:132pt;height:34pt;z-index:251781120">
            <v:imagedata r:id="rId235" o:title=""/>
          </v:shape>
          <o:OLEObject Type="Embed" ProgID="Equation.3" ShapeID="_x0000_s1174" DrawAspect="Content" ObjectID="_1659823859" r:id="rId237"/>
        </w:pic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4E1BBE" w:rsidRP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5" type="#_x0000_t75" style="position:absolute;margin-left:31.75pt;margin-top:26.3pt;width:78.95pt;height:18pt;z-index:251782144">
            <v:imagedata r:id="rId238" o:title=""/>
          </v:shape>
          <o:OLEObject Type="Embed" ProgID="Equation.3" ShapeID="_x0000_s1175" DrawAspect="Content" ObjectID="_1659823860" r:id="rId239"/>
        </w:pic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 xml:space="preserve">Given function                                               </w:t>
      </w:r>
    </w:p>
    <w:p w:rsidR="004E1BBE" w:rsidRDefault="004E1BBE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 w:rsidRPr="004E1BBE">
        <w:rPr>
          <w:b/>
          <w:bCs/>
          <w:color w:val="000000" w:themeColor="text1"/>
          <w:sz w:val="24"/>
          <w:szCs w:val="24"/>
          <w:lang w:val="en-US"/>
        </w:rPr>
        <w:t>Now</w:t>
      </w:r>
    </w:p>
    <w:p w:rsidR="00EA366E" w:rsidRP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7" type="#_x0000_t75" style="position:absolute;margin-left:136.5pt;margin-top:1.85pt;width:65pt;height:13.95pt;z-index:251784192">
            <v:imagedata r:id="rId240" o:title=""/>
          </v:shape>
          <o:OLEObject Type="Embed" ProgID="Equation.3" ShapeID="_x0000_s1177" DrawAspect="Content" ObjectID="_1659823861" r:id="rId24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6" type="#_x0000_t75" style="position:absolute;margin-left:31.75pt;margin-top:1.85pt;width:99pt;height:18pt;z-index:251783168">
            <v:imagedata r:id="rId242" o:title=""/>
          </v:shape>
          <o:OLEObject Type="Embed" ProgID="Equation.3" ShapeID="_x0000_s1176" DrawAspect="Content" ObjectID="_1659823862" r:id="rId243"/>
        </w:pict>
      </w:r>
      <w:r w:rsidR="00EA366E">
        <w:rPr>
          <w:b/>
          <w:bCs/>
          <w:color w:val="000000" w:themeColor="text1"/>
          <w:sz w:val="24"/>
          <w:szCs w:val="24"/>
          <w:lang w:val="en-US"/>
        </w:rPr>
        <w:t>Let</w:t>
      </w:r>
    </w:p>
    <w:p w:rsid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9" type="#_x0000_t75" style="position:absolute;margin-left:65pt;margin-top:20.85pt;width:127pt;height:31pt;z-index:251786240">
            <v:imagedata r:id="rId244" o:title=""/>
          </v:shape>
          <o:OLEObject Type="Embed" ProgID="Equation.3" ShapeID="_x0000_s1179" DrawAspect="Content" ObjectID="_1659823863" r:id="rId245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78" type="#_x0000_t75" style="position:absolute;margin-left:3.4pt;margin-top:29.45pt;width:51pt;height:13.95pt;z-index:251785216">
            <v:imagedata r:id="rId246" o:title=""/>
          </v:shape>
          <o:OLEObject Type="Embed" ProgID="Equation.3" ShapeID="_x0000_s1178" DrawAspect="Content" ObjectID="_1659823864" r:id="rId247"/>
        </w:pic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 xml:space="preserve">Here for </w:t>
      </w:r>
      <w:r w:rsidR="001E3777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 xml:space="preserve">general solution </w:t>
      </w:r>
    </w:p>
    <w:p w:rsidR="00EA366E" w:rsidRP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0" type="#_x0000_t75" style="position:absolute;margin-left:8.8pt;margin-top:19.55pt;width:121.95pt;height:31pt;z-index:251787264">
            <v:imagedata r:id="rId248" o:title=""/>
          </v:shape>
          <o:OLEObject Type="Embed" ProgID="Equation.3" ShapeID="_x0000_s1180" DrawAspect="Content" ObjectID="_1659823865" r:id="rId24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1" type="#_x0000_t75" style="position:absolute;margin-left:172.25pt;margin-top:20.05pt;width:75pt;height:31pt;z-index:251788288">
            <v:imagedata r:id="rId250" o:title=""/>
          </v:shape>
          <o:OLEObject Type="Embed" ProgID="Equation.3" ShapeID="_x0000_s1181" DrawAspect="Content" ObjectID="_1659823866" r:id="rId251"/>
        </w:pict>
      </w:r>
    </w:p>
    <w:p w:rsidR="004E1BBE" w:rsidRDefault="004E1BBE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 w:rsidRPr="004E1BBE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    </w:t>
      </w:r>
      <w:r w:rsidR="00EA366E">
        <w:rPr>
          <w:b/>
          <w:bCs/>
          <w:color w:val="000000" w:themeColor="text1"/>
          <w:sz w:val="24"/>
          <w:szCs w:val="24"/>
          <w:lang w:val="en-US"/>
        </w:rPr>
        <w:t xml:space="preserve">        </w:t>
      </w:r>
      <w:r w:rsidRPr="004E1BBE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EA366E" w:rsidRPr="004E1BBE">
        <w:rPr>
          <w:b/>
          <w:bCs/>
          <w:color w:val="000000" w:themeColor="text1"/>
          <w:sz w:val="24"/>
          <w:szCs w:val="24"/>
          <w:lang w:val="en-US"/>
        </w:rPr>
        <w:t>W</w:t>
      </w:r>
      <w:r w:rsidRPr="004E1BBE">
        <w:rPr>
          <w:b/>
          <w:bCs/>
          <w:color w:val="000000" w:themeColor="text1"/>
          <w:sz w:val="24"/>
          <w:szCs w:val="24"/>
          <w:lang w:val="en-US"/>
        </w:rPr>
        <w:t>hen</w:t>
      </w:r>
    </w:p>
    <w:p w:rsidR="00EA366E" w:rsidRPr="004E1BBE" w:rsidRDefault="00EA366E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 w:rsidRPr="00EA366E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011488" cy="712787"/>
            <wp:effectExtent l="0" t="0" r="0" b="0"/>
            <wp:docPr id="106" name="Object 2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011488" cy="712787"/>
                      <a:chOff x="5553075" y="2328863"/>
                      <a:chExt cx="3011488" cy="712787"/>
                    </a:xfrm>
                  </a:grpSpPr>
                  <a:cxnSp>
                    <a:nvCxnSpPr>
                      <a:cNvPr id="21" name="Straight Connector 20"/>
                      <a:cNvCxnSpPr/>
                    </a:nvCxnSpPr>
                    <a:spPr>
                      <a:xfrm flipV="1">
                        <a:off x="5812971" y="2509935"/>
                        <a:ext cx="2519266" cy="933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4" name="Straight Connector 23"/>
                      <a:cNvCxnSpPr/>
                    </a:nvCxnSpPr>
                    <a:spPr>
                      <a:xfrm rot="5400000">
                        <a:off x="7044612" y="2500604"/>
                        <a:ext cx="205274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25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553075" y="2444750"/>
                        <a:ext cx="127000" cy="1778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25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399463" y="2328863"/>
                        <a:ext cx="165100" cy="3937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25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075488" y="2647950"/>
                        <a:ext cx="165100" cy="393700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EA366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4" type="#_x0000_t75" style="position:absolute;margin-left:328.65pt;margin-top:17.35pt;width:58pt;height:34pt;z-index:251791360">
            <v:imagedata r:id="rId255" o:title=""/>
          </v:shape>
          <o:OLEObject Type="Embed" ProgID="Equation.3" ShapeID="_x0000_s1184" DrawAspect="Content" ObjectID="_1659823867" r:id="rId25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2" type="#_x0000_t75" style="position:absolute;margin-left:31.75pt;margin-top:17.35pt;width:52pt;height:34pt;z-index:251789312">
            <v:imagedata r:id="rId257" o:title=""/>
          </v:shape>
          <o:OLEObject Type="Embed" ProgID="Equation.3" ShapeID="_x0000_s1182" DrawAspect="Content" ObjectID="_1659823868" r:id="rId258"/>
        </w:pict>
      </w:r>
    </w:p>
    <w:p w:rsidR="004E1BBE" w:rsidRPr="004E1BBE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5" type="#_x0000_t75" style="position:absolute;margin-left:262.7pt;margin-top:26pt;width:78.95pt;height:18pt;z-index:251792384">
            <v:imagedata r:id="rId259" o:title=""/>
          </v:shape>
          <o:OLEObject Type="Embed" ProgID="Equation.3" ShapeID="_x0000_s1185" DrawAspect="Content" ObjectID="_1659823869" r:id="rId260"/>
        </w:pic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 xml:space="preserve">When                                                                                                 When </w:t>
      </w:r>
    </w:p>
    <w:p w:rsidR="00DA116B" w:rsidRDefault="00ED228A" w:rsidP="004E1BBE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3" type="#_x0000_t75" style="position:absolute;margin-left:.3pt;margin-top:-.1pt;width:78.95pt;height:18pt;z-index:251790336">
            <v:imagedata r:id="rId261" o:title=""/>
          </v:shape>
          <o:OLEObject Type="Embed" ProgID="Equation.3" ShapeID="_x0000_s1183" DrawAspect="Content" ObjectID="_1659823870" r:id="rId262"/>
        </w:pic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</w:t>
      </w:r>
      <w:r w:rsidR="0065601D">
        <w:rPr>
          <w:b/>
          <w:bCs/>
          <w:color w:val="000000" w:themeColor="text1"/>
          <w:sz w:val="24"/>
          <w:szCs w:val="24"/>
          <w:lang w:val="en-US"/>
        </w:rPr>
        <w:t xml:space="preserve">  </w:t>
      </w:r>
      <w:r w:rsidR="004E1BBE" w:rsidRPr="004E1BBE">
        <w:rPr>
          <w:b/>
          <w:bCs/>
          <w:color w:val="000000" w:themeColor="text1"/>
          <w:sz w:val="24"/>
          <w:szCs w:val="24"/>
          <w:lang w:val="en-US"/>
        </w:rPr>
        <w:t>is increasing function.                                                          is decreasing function</w:t>
      </w:r>
    </w:p>
    <w:p w:rsidR="0065601D" w:rsidRDefault="0065601D" w:rsidP="004E1BBE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9F2433" w:rsidRPr="009F2433" w:rsidRDefault="009F2433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 w:rsidRPr="009F2433">
        <w:rPr>
          <w:b/>
          <w:bCs/>
          <w:color w:val="000000" w:themeColor="text1"/>
          <w:sz w:val="24"/>
          <w:szCs w:val="24"/>
          <w:lang w:val="en-US"/>
        </w:rPr>
        <w:t>Problem- 6</w:t>
      </w:r>
    </w:p>
    <w:p w:rsidR="009F2433" w:rsidRP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9" o:spid="_x0000_s1186" type="#_x0000_t75" style="position:absolute;margin-left:242pt;margin-top:-.15pt;width:159pt;height:17pt;z-index:251793408">
            <v:imagedata r:id="rId263" o:title=""/>
          </v:shape>
          <o:OLEObject Type="Embed" ProgID="Equation.3" ShapeID="Object 9" DrawAspect="Content" ObjectID="_1659823871" r:id="rId264"/>
        </w:pic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>Find the intervals in which the function given by</w:t>
      </w:r>
      <w:r w:rsidR="009F2433">
        <w:rPr>
          <w:b/>
          <w:bCs/>
          <w:color w:val="000000" w:themeColor="text1"/>
          <w:sz w:val="24"/>
          <w:szCs w:val="24"/>
          <w:lang w:val="en-US"/>
        </w:rPr>
        <w:t xml:space="preserve">  </w: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                </w:t>
      </w:r>
      <w:r w:rsidR="009F2433">
        <w:rPr>
          <w:b/>
          <w:bCs/>
          <w:color w:val="000000" w:themeColor="text1"/>
          <w:sz w:val="24"/>
          <w:szCs w:val="24"/>
          <w:lang w:val="en-US"/>
        </w:rPr>
        <w:t xml:space="preserve">    </w: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 xml:space="preserve"> is strictly increasing or decreasing. </w:t>
      </w:r>
    </w:p>
    <w:p w:rsidR="009F2433" w:rsidRDefault="009F2433" w:rsidP="009F2433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9F2433" w:rsidRPr="009F2433" w:rsidRDefault="009F2433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 w:rsidRPr="009F2433">
        <w:rPr>
          <w:b/>
          <w:bCs/>
          <w:color w:val="000000" w:themeColor="text1"/>
          <w:sz w:val="24"/>
          <w:szCs w:val="24"/>
          <w:lang w:val="en-US"/>
        </w:rPr>
        <w:lastRenderedPageBreak/>
        <w:t xml:space="preserve">Answer: </w:t>
      </w:r>
    </w:p>
    <w:p w:rsidR="009F2433" w:rsidRP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87" type="#_x0000_t75" style="position:absolute;margin-left:80.75pt;margin-top:0;width:159pt;height:17pt;z-index:251794432">
            <v:imagedata r:id="rId263" o:title=""/>
          </v:shape>
          <o:OLEObject Type="Embed" ProgID="Equation.3" ShapeID="_x0000_s1187" DrawAspect="Content" ObjectID="_1659823872" r:id="rId265"/>
        </w:pic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 xml:space="preserve">Given function                                               </w:t>
      </w:r>
    </w:p>
    <w:p w:rsid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12" o:spid="_x0000_s1189" type="#_x0000_t75" style="position:absolute;margin-left:3.25pt;margin-top:21.8pt;width:131pt;height:18pt;z-index:251796480">
            <v:imagedata r:id="rId266" o:title=""/>
          </v:shape>
          <o:OLEObject Type="Embed" ProgID="Equation.3" ShapeID="Object 12" DrawAspect="Content" ObjectID="_1659823873" r:id="rId26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11" o:spid="_x0000_s1188" type="#_x0000_t75" style="position:absolute;margin-left:35.25pt;margin-top:1.3pt;width:99pt;height:18pt;z-index:251795456">
            <v:imagedata r:id="rId268" o:title=""/>
          </v:shape>
          <o:OLEObject Type="Embed" ProgID="Equation.3" ShapeID="Object 11" DrawAspect="Content" ObjectID="_1659823874" r:id="rId269"/>
        </w:pic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>Now</w:t>
      </w:r>
    </w:p>
    <w:p w:rsidR="002A5E41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13" o:spid="_x0000_s1190" type="#_x0000_t75" style="position:absolute;margin-left:3.25pt;margin-top:12.95pt;width:95pt;height:31pt;z-index:251797504">
            <v:imagedata r:id="rId270" o:title=""/>
          </v:shape>
          <o:OLEObject Type="Embed" ProgID="Equation.3" ShapeID="Object 13" DrawAspect="Content" ObjectID="_1659823875" r:id="rId271"/>
        </w:pict>
      </w:r>
    </w:p>
    <w:p w:rsidR="002A5E41" w:rsidRP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91" type="#_x0000_t75" style="position:absolute;margin-left:162.15pt;margin-top:20.1pt;width:102pt;height:31pt;z-index:251798528">
            <v:imagedata r:id="rId272" o:title=""/>
          </v:shape>
          <o:OLEObject Type="Embed" ProgID="Equation.3" ShapeID="_x0000_s1191" DrawAspect="Content" ObjectID="_1659823876" r:id="rId273"/>
        </w:pict>
      </w:r>
    </w:p>
    <w:p w:rsidR="002A5E41" w:rsidRDefault="009F2433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 w:rsidRPr="009F2433">
        <w:rPr>
          <w:b/>
          <w:bCs/>
          <w:color w:val="000000" w:themeColor="text1"/>
          <w:sz w:val="24"/>
          <w:szCs w:val="24"/>
          <w:lang w:val="en-US"/>
        </w:rPr>
        <w:t xml:space="preserve">Here for </w:t>
      </w:r>
      <w:r w:rsidR="00584A71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Pr="009F2433">
        <w:rPr>
          <w:b/>
          <w:bCs/>
          <w:color w:val="000000" w:themeColor="text1"/>
          <w:sz w:val="24"/>
          <w:szCs w:val="24"/>
          <w:lang w:val="en-US"/>
        </w:rPr>
        <w:t>general solution is</w:t>
      </w:r>
    </w:p>
    <w:p w:rsidR="002A5E41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98" type="#_x0000_t75" style="position:absolute;margin-left:148.85pt;margin-top:69.1pt;width:78pt;height:31pt;z-index:251800576">
            <v:imagedata r:id="rId274" o:title=""/>
          </v:shape>
          <o:OLEObject Type="Embed" ProgID="Equation.3" ShapeID="_x0000_s1198" DrawAspect="Content" ObjectID="_1659823877" r:id="rId275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97" type="#_x0000_t75" style="position:absolute;margin-left:33.25pt;margin-top:69.6pt;width:75pt;height:31pt;z-index:251799552">
            <v:imagedata r:id="rId276" o:title=""/>
          </v:shape>
          <o:OLEObject Type="Embed" ProgID="Equation.3" ShapeID="_x0000_s1197" DrawAspect="Content" ObjectID="_1659823878" r:id="rId277"/>
        </w:pict>
      </w:r>
      <w:r w:rsidR="002A5E41" w:rsidRPr="002A5E4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043238" cy="820185"/>
            <wp:effectExtent l="0" t="0" r="0" b="0"/>
            <wp:docPr id="107" name="Object 2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043238" cy="820185"/>
                      <a:chOff x="5553075" y="2183365"/>
                      <a:chExt cx="3043238" cy="820185"/>
                    </a:xfrm>
                  </a:grpSpPr>
                  <a:cxnSp>
                    <a:nvCxnSpPr>
                      <a:cNvPr id="21" name="Straight Connector 20"/>
                      <a:cNvCxnSpPr/>
                    </a:nvCxnSpPr>
                    <a:spPr>
                      <a:xfrm flipV="1">
                        <a:off x="5812971" y="2509935"/>
                        <a:ext cx="2519266" cy="933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4" name="Straight Connector 23"/>
                      <a:cNvCxnSpPr/>
                    </a:nvCxnSpPr>
                    <a:spPr>
                      <a:xfrm rot="5400000">
                        <a:off x="6335456" y="2500604"/>
                        <a:ext cx="205274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14"/>
                      <a:cNvPicPr>
                        <a:picLocks noChangeAspect="1" noChangeArrowheads="1"/>
                      </a:cNvPicPr>
                    </a:nvPicPr>
                    <a:blipFill>
                      <a:blip r:embed="rId25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553075" y="2444750"/>
                        <a:ext cx="127000" cy="1778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15"/>
                      <a:cNvPicPr>
                        <a:picLocks noChangeAspect="1" noChangeArrowheads="1"/>
                      </a:cNvPicPr>
                    </a:nvPicPr>
                    <a:blipFill>
                      <a:blip r:embed="rId27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367713" y="2436813"/>
                        <a:ext cx="228600" cy="1778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16"/>
                      <a:cNvPicPr>
                        <a:picLocks noChangeAspect="1" noChangeArrowheads="1"/>
                      </a:cNvPicPr>
                    </a:nvPicPr>
                    <a:blipFill>
                      <a:blip r:embed="rId27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375400" y="2609850"/>
                        <a:ext cx="165100" cy="393700"/>
                      </a:xfrm>
                      <a:prstGeom prst="rect">
                        <a:avLst/>
                      </a:prstGeom>
                      <a:noFill/>
                    </a:spPr>
                  </a:pic>
                  <a:cxnSp>
                    <a:nvCxnSpPr>
                      <a:cNvPr id="31" name="Straight Connector 30"/>
                      <a:cNvCxnSpPr/>
                    </a:nvCxnSpPr>
                    <a:spPr>
                      <a:xfrm rot="16200000" flipH="1">
                        <a:off x="7445829" y="2519265"/>
                        <a:ext cx="195943" cy="933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5"/>
                      <a:cNvPicPr>
                        <a:picLocks noChangeAspect="1" noChangeArrowheads="1"/>
                      </a:cNvPicPr>
                    </a:nvPicPr>
                    <a:blipFill>
                      <a:blip r:embed="rId28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437438" y="2598738"/>
                        <a:ext cx="241300" cy="393700"/>
                      </a:xfrm>
                      <a:prstGeom prst="rect">
                        <a:avLst/>
                      </a:prstGeom>
                      <a:noFill/>
                    </a:spPr>
                  </a:pic>
                  <a:sp>
                    <a:nvSpPr>
                      <a:cNvPr id="40" name="TextBox 39"/>
                      <a:cNvSpPr txBox="1"/>
                    </a:nvSpPr>
                    <a:spPr>
                      <a:xfrm>
                        <a:off x="5971592" y="2202024"/>
                        <a:ext cx="289249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1" name="TextBox 40"/>
                      <a:cNvSpPr txBox="1"/>
                    </a:nvSpPr>
                    <a:spPr>
                      <a:xfrm>
                        <a:off x="7868816" y="2186476"/>
                        <a:ext cx="289249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2" name="TextBox 41"/>
                      <a:cNvSpPr txBox="1"/>
                    </a:nvSpPr>
                    <a:spPr>
                      <a:xfrm>
                        <a:off x="6904654" y="2183365"/>
                        <a:ext cx="243978" cy="307777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rgbClr val="000000"/>
                              </a:solidFill>
                              <a:latin typeface="Arial"/>
                              <a:ea typeface="Arial"/>
                              <a:cs typeface="Arial"/>
                              <a:sym typeface="Arial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-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9F2433" w:rsidRPr="009F2433" w:rsidRDefault="009F2433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 w:rsidRPr="009F2433">
        <w:rPr>
          <w:b/>
          <w:bCs/>
          <w:color w:val="000000" w:themeColor="text1"/>
          <w:sz w:val="24"/>
          <w:szCs w:val="24"/>
          <w:lang w:val="en-US"/>
        </w:rPr>
        <w:t xml:space="preserve">When                             </w:t>
      </w:r>
      <w:r w:rsidR="00542684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9F2433">
        <w:rPr>
          <w:b/>
          <w:bCs/>
          <w:color w:val="000000" w:themeColor="text1"/>
          <w:sz w:val="24"/>
          <w:szCs w:val="24"/>
          <w:lang w:val="en-US"/>
        </w:rPr>
        <w:t xml:space="preserve"> when </w:t>
      </w:r>
    </w:p>
    <w:p w:rsidR="00542684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1" type="#_x0000_t75" style="position:absolute;margin-left:222.75pt;margin-top:20.3pt;width:48pt;height:34pt;z-index:251803648">
            <v:imagedata r:id="rId281" o:title=""/>
          </v:shape>
          <o:OLEObject Type="Embed" ProgID="Equation.3" ShapeID="_x0000_s1201" DrawAspect="Content" ObjectID="_1659823879" r:id="rId282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0" type="#_x0000_t75" style="position:absolute;margin-left:157.75pt;margin-top:18.7pt;width:59pt;height:34pt;z-index:251802624">
            <v:imagedata r:id="rId283" o:title=""/>
          </v:shape>
          <o:OLEObject Type="Embed" ProgID="Equation.3" ShapeID="_x0000_s1200" DrawAspect="Content" ObjectID="_1659823880" r:id="rId284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199" type="#_x0000_t75" style="position:absolute;margin-left:103.85pt;margin-top:17.95pt;width:45pt;height:34pt;z-index:251801600">
            <v:imagedata r:id="rId285" o:title=""/>
          </v:shape>
          <o:OLEObject Type="Embed" ProgID="Equation.3" ShapeID="_x0000_s1199" DrawAspect="Content" ObjectID="_1659823881" r:id="rId286"/>
        </w:pict>
      </w:r>
    </w:p>
    <w:p w:rsidR="009F2433" w:rsidRP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4" type="#_x0000_t75" style="position:absolute;margin-left:333.85pt;margin-top:19.5pt;width:59pt;height:34pt;z-index:251806720">
            <v:imagedata r:id="rId287" o:title=""/>
          </v:shape>
          <o:OLEObject Type="Embed" ProgID="Equation.3" ShapeID="_x0000_s1204" DrawAspect="Content" ObjectID="_1659823882" r:id="rId288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3" type="#_x0000_t75" style="position:absolute;margin-left:216.35pt;margin-top:22.55pt;width:48pt;height:34pt;z-index:251805696">
            <v:imagedata r:id="rId289" o:title=""/>
          </v:shape>
          <o:OLEObject Type="Embed" ProgID="Equation.3" ShapeID="_x0000_s1203" DrawAspect="Content" ObjectID="_1659823883" r:id="rId29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2" type="#_x0000_t75" style="position:absolute;margin-left:144.15pt;margin-top:22.85pt;width:45pt;height:34pt;z-index:251804672">
            <v:imagedata r:id="rId291" o:title=""/>
          </v:shape>
          <o:OLEObject Type="Embed" ProgID="Equation.3" ShapeID="_x0000_s1202" DrawAspect="Content" ObjectID="_1659823884" r:id="rId292"/>
        </w:pic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 xml:space="preserve">Hence intervals are </w:t>
      </w:r>
    </w:p>
    <w:p w:rsidR="009F2433" w:rsidRP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5" type="#_x0000_t75" style="position:absolute;margin-left:151.75pt;margin-top:24.4pt;width:88pt;height:34pt;z-index:251807744">
            <v:imagedata r:id="rId293" o:title=""/>
          </v:shape>
          <o:OLEObject Type="Embed" ProgID="Equation.3" ShapeID="_x0000_s1205" DrawAspect="Content" ObjectID="_1659823885" r:id="rId294"/>
        </w:pic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 xml:space="preserve">Given function is positive on                  and                     , negative on </w:t>
      </w:r>
    </w:p>
    <w:p w:rsidR="009F2433" w:rsidRPr="009F2433" w:rsidRDefault="00ED228A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6" type="#_x0000_t75" style="position:absolute;margin-left:100.4pt;margin-top:21.3pt;width:59pt;height:34pt;z-index:251808768">
            <v:imagedata r:id="rId295" o:title=""/>
          </v:shape>
          <o:OLEObject Type="Embed" ProgID="Equation.3" ShapeID="_x0000_s1206" DrawAspect="Content" ObjectID="_1659823886" r:id="rId296"/>
        </w:pict>
      </w:r>
      <w:r w:rsidR="009F2433" w:rsidRPr="009F2433">
        <w:rPr>
          <w:b/>
          <w:bCs/>
          <w:color w:val="000000" w:themeColor="text1"/>
          <w:sz w:val="24"/>
          <w:szCs w:val="24"/>
          <w:lang w:val="en-US"/>
        </w:rPr>
        <w:t xml:space="preserve">Therefore f(x) is increasing on </w:t>
      </w:r>
    </w:p>
    <w:p w:rsidR="009F2433" w:rsidRPr="009F2433" w:rsidRDefault="009F2433" w:rsidP="009F2433">
      <w:pPr>
        <w:rPr>
          <w:b/>
          <w:bCs/>
          <w:color w:val="000000" w:themeColor="text1"/>
          <w:sz w:val="24"/>
          <w:szCs w:val="24"/>
          <w:lang w:val="en-US"/>
        </w:rPr>
      </w:pPr>
      <w:r w:rsidRPr="009F2433">
        <w:rPr>
          <w:b/>
          <w:bCs/>
          <w:color w:val="000000" w:themeColor="text1"/>
          <w:sz w:val="24"/>
          <w:szCs w:val="24"/>
          <w:lang w:val="en-US"/>
        </w:rPr>
        <w:t xml:space="preserve">And decreasing on </w:t>
      </w:r>
    </w:p>
    <w:p w:rsidR="0065601D" w:rsidRPr="004913CD" w:rsidRDefault="0065601D" w:rsidP="004E1BBE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C2277B" w:rsidRPr="00C2277B" w:rsidRDefault="00ED228A" w:rsidP="00C2277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7" type="#_x0000_t75" style="position:absolute;margin-left:58.65pt;margin-top:19.6pt;width:153pt;height:34pt;z-index:251809792">
            <v:imagedata r:id="rId297" o:title=""/>
          </v:shape>
          <o:OLEObject Type="Embed" ProgID="Equation.3" ShapeID="_x0000_s1207" DrawAspect="Content" ObjectID="_1659823887" r:id="rId298"/>
        </w:pict>
      </w:r>
      <w:r w:rsidR="00C2277B" w:rsidRPr="00C2277B">
        <w:rPr>
          <w:b/>
          <w:bCs/>
          <w:color w:val="000000" w:themeColor="text1"/>
          <w:sz w:val="24"/>
          <w:szCs w:val="24"/>
          <w:lang w:val="en-US"/>
        </w:rPr>
        <w:t>Problem- 7</w:t>
      </w:r>
    </w:p>
    <w:p w:rsidR="00C2277B" w:rsidRPr="00C2277B" w:rsidRDefault="00C2277B" w:rsidP="00C2277B">
      <w:pPr>
        <w:rPr>
          <w:b/>
          <w:bCs/>
          <w:color w:val="000000" w:themeColor="text1"/>
          <w:sz w:val="24"/>
          <w:szCs w:val="24"/>
          <w:lang w:val="en-US"/>
        </w:rPr>
      </w:pPr>
      <w:r w:rsidRPr="00C2277B">
        <w:rPr>
          <w:b/>
          <w:bCs/>
          <w:color w:val="000000" w:themeColor="text1"/>
          <w:sz w:val="24"/>
          <w:szCs w:val="24"/>
          <w:lang w:val="en-US"/>
        </w:rPr>
        <w:t>Show that</w:t>
      </w:r>
      <w:r>
        <w:rPr>
          <w:b/>
          <w:bCs/>
          <w:color w:val="000000" w:themeColor="text1"/>
          <w:sz w:val="24"/>
          <w:szCs w:val="24"/>
          <w:lang w:val="en-US"/>
        </w:rPr>
        <w:t xml:space="preserve">    </w:t>
      </w:r>
      <w:r w:rsidRPr="00C2277B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                      </w:t>
      </w:r>
      <w:r>
        <w:rPr>
          <w:b/>
          <w:bCs/>
          <w:color w:val="000000" w:themeColor="text1"/>
          <w:sz w:val="24"/>
          <w:szCs w:val="24"/>
          <w:lang w:val="en-US"/>
        </w:rPr>
        <w:t xml:space="preserve">    </w:t>
      </w:r>
      <w:r w:rsidRPr="00C2277B">
        <w:rPr>
          <w:b/>
          <w:bCs/>
          <w:color w:val="000000" w:themeColor="text1"/>
          <w:sz w:val="24"/>
          <w:szCs w:val="24"/>
          <w:lang w:val="en-US"/>
        </w:rPr>
        <w:t xml:space="preserve"> is increasing function of x throughout its domain. </w:t>
      </w:r>
    </w:p>
    <w:p w:rsidR="00C2277B" w:rsidRPr="00C2277B" w:rsidRDefault="00ED228A" w:rsidP="00C2277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08" type="#_x0000_t75" style="position:absolute;margin-left:80.75pt;margin-top:18.3pt;width:153pt;height:34pt;z-index:251810816">
            <v:imagedata r:id="rId297" o:title=""/>
          </v:shape>
          <o:OLEObject Type="Embed" ProgID="Equation.3" ShapeID="_x0000_s1208" DrawAspect="Content" ObjectID="_1659823888" r:id="rId299"/>
        </w:pict>
      </w:r>
      <w:r w:rsidR="00C2277B" w:rsidRPr="00C2277B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C2277B" w:rsidRPr="00C2277B" w:rsidRDefault="00ED228A" w:rsidP="00C2277B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12" type="#_x0000_t75" style="position:absolute;margin-left:3.25pt;margin-top:20.95pt;width:162pt;height:36pt;z-index:251811840">
            <v:imagedata r:id="rId300" o:title=""/>
          </v:shape>
          <o:OLEObject Type="Embed" ProgID="Equation.3" ShapeID="_x0000_s1212" DrawAspect="Content" ObjectID="_1659823889" r:id="rId301"/>
        </w:pict>
      </w:r>
      <w:r w:rsidR="00C2277B" w:rsidRPr="00C2277B">
        <w:rPr>
          <w:b/>
          <w:bCs/>
          <w:color w:val="000000" w:themeColor="text1"/>
          <w:sz w:val="24"/>
          <w:szCs w:val="24"/>
          <w:lang w:val="en-US"/>
        </w:rPr>
        <w:t>Given function</w:t>
      </w:r>
    </w:p>
    <w:p w:rsidR="00C2277B" w:rsidRDefault="00C2277B" w:rsidP="00C2277B">
      <w:pPr>
        <w:rPr>
          <w:b/>
          <w:bCs/>
          <w:color w:val="000000" w:themeColor="text1"/>
          <w:sz w:val="24"/>
          <w:szCs w:val="24"/>
        </w:rPr>
      </w:pPr>
    </w:p>
    <w:p w:rsidR="00C2277B" w:rsidRDefault="00ED228A" w:rsidP="00C2277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13" type="#_x0000_t75" style="position:absolute;margin-left:3.25pt;margin-top:3.25pt;width:154pt;height:36pt;z-index:251812864">
            <v:imagedata r:id="rId302" o:title=""/>
          </v:shape>
          <o:OLEObject Type="Embed" ProgID="Equation.3" ShapeID="_x0000_s1213" DrawAspect="Content" ObjectID="_1659823890" r:id="rId303"/>
        </w:pict>
      </w:r>
    </w:p>
    <w:p w:rsidR="00C2277B" w:rsidRDefault="00ED228A" w:rsidP="00C2277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14" type="#_x0000_t75" style="position:absolute;margin-left:3.25pt;margin-top:19.9pt;width:139pt;height:36pt;z-index:251813888">
            <v:imagedata r:id="rId304" o:title=""/>
          </v:shape>
          <o:OLEObject Type="Embed" ProgID="Equation.3" ShapeID="_x0000_s1214" DrawAspect="Content" ObjectID="_1659823891" r:id="rId305"/>
        </w:pict>
      </w:r>
    </w:p>
    <w:p w:rsidR="00C2277B" w:rsidRDefault="00C2277B" w:rsidP="00C2277B">
      <w:pPr>
        <w:rPr>
          <w:b/>
          <w:bCs/>
          <w:color w:val="000000" w:themeColor="text1"/>
          <w:sz w:val="24"/>
          <w:szCs w:val="24"/>
        </w:rPr>
      </w:pPr>
    </w:p>
    <w:p w:rsidR="00F939B0" w:rsidRDefault="00ED228A" w:rsidP="00C2277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215" type="#_x0000_t75" style="position:absolute;margin-left:-10.25pt;margin-top:-4.25pt;width:128pt;height:35pt;z-index:251814912">
            <v:imagedata r:id="rId306" o:title=""/>
          </v:shape>
          <o:OLEObject Type="Embed" ProgID="Equation.3" ShapeID="_x0000_s1215" DrawAspect="Content" ObjectID="_1659823892" r:id="rId307"/>
        </w:pict>
      </w:r>
    </w:p>
    <w:p w:rsidR="00F939B0" w:rsidRDefault="00ED228A" w:rsidP="00C2277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16" type="#_x0000_t75" style="position:absolute;margin-left:-10.5pt;margin-top:5pt;width:136pt;height:35pt;z-index:251815936">
            <v:imagedata r:id="rId308" o:title=""/>
          </v:shape>
          <o:OLEObject Type="Embed" ProgID="Equation.3" ShapeID="_x0000_s1216" DrawAspect="Content" ObjectID="_1659823893" r:id="rId309"/>
        </w:pict>
      </w:r>
    </w:p>
    <w:p w:rsidR="00F939B0" w:rsidRDefault="00ED228A" w:rsidP="00C2277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17" type="#_x0000_t75" style="position:absolute;margin-left:-10.1pt;margin-top:9.65pt;width:198pt;height:35pt;z-index:251816960">
            <v:imagedata r:id="rId310" o:title=""/>
          </v:shape>
          <o:OLEObject Type="Embed" ProgID="Equation.3" ShapeID="_x0000_s1217" DrawAspect="Content" ObjectID="_1659823894" r:id="rId311"/>
        </w:pict>
      </w:r>
    </w:p>
    <w:p w:rsidR="00F939B0" w:rsidRDefault="00F939B0" w:rsidP="00C2277B">
      <w:pPr>
        <w:rPr>
          <w:b/>
          <w:bCs/>
          <w:color w:val="000000" w:themeColor="text1"/>
          <w:sz w:val="24"/>
          <w:szCs w:val="24"/>
        </w:rPr>
      </w:pPr>
    </w:p>
    <w:p w:rsidR="00F939B0" w:rsidRDefault="00C2277B" w:rsidP="00C2277B">
      <w:pPr>
        <w:rPr>
          <w:b/>
          <w:bCs/>
          <w:color w:val="000000" w:themeColor="text1"/>
          <w:sz w:val="24"/>
          <w:szCs w:val="24"/>
        </w:rPr>
      </w:pPr>
      <w:r w:rsidRPr="00C2277B">
        <w:rPr>
          <w:b/>
          <w:bCs/>
          <w:color w:val="000000" w:themeColor="text1"/>
          <w:sz w:val="24"/>
          <w:szCs w:val="24"/>
        </w:rPr>
        <w:t xml:space="preserve">Hence, </w:t>
      </w:r>
      <w:r w:rsidR="00584A71">
        <w:rPr>
          <w:b/>
          <w:bCs/>
          <w:color w:val="000000" w:themeColor="text1"/>
          <w:sz w:val="24"/>
          <w:szCs w:val="24"/>
        </w:rPr>
        <w:t xml:space="preserve">the </w:t>
      </w:r>
      <w:r w:rsidRPr="00C2277B">
        <w:rPr>
          <w:b/>
          <w:bCs/>
          <w:color w:val="000000" w:themeColor="text1"/>
          <w:sz w:val="24"/>
          <w:szCs w:val="24"/>
        </w:rPr>
        <w:t>given function is increasing throughout its domain.</w:t>
      </w:r>
    </w:p>
    <w:p w:rsidR="00F939B0" w:rsidRDefault="00F939B0" w:rsidP="00F939B0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F939B0" w:rsidRPr="00F939B0" w:rsidRDefault="00ED228A" w:rsidP="00F939B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0" type="#_x0000_t75" style="position:absolute;margin-left:312pt;margin-top:16.55pt;width:34pt;height:34pt;z-index:251820032">
            <v:imagedata r:id="rId312" o:title=""/>
          </v:shape>
          <o:OLEObject Type="Embed" ProgID="Equation.3" ShapeID="_x0000_s1220" DrawAspect="Content" ObjectID="_1659823895" r:id="rId313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Object 22" o:spid="_x0000_s1218" type="#_x0000_t75" style="position:absolute;margin-left:68.1pt;margin-top:19.55pt;width:83pt;height:31pt;z-index:251817984">
            <v:imagedata r:id="rId314" o:title=""/>
          </v:shape>
          <o:OLEObject Type="Embed" ProgID="Equation.3" ShapeID="Object 22" DrawAspect="Content" ObjectID="_1659823896" r:id="rId315"/>
        </w:pict>
      </w:r>
      <w:r w:rsidR="00F939B0" w:rsidRPr="00F939B0">
        <w:rPr>
          <w:b/>
          <w:bCs/>
          <w:color w:val="000000" w:themeColor="text1"/>
          <w:sz w:val="24"/>
          <w:szCs w:val="24"/>
          <w:lang w:val="en-US"/>
        </w:rPr>
        <w:t>Problem- 8</w:t>
      </w:r>
    </w:p>
    <w:p w:rsidR="00F939B0" w:rsidRPr="00F939B0" w:rsidRDefault="00ED228A" w:rsidP="00F939B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19" type="#_x0000_t75" style="position:absolute;margin-left:281.5pt;margin-top:1.25pt;width:10pt;height:13.95pt;z-index:251819008">
            <v:imagedata r:id="rId316" o:title=""/>
          </v:shape>
          <o:OLEObject Type="Embed" ProgID="Equation.3" ShapeID="_x0000_s1219" DrawAspect="Content" ObjectID="_1659823897" r:id="rId317"/>
        </w:pict>
      </w:r>
      <w:r w:rsidR="00F939B0">
        <w:rPr>
          <w:b/>
          <w:bCs/>
          <w:color w:val="000000" w:themeColor="text1"/>
          <w:sz w:val="24"/>
          <w:szCs w:val="24"/>
          <w:lang w:val="en-US"/>
        </w:rPr>
        <w:t xml:space="preserve">Show that   </w:t>
      </w:r>
      <w:r w:rsidR="00F939B0" w:rsidRPr="00F939B0">
        <w:rPr>
          <w:b/>
          <w:bCs/>
          <w:color w:val="000000" w:themeColor="text1"/>
          <w:sz w:val="24"/>
          <w:szCs w:val="24"/>
          <w:lang w:val="en-US"/>
        </w:rPr>
        <w:t xml:space="preserve">                       </w:t>
      </w:r>
      <w:r w:rsidR="00F939B0">
        <w:rPr>
          <w:b/>
          <w:bCs/>
          <w:color w:val="000000" w:themeColor="text1"/>
          <w:sz w:val="24"/>
          <w:szCs w:val="24"/>
          <w:lang w:val="en-US"/>
        </w:rPr>
        <w:t xml:space="preserve">           </w:t>
      </w:r>
      <w:r w:rsidR="00F939B0" w:rsidRPr="00F939B0">
        <w:rPr>
          <w:b/>
          <w:bCs/>
          <w:color w:val="000000" w:themeColor="text1"/>
          <w:sz w:val="24"/>
          <w:szCs w:val="24"/>
          <w:lang w:val="en-US"/>
        </w:rPr>
        <w:t xml:space="preserve">   is increasing function of    </w:t>
      </w:r>
      <w:r w:rsidR="00F939B0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F939B0" w:rsidRPr="00F939B0">
        <w:rPr>
          <w:b/>
          <w:bCs/>
          <w:color w:val="000000" w:themeColor="text1"/>
          <w:sz w:val="24"/>
          <w:szCs w:val="24"/>
          <w:lang w:val="en-US"/>
        </w:rPr>
        <w:t xml:space="preserve">in               . </w:t>
      </w:r>
    </w:p>
    <w:p w:rsidR="00F939B0" w:rsidRPr="00F939B0" w:rsidRDefault="00ED228A" w:rsidP="00F939B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1" type="#_x0000_t75" style="position:absolute;margin-left:80.1pt;margin-top:19.25pt;width:83pt;height:31pt;z-index:251821056">
            <v:imagedata r:id="rId314" o:title=""/>
          </v:shape>
          <o:OLEObject Type="Embed" ProgID="Equation.3" ShapeID="_x0000_s1221" DrawAspect="Content" ObjectID="_1659823898" r:id="rId318"/>
        </w:pict>
      </w:r>
      <w:r w:rsidR="00F939B0" w:rsidRPr="00F939B0">
        <w:rPr>
          <w:b/>
          <w:bCs/>
          <w:color w:val="000000" w:themeColor="text1"/>
          <w:sz w:val="24"/>
          <w:szCs w:val="24"/>
          <w:lang w:val="en-US"/>
        </w:rPr>
        <w:t xml:space="preserve">Answer: </w:t>
      </w:r>
    </w:p>
    <w:p w:rsidR="00F939B0" w:rsidRPr="00F939B0" w:rsidRDefault="00F939B0" w:rsidP="00F939B0">
      <w:pPr>
        <w:rPr>
          <w:b/>
          <w:bCs/>
          <w:color w:val="000000" w:themeColor="text1"/>
          <w:sz w:val="24"/>
          <w:szCs w:val="24"/>
          <w:lang w:val="en-US"/>
        </w:rPr>
      </w:pPr>
      <w:r w:rsidRPr="00F939B0">
        <w:rPr>
          <w:b/>
          <w:bCs/>
          <w:color w:val="000000" w:themeColor="text1"/>
          <w:sz w:val="24"/>
          <w:szCs w:val="24"/>
          <w:lang w:val="en-US"/>
        </w:rPr>
        <w:t>Given function</w:t>
      </w:r>
    </w:p>
    <w:p w:rsidR="00F939B0" w:rsidRDefault="00ED228A" w:rsidP="00F939B0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2" type="#_x0000_t75" style="position:absolute;margin-left:2.35pt;margin-top:2.4pt;width:207pt;height:34pt;z-index:251822080">
            <v:imagedata r:id="rId319" o:title=""/>
          </v:shape>
          <o:OLEObject Type="Embed" ProgID="Equation.3" ShapeID="_x0000_s1222" DrawAspect="Content" ObjectID="_1659823899" r:id="rId320"/>
        </w:pict>
      </w:r>
    </w:p>
    <w:p w:rsidR="00F939B0" w:rsidRDefault="00ED228A" w:rsidP="00F939B0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3" type="#_x0000_t75" style="position:absolute;margin-left:3.7pt;margin-top:16.4pt;width:186.95pt;height:36pt;z-index:251823104">
            <v:imagedata r:id="rId321" o:title=""/>
          </v:shape>
          <o:OLEObject Type="Embed" ProgID="Equation.3" ShapeID="_x0000_s1223" DrawAspect="Content" ObjectID="_1659823900" r:id="rId322"/>
        </w:pict>
      </w:r>
    </w:p>
    <w:p w:rsidR="00F939B0" w:rsidRDefault="00F939B0" w:rsidP="00F939B0">
      <w:pPr>
        <w:rPr>
          <w:b/>
          <w:bCs/>
          <w:color w:val="000000" w:themeColor="text1"/>
          <w:sz w:val="24"/>
          <w:szCs w:val="24"/>
        </w:rPr>
      </w:pPr>
    </w:p>
    <w:p w:rsidR="00F939B0" w:rsidRDefault="00ED228A" w:rsidP="00F939B0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4" type="#_x0000_t75" style="position:absolute;margin-left:4.7pt;margin-top:.2pt;width:193.95pt;height:36pt;z-index:251824128">
            <v:imagedata r:id="rId323" o:title=""/>
          </v:shape>
          <o:OLEObject Type="Embed" ProgID="Equation.3" ShapeID="_x0000_s1224" DrawAspect="Content" ObjectID="_1659823901" r:id="rId324"/>
        </w:pict>
      </w:r>
    </w:p>
    <w:p w:rsidR="00F939B0" w:rsidRDefault="00ED228A" w:rsidP="00F939B0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5" type="#_x0000_t75" style="position:absolute;margin-left:6.6pt;margin-top:14.6pt;width:120pt;height:36pt;z-index:251825152">
            <v:imagedata r:id="rId325" o:title=""/>
          </v:shape>
          <o:OLEObject Type="Embed" ProgID="Equation.3" ShapeID="_x0000_s1225" DrawAspect="Content" ObjectID="_1659823902" r:id="rId32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6" type="#_x0000_t75" style="position:absolute;margin-left:7.75pt;margin-top:49.7pt;width:221pt;height:35pt;z-index:251826176">
            <v:imagedata r:id="rId327" o:title=""/>
          </v:shape>
          <o:OLEObject Type="Embed" ProgID="Equation.3" ShapeID="_x0000_s1226" DrawAspect="Content" ObjectID="_1659823903" r:id="rId328"/>
        </w:pict>
      </w:r>
    </w:p>
    <w:p w:rsidR="00F939B0" w:rsidRDefault="00F939B0" w:rsidP="00F939B0">
      <w:pPr>
        <w:rPr>
          <w:b/>
          <w:bCs/>
          <w:color w:val="000000" w:themeColor="text1"/>
          <w:sz w:val="24"/>
          <w:szCs w:val="24"/>
        </w:rPr>
      </w:pPr>
    </w:p>
    <w:p w:rsidR="00F939B0" w:rsidRDefault="00F939B0" w:rsidP="00F939B0">
      <w:pPr>
        <w:rPr>
          <w:b/>
          <w:bCs/>
          <w:color w:val="000000" w:themeColor="text1"/>
          <w:sz w:val="24"/>
          <w:szCs w:val="24"/>
        </w:rPr>
      </w:pPr>
    </w:p>
    <w:p w:rsidR="00F939B0" w:rsidRDefault="00F939B0" w:rsidP="00F939B0">
      <w:pPr>
        <w:rPr>
          <w:b/>
          <w:bCs/>
          <w:color w:val="000000" w:themeColor="text1"/>
          <w:sz w:val="24"/>
          <w:szCs w:val="24"/>
        </w:rPr>
      </w:pPr>
    </w:p>
    <w:p w:rsidR="00F939B0" w:rsidRPr="00F939B0" w:rsidRDefault="00F939B0" w:rsidP="00F939B0">
      <w:pPr>
        <w:rPr>
          <w:b/>
          <w:bCs/>
          <w:color w:val="000000" w:themeColor="text1"/>
          <w:sz w:val="24"/>
          <w:szCs w:val="24"/>
          <w:lang w:val="en-US"/>
        </w:rPr>
      </w:pPr>
      <w:r w:rsidRPr="00F939B0">
        <w:rPr>
          <w:b/>
          <w:bCs/>
          <w:color w:val="000000" w:themeColor="text1"/>
          <w:sz w:val="24"/>
          <w:szCs w:val="24"/>
        </w:rPr>
        <w:t xml:space="preserve">Hence, </w:t>
      </w:r>
      <w:r w:rsidR="00584A71">
        <w:rPr>
          <w:b/>
          <w:bCs/>
          <w:color w:val="000000" w:themeColor="text1"/>
          <w:sz w:val="24"/>
          <w:szCs w:val="24"/>
        </w:rPr>
        <w:t xml:space="preserve">the </w:t>
      </w:r>
      <w:r w:rsidRPr="00F939B0">
        <w:rPr>
          <w:b/>
          <w:bCs/>
          <w:color w:val="000000" w:themeColor="text1"/>
          <w:sz w:val="24"/>
          <w:szCs w:val="24"/>
        </w:rPr>
        <w:t xml:space="preserve">given function is </w:t>
      </w:r>
      <w:r w:rsidR="008E5591">
        <w:rPr>
          <w:b/>
          <w:bCs/>
          <w:color w:val="000000" w:themeColor="text1"/>
          <w:sz w:val="24"/>
          <w:szCs w:val="24"/>
        </w:rPr>
        <w:t xml:space="preserve">an </w:t>
      </w:r>
      <w:r w:rsidRPr="00F939B0">
        <w:rPr>
          <w:b/>
          <w:bCs/>
          <w:color w:val="000000" w:themeColor="text1"/>
          <w:sz w:val="24"/>
          <w:szCs w:val="24"/>
        </w:rPr>
        <w:t>increasing function.</w:t>
      </w:r>
      <w:r w:rsidRPr="00F939B0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091B80" w:rsidRDefault="00091B80" w:rsidP="00091B80">
      <w:pPr>
        <w:jc w:val="center"/>
        <w:rPr>
          <w:b/>
          <w:bCs/>
          <w:color w:val="FF0000"/>
          <w:sz w:val="52"/>
          <w:szCs w:val="52"/>
          <w:lang w:val="en-US"/>
        </w:rPr>
      </w:pPr>
    </w:p>
    <w:p w:rsidR="00091B80" w:rsidRDefault="00091B80" w:rsidP="00091B80">
      <w:pPr>
        <w:jc w:val="center"/>
        <w:rPr>
          <w:b/>
          <w:bCs/>
          <w:color w:val="FF0000"/>
          <w:sz w:val="52"/>
          <w:szCs w:val="52"/>
          <w:lang w:val="en-US"/>
        </w:rPr>
      </w:pPr>
    </w:p>
    <w:p w:rsidR="00091B80" w:rsidRDefault="00091B80" w:rsidP="00091B80">
      <w:pPr>
        <w:jc w:val="center"/>
        <w:rPr>
          <w:b/>
          <w:bCs/>
          <w:color w:val="FF0000"/>
          <w:sz w:val="52"/>
          <w:szCs w:val="52"/>
          <w:lang w:val="en-US"/>
        </w:rPr>
      </w:pPr>
    </w:p>
    <w:p w:rsidR="00091B80" w:rsidRPr="00091B80" w:rsidRDefault="00091B80" w:rsidP="00091B80">
      <w:pPr>
        <w:jc w:val="center"/>
        <w:rPr>
          <w:b/>
          <w:bCs/>
          <w:color w:val="FF0000"/>
          <w:sz w:val="52"/>
          <w:szCs w:val="52"/>
          <w:lang w:val="en-US"/>
        </w:rPr>
      </w:pPr>
      <w:r w:rsidRPr="00091B80">
        <w:rPr>
          <w:b/>
          <w:bCs/>
          <w:color w:val="FF0000"/>
          <w:sz w:val="52"/>
          <w:szCs w:val="52"/>
          <w:lang w:val="en-US"/>
        </w:rPr>
        <w:lastRenderedPageBreak/>
        <w:t>TANGENTS AND NORMALS</w:t>
      </w:r>
    </w:p>
    <w:p w:rsidR="00091B80" w:rsidRDefault="00091B80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 w:rsidRPr="00091B80">
        <w:rPr>
          <w:b/>
          <w:bCs/>
          <w:color w:val="000000" w:themeColor="text1"/>
          <w:sz w:val="24"/>
          <w:szCs w:val="24"/>
          <w:lang w:val="en-US"/>
        </w:rPr>
        <w:t xml:space="preserve">INTRODUCTION </w: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7" type="#_x0000_t75" style="position:absolute;margin-left:273.25pt;margin-top:.9pt;width:46pt;height:16pt;z-index:251827200">
            <v:imagedata r:id="rId329" o:title=""/>
          </v:shape>
          <o:OLEObject Type="Embed" ProgID="Equation.3" ShapeID="_x0000_s1227" DrawAspect="Content" ObjectID="_1659823904" r:id="rId330"/>
        </w:pict>
      </w:r>
      <w:r w:rsidR="00091B80" w:rsidRPr="00091B80">
        <w:rPr>
          <w:b/>
          <w:bCs/>
          <w:color w:val="000000" w:themeColor="text1"/>
          <w:sz w:val="24"/>
          <w:szCs w:val="24"/>
        </w:rPr>
        <w:t>In this topic</w:t>
      </w:r>
      <w:r w:rsidR="00C44DD5">
        <w:rPr>
          <w:b/>
          <w:bCs/>
          <w:color w:val="000000" w:themeColor="text1"/>
          <w:sz w:val="24"/>
          <w:szCs w:val="24"/>
        </w:rPr>
        <w:t>,</w:t>
      </w:r>
      <w:r w:rsidR="00091B80" w:rsidRPr="00091B80">
        <w:rPr>
          <w:b/>
          <w:bCs/>
          <w:color w:val="000000" w:themeColor="text1"/>
          <w:sz w:val="24"/>
          <w:szCs w:val="24"/>
        </w:rPr>
        <w:t xml:space="preserve"> we shall use the derivative of the function          </w:t>
      </w:r>
      <w:r w:rsidR="00091B80">
        <w:rPr>
          <w:b/>
          <w:bCs/>
          <w:color w:val="000000" w:themeColor="text1"/>
          <w:sz w:val="24"/>
          <w:szCs w:val="24"/>
        </w:rPr>
        <w:t xml:space="preserve">    </w:t>
      </w:r>
      <w:r w:rsidR="00091B80" w:rsidRPr="00091B80">
        <w:rPr>
          <w:b/>
          <w:bCs/>
          <w:color w:val="000000" w:themeColor="text1"/>
          <w:sz w:val="24"/>
          <w:szCs w:val="24"/>
        </w:rPr>
        <w:t xml:space="preserve">      to find the equation of tangent and normal to the curve at a given point</w:t>
      </w:r>
    </w:p>
    <w:p w:rsidR="00091B80" w:rsidRPr="00091B80" w:rsidRDefault="00091B80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 w:rsidRPr="00091B80">
        <w:rPr>
          <w:b/>
          <w:bCs/>
          <w:color w:val="000000" w:themeColor="text1"/>
          <w:sz w:val="24"/>
          <w:szCs w:val="24"/>
          <w:lang w:val="en-US"/>
        </w:rPr>
        <w:t>Slope or Gradient of a line:</w: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8" type="#_x0000_t75" style="position:absolute;margin-left:120.5pt;margin-top:2.1pt;width:10pt;height:13.95pt;z-index:251828224">
            <v:imagedata r:id="rId331" o:title=""/>
          </v:shape>
          <o:OLEObject Type="Embed" ProgID="Equation.3" ShapeID="_x0000_s1228" DrawAspect="Content" ObjectID="_1659823905" r:id="rId332"/>
        </w:pic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 xml:space="preserve">If a line makes an angle        with the positive direction of x-axis in </w:t>
      </w:r>
      <w:r w:rsidR="00C44DD5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 xml:space="preserve">anticlockwise direction, </w: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29" type="#_x0000_t75" style="position:absolute;margin-left:24.4pt;margin-top:.1pt;width:27pt;height:13.95pt;z-index:251829248" fillcolor="#ffab40">
            <v:imagedata r:id="rId333" o:title=""/>
            <v:shadow color="#595959"/>
          </v:shape>
          <o:OLEObject Type="Embed" ProgID="Equation.3" ShapeID="_x0000_s1229" DrawAspect="Content" ObjectID="_1659823906" r:id="rId334"/>
        </w:pic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 xml:space="preserve">Then            is called </w:t>
      </w:r>
      <w:r w:rsidR="00C44DD5"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>slope of the line.</w:t>
      </w:r>
    </w:p>
    <w:p w:rsidR="00091B80" w:rsidRPr="00091B80" w:rsidRDefault="00C44DD5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The s</w: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 xml:space="preserve">lope of the line perpendicular to </w:t>
      </w:r>
      <w:r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>x-axis is not defined.</w:t>
      </w:r>
    </w:p>
    <w:p w:rsidR="00091B80" w:rsidRDefault="00C44DD5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>The s</w: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 xml:space="preserve">lope of the line parallel to </w:t>
      </w:r>
      <w:r>
        <w:rPr>
          <w:b/>
          <w:bCs/>
          <w:color w:val="000000" w:themeColor="text1"/>
          <w:sz w:val="24"/>
          <w:szCs w:val="24"/>
          <w:lang w:val="en-US"/>
        </w:rPr>
        <w:t xml:space="preserve">the </w:t>
      </w:r>
      <w:r w:rsidR="00091B80" w:rsidRPr="00091B80">
        <w:rPr>
          <w:b/>
          <w:bCs/>
          <w:color w:val="000000" w:themeColor="text1"/>
          <w:sz w:val="24"/>
          <w:szCs w:val="24"/>
          <w:lang w:val="en-US"/>
        </w:rPr>
        <w:t>x-axis is zero.</w:t>
      </w:r>
    </w:p>
    <w:p w:rsidR="00091B80" w:rsidRDefault="00091B80" w:rsidP="00091B80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091B80" w:rsidRPr="00091B80" w:rsidRDefault="00091B80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 w:rsidRPr="00091B80">
        <w:rPr>
          <w:b/>
          <w:bCs/>
          <w:color w:val="000000" w:themeColor="text1"/>
          <w:sz w:val="24"/>
          <w:szCs w:val="24"/>
          <w:lang w:val="en-US"/>
        </w:rPr>
        <w:t xml:space="preserve">Equation of Tangent and Normal at a point to a curve: </w: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1" type="#_x0000_t75" style="position:absolute;margin-left:150.15pt;margin-top:1.05pt;width:42.95pt;height:16pt;z-index:251831296">
            <v:imagedata r:id="rId335" o:title=""/>
          </v:shape>
          <o:OLEObject Type="Embed" ProgID="Equation.3" ShapeID="_x0000_s1231" DrawAspect="Content" ObjectID="_1659823907" r:id="rId33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0" type="#_x0000_t75" style="position:absolute;margin-left:19.9pt;margin-top:.3pt;width:46pt;height:16pt;z-index:251830272">
            <v:imagedata r:id="rId337" o:title=""/>
          </v:shape>
          <o:OLEObject Type="Embed" ProgID="Equation.3" ShapeID="_x0000_s1230" DrawAspect="Content" ObjectID="_1659823908" r:id="rId338"/>
        </w:pict>
      </w:r>
      <w:r w:rsidR="00091B80" w:rsidRPr="00091B80">
        <w:rPr>
          <w:b/>
          <w:bCs/>
          <w:color w:val="000000" w:themeColor="text1"/>
          <w:sz w:val="24"/>
          <w:szCs w:val="24"/>
        </w:rPr>
        <w:t>Let                     be a curve and</w:t>
      </w:r>
      <w:r w:rsidR="00091B80">
        <w:rPr>
          <w:b/>
          <w:bCs/>
          <w:color w:val="000000" w:themeColor="text1"/>
          <w:sz w:val="24"/>
          <w:szCs w:val="24"/>
        </w:rPr>
        <w:t xml:space="preserve">   </w:t>
      </w:r>
      <w:r w:rsidR="00091B80" w:rsidRPr="00091B80">
        <w:rPr>
          <w:b/>
          <w:bCs/>
          <w:color w:val="000000" w:themeColor="text1"/>
          <w:sz w:val="24"/>
          <w:szCs w:val="24"/>
        </w:rPr>
        <w:t xml:space="preserve">               be a point on it.</w: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3" type="#_x0000_t75" style="position:absolute;margin-left:161.25pt;margin-top:20.3pt;width:96pt;height:36pt;z-index:251833344">
            <v:imagedata r:id="rId339" o:title=""/>
          </v:shape>
          <o:OLEObject Type="Embed" ProgID="Equation.3" ShapeID="_x0000_s1233" DrawAspect="Content" ObjectID="_1659823909" r:id="rId34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4" type="#_x0000_t75" style="position:absolute;margin-left:273.25pt;margin-top:-.05pt;width:46pt;height:16pt;z-index:251834368">
            <v:imagedata r:id="rId337" o:title=""/>
          </v:shape>
          <o:OLEObject Type="Embed" ProgID="Equation.3" ShapeID="_x0000_s1234" DrawAspect="Content" ObjectID="_1659823910" r:id="rId341"/>
        </w:pict>
      </w:r>
      <w:r w:rsidR="00091B80" w:rsidRPr="00091B80">
        <w:rPr>
          <w:b/>
          <w:bCs/>
          <w:color w:val="000000" w:themeColor="text1"/>
          <w:sz w:val="24"/>
          <w:szCs w:val="24"/>
        </w:rPr>
        <w:t xml:space="preserve">Then we know that slope of the tangent to the curve                   </w: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2" type="#_x0000_t75" style="position:absolute;margin-left:60.4pt;margin-top:1.45pt;width:42.95pt;height:16pt;z-index:251832320">
            <v:imagedata r:id="rId342" o:title=""/>
          </v:shape>
          <o:OLEObject Type="Embed" ProgID="Equation.3" ShapeID="_x0000_s1232" DrawAspect="Content" ObjectID="_1659823911" r:id="rId343"/>
        </w:pict>
      </w:r>
      <w:r w:rsidR="00091B80" w:rsidRPr="00091B80">
        <w:rPr>
          <w:b/>
          <w:bCs/>
          <w:color w:val="000000" w:themeColor="text1"/>
          <w:sz w:val="24"/>
          <w:szCs w:val="24"/>
        </w:rPr>
        <w:t xml:space="preserve">at the point                </w:t>
      </w:r>
      <w:r w:rsidR="00091B80">
        <w:rPr>
          <w:b/>
          <w:bCs/>
          <w:color w:val="000000" w:themeColor="text1"/>
          <w:sz w:val="24"/>
          <w:szCs w:val="24"/>
        </w:rPr>
        <w:t xml:space="preserve"> </w:t>
      </w:r>
      <w:r w:rsidR="00091B80" w:rsidRPr="00091B80">
        <w:rPr>
          <w:b/>
          <w:bCs/>
          <w:color w:val="000000" w:themeColor="text1"/>
          <w:sz w:val="24"/>
          <w:szCs w:val="24"/>
        </w:rPr>
        <w:t xml:space="preserve">is given by                                    </w:t>
      </w:r>
    </w:p>
    <w:p w:rsidR="00091B80" w:rsidRDefault="00091B80" w:rsidP="00091B80">
      <w:pPr>
        <w:rPr>
          <w:b/>
          <w:bCs/>
          <w:color w:val="000000" w:themeColor="text1"/>
          <w:sz w:val="24"/>
          <w:szCs w:val="24"/>
        </w:rPr>
      </w:pPr>
    </w:p>
    <w:p w:rsidR="00091B80" w:rsidRPr="00091B80" w:rsidRDefault="00091B80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 w:rsidRPr="00091B80">
        <w:rPr>
          <w:b/>
          <w:bCs/>
          <w:color w:val="000000" w:themeColor="text1"/>
          <w:sz w:val="24"/>
          <w:szCs w:val="24"/>
        </w:rPr>
        <w:t>Equation of tangent at a point:</w:t>
      </w:r>
    </w:p>
    <w:p w:rsidR="00091B80" w:rsidRDefault="00ED228A" w:rsidP="00091B80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5" type="#_x0000_t75" style="position:absolute;margin-left:326.65pt;margin-top:.3pt;width:35pt;height:16pt;z-index:251835392">
            <v:imagedata r:id="rId344" o:title=""/>
          </v:shape>
          <o:OLEObject Type="Embed" ProgID="Equation.3" ShapeID="_x0000_s1235" DrawAspect="Content" ObjectID="_1659823912" r:id="rId345"/>
        </w:pict>
      </w:r>
      <w:r w:rsidR="00091B80" w:rsidRPr="00091B80">
        <w:rPr>
          <w:b/>
          <w:bCs/>
          <w:color w:val="000000" w:themeColor="text1"/>
          <w:sz w:val="24"/>
          <w:szCs w:val="24"/>
        </w:rPr>
        <w:t>As we know that the equation of a line passing through the point              having slope m is</w:t>
      </w:r>
    </w:p>
    <w:p w:rsidR="00091B80" w:rsidRDefault="00ED228A" w:rsidP="00091B80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6" type="#_x0000_t75" style="position:absolute;margin-left:3.25pt;margin-top:-.3pt;width:82pt;height:17pt;z-index:251836416">
            <v:imagedata r:id="rId346" o:title=""/>
          </v:shape>
          <o:OLEObject Type="Embed" ProgID="Equation.3" ShapeID="_x0000_s1236" DrawAspect="Content" ObjectID="_1659823913" r:id="rId347"/>
        </w:pict>
      </w:r>
    </w:p>
    <w:p w:rsidR="00091B80" w:rsidRPr="00091B80" w:rsidRDefault="00ED228A" w:rsidP="00091B80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7" type="#_x0000_t75" style="position:absolute;margin-left:7.5pt;margin-top:26.15pt;width:136pt;height:1in;z-index:251837440" fillcolor="#ffab40">
            <v:imagedata r:id="rId348" o:title=""/>
            <v:shadow color="#595959"/>
          </v:shape>
          <o:OLEObject Type="Embed" ProgID="Equation.3" ShapeID="_x0000_s1237" DrawAspect="Content" ObjectID="_1659823914" r:id="rId34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9" type="#_x0000_t75" style="position:absolute;margin-left:318.7pt;margin-top:1.45pt;width:42.95pt;height:16pt;z-index:251839488">
            <v:imagedata r:id="rId350" o:title=""/>
          </v:shape>
          <o:OLEObject Type="Embed" ProgID="Equation.3" ShapeID="_x0000_s1239" DrawAspect="Content" ObjectID="_1659823915" r:id="rId351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38" type="#_x0000_t75" style="position:absolute;margin-left:257.25pt;margin-top:1.45pt;width:46pt;height:16pt;z-index:251838464">
            <v:imagedata r:id="rId352" o:title=""/>
          </v:shape>
          <o:OLEObject Type="Embed" ProgID="Equation.3" ShapeID="_x0000_s1238" DrawAspect="Content" ObjectID="_1659823916" r:id="rId353"/>
        </w:pict>
      </w:r>
      <w:r w:rsidR="00091B80" w:rsidRPr="00091B80">
        <w:rPr>
          <w:b/>
          <w:bCs/>
          <w:color w:val="000000" w:themeColor="text1"/>
          <w:sz w:val="24"/>
          <w:szCs w:val="24"/>
        </w:rPr>
        <w:t>Therefore the equation of the tangent to the curve                    at                 is</w:t>
      </w: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Pr="00936923" w:rsidRDefault="00936923" w:rsidP="00936923">
      <w:pPr>
        <w:rPr>
          <w:b/>
          <w:bCs/>
          <w:color w:val="000000" w:themeColor="text1"/>
          <w:sz w:val="24"/>
          <w:szCs w:val="24"/>
          <w:lang w:val="en-US"/>
        </w:rPr>
      </w:pPr>
      <w:r w:rsidRPr="00936923">
        <w:rPr>
          <w:b/>
          <w:bCs/>
          <w:color w:val="000000" w:themeColor="text1"/>
          <w:sz w:val="24"/>
          <w:szCs w:val="24"/>
        </w:rPr>
        <w:lastRenderedPageBreak/>
        <w:t>Equation of normal at a point:</w:t>
      </w:r>
    </w:p>
    <w:p w:rsidR="00936923" w:rsidRPr="00936923" w:rsidRDefault="00936923" w:rsidP="00936923">
      <w:pPr>
        <w:rPr>
          <w:b/>
          <w:bCs/>
          <w:color w:val="000000" w:themeColor="text1"/>
          <w:sz w:val="24"/>
          <w:szCs w:val="24"/>
          <w:lang w:val="en-US"/>
        </w:rPr>
      </w:pPr>
      <w:r w:rsidRPr="00936923">
        <w:rPr>
          <w:b/>
          <w:bCs/>
          <w:color w:val="000000" w:themeColor="text1"/>
          <w:sz w:val="24"/>
          <w:szCs w:val="24"/>
        </w:rPr>
        <w:t>We know that normal to the curve at the point P in a line perpendicular to the tangent at P.</w:t>
      </w:r>
    </w:p>
    <w:p w:rsidR="00936923" w:rsidRDefault="00ED228A" w:rsidP="00936923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1" type="#_x0000_t75" style="position:absolute;margin-left:296.85pt;margin-top:169.2pt;width:99pt;height:51pt;z-index:251841536">
            <v:imagedata r:id="rId354" o:title=""/>
          </v:shape>
          <o:OLEObject Type="Embed" ProgID="Equation.3" ShapeID="_x0000_s1241" DrawAspect="Content" ObjectID="_1659823917" r:id="rId355"/>
        </w:pict>
      </w:r>
      <w:r w:rsidR="00936923" w:rsidRPr="00936923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143250" cy="2114550"/>
            <wp:effectExtent l="19050" t="0" r="0" b="0"/>
            <wp:docPr id="111" name="Object 2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80281" cy="2615778"/>
                      <a:chOff x="5393094" y="1928230"/>
                      <a:chExt cx="3280281" cy="2615778"/>
                    </a:xfrm>
                  </a:grpSpPr>
                  <a:pic>
                    <a:nvPicPr>
                      <a:cNvPr id="19463" name="Picture 7"/>
                      <a:cNvPicPr>
                        <a:picLocks noChangeAspect="1" noChangeArrowheads="1"/>
                      </a:cNvPicPr>
                    </a:nvPicPr>
                    <a:blipFill>
                      <a:blip r:embed="rId35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029423" y="1928230"/>
                        <a:ext cx="2105025" cy="2257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cxnSp>
                    <a:nvCxnSpPr>
                      <a:cNvPr id="12" name="Straight Connector 11"/>
                      <a:cNvCxnSpPr/>
                    </a:nvCxnSpPr>
                    <a:spPr>
                      <a:xfrm>
                        <a:off x="5766318" y="2006082"/>
                        <a:ext cx="9331" cy="2537926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" name="Straight Connector 13"/>
                      <a:cNvCxnSpPr>
                        <a:endCxn id="69" idx="0"/>
                      </a:cNvCxnSpPr>
                    </a:nvCxnSpPr>
                    <a:spPr>
                      <a:xfrm>
                        <a:off x="5393094" y="4170784"/>
                        <a:ext cx="3280281" cy="2919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inline>
        </w:drawing>
      </w:r>
    </w:p>
    <w:p w:rsidR="00936923" w:rsidRPr="00936923" w:rsidRDefault="00ED228A" w:rsidP="009369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0" type="#_x0000_t75" style="position:absolute;margin-left:214pt;margin-top:.75pt;width:46pt;height:16pt;z-index:251840512">
            <v:imagedata r:id="rId357" o:title=""/>
          </v:shape>
          <o:OLEObject Type="Embed" ProgID="Equation.3" ShapeID="_x0000_s1240" DrawAspect="Content" ObjectID="_1659823918" r:id="rId358"/>
        </w:pict>
      </w:r>
      <w:r w:rsidR="00936923" w:rsidRPr="00936923">
        <w:rPr>
          <w:b/>
          <w:bCs/>
          <w:color w:val="000000" w:themeColor="text1"/>
          <w:sz w:val="24"/>
          <w:szCs w:val="24"/>
        </w:rPr>
        <w:t xml:space="preserve">Hence the slope of the normal to the curve                  at P =                                     </w:t>
      </w:r>
    </w:p>
    <w:p w:rsidR="00936923" w:rsidRDefault="00936923" w:rsidP="00936923">
      <w:pPr>
        <w:rPr>
          <w:b/>
          <w:bCs/>
          <w:color w:val="000000" w:themeColor="text1"/>
          <w:sz w:val="24"/>
          <w:szCs w:val="24"/>
        </w:rPr>
      </w:pPr>
    </w:p>
    <w:p w:rsidR="00936923" w:rsidRPr="00936923" w:rsidRDefault="00ED228A" w:rsidP="009369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4" type="#_x0000_t75" style="position:absolute;margin-left:10.05pt;margin-top:23.3pt;width:148pt;height:103.95pt;z-index:251844608" fillcolor="#ffab40">
            <v:imagedata r:id="rId359" o:title=""/>
            <v:shadow color="#595959"/>
          </v:shape>
          <o:OLEObject Type="Embed" ProgID="Equation.3" ShapeID="_x0000_s1244" DrawAspect="Content" ObjectID="_1659823919" r:id="rId36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3" type="#_x0000_t75" style="position:absolute;margin-left:241.15pt;margin-top:1.65pt;width:42.95pt;height:16pt;z-index:251843584">
            <v:imagedata r:id="rId361" o:title=""/>
          </v:shape>
          <o:OLEObject Type="Embed" ProgID="Equation.3" ShapeID="_x0000_s1243" DrawAspect="Content" ObjectID="_1659823920" r:id="rId362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2" type="#_x0000_t75" style="position:absolute;margin-left:181.65pt;margin-top:1.65pt;width:46pt;height:16pt;z-index:251842560">
            <v:imagedata r:id="rId363" o:title=""/>
          </v:shape>
          <o:OLEObject Type="Embed" ProgID="Equation.3" ShapeID="_x0000_s1242" DrawAspect="Content" ObjectID="_1659823921" r:id="rId364"/>
        </w:pict>
      </w:r>
      <w:r w:rsidR="00936923" w:rsidRPr="00936923">
        <w:rPr>
          <w:b/>
          <w:bCs/>
          <w:color w:val="000000" w:themeColor="text1"/>
          <w:sz w:val="24"/>
          <w:szCs w:val="24"/>
        </w:rPr>
        <w:t>Equation of the normal to the curve</w:t>
      </w:r>
      <w:r w:rsidR="00936923">
        <w:rPr>
          <w:b/>
          <w:bCs/>
          <w:color w:val="000000" w:themeColor="text1"/>
          <w:sz w:val="24"/>
          <w:szCs w:val="24"/>
        </w:rPr>
        <w:t xml:space="preserve"> </w:t>
      </w:r>
      <w:r w:rsidR="00936923" w:rsidRPr="00936923">
        <w:rPr>
          <w:b/>
          <w:bCs/>
          <w:color w:val="000000" w:themeColor="text1"/>
          <w:sz w:val="24"/>
          <w:szCs w:val="24"/>
        </w:rPr>
        <w:t xml:space="preserve">                  at                 is </w:t>
      </w: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Default="00936923" w:rsidP="00C2277B">
      <w:pPr>
        <w:rPr>
          <w:b/>
          <w:bCs/>
          <w:color w:val="000000" w:themeColor="text1"/>
          <w:sz w:val="24"/>
          <w:szCs w:val="24"/>
        </w:rPr>
      </w:pPr>
    </w:p>
    <w:p w:rsidR="00936923" w:rsidRPr="00936923" w:rsidRDefault="00ED228A" w:rsidP="0093692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5" type="#_x0000_t75" style="position:absolute;margin-left:55.9pt;margin-top:17.15pt;width:18pt;height:31pt;z-index:251845632">
            <v:imagedata r:id="rId365" o:title=""/>
          </v:shape>
          <o:OLEObject Type="Embed" ProgID="Equation.3" ShapeID="_x0000_s1245" DrawAspect="Content" ObjectID="_1659823922" r:id="rId366"/>
        </w:pict>
      </w:r>
      <w:r w:rsidR="00936923" w:rsidRPr="00936923">
        <w:rPr>
          <w:b/>
          <w:bCs/>
          <w:color w:val="000000" w:themeColor="text1"/>
          <w:sz w:val="24"/>
          <w:szCs w:val="24"/>
          <w:lang w:val="en-US"/>
        </w:rPr>
        <w:t xml:space="preserve">Working Rule: </w:t>
      </w:r>
    </w:p>
    <w:p w:rsidR="004566D5" w:rsidRPr="004566D5" w:rsidRDefault="00ED228A" w:rsidP="004566D5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0" type="#_x0000_t75" style="position:absolute;margin-left:401.65pt;margin-top:25.8pt;width:33pt;height:16pt;z-index:251850752" fillcolor="#ffab40">
            <v:imagedata r:id="rId367" o:title=""/>
            <v:shadow color="#595959"/>
          </v:shape>
          <o:OLEObject Type="Embed" ProgID="Equation.3" ShapeID="_x0000_s1250" DrawAspect="Content" ObjectID="_1659823923" r:id="rId368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6" type="#_x0000_t75" style="position:absolute;margin-left:370.25pt;margin-top:21.3pt;width:18pt;height:31pt;z-index:251846656" fillcolor="#ffab40">
            <v:imagedata r:id="rId369" o:title=""/>
            <v:shadow color="#595959"/>
          </v:shape>
          <o:OLEObject Type="Embed" ProgID="Equation.3" ShapeID="_x0000_s1246" DrawAspect="Content" ObjectID="_1659823924" r:id="rId37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8" type="#_x0000_t75" style="position:absolute;margin-left:263.85pt;margin-top:25.8pt;width:33pt;height:16pt;z-index:251848704">
            <v:imagedata r:id="rId371" o:title=""/>
          </v:shape>
          <o:OLEObject Type="Embed" ProgID="Equation.3" ShapeID="_x0000_s1248" DrawAspect="Content" ObjectID="_1659823925" r:id="rId372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7" type="#_x0000_t75" style="position:absolute;margin-left:591.25pt;margin-top:58.05pt;width:18pt;height:31pt;z-index:251847680" fillcolor="#ffab40">
            <v:imagedata r:id="rId373" o:title=""/>
            <v:shadow color="#595959"/>
          </v:shape>
          <o:OLEObject Type="Embed" ProgID="Equation.3" ShapeID="_x0000_s1247" DrawAspect="Content" ObjectID="_1659823926" r:id="rId374"/>
        </w:pict>
      </w:r>
      <w:r w:rsidR="004566D5" w:rsidRPr="004566D5">
        <w:rPr>
          <w:b/>
          <w:bCs/>
          <w:color w:val="000000" w:themeColor="text1"/>
          <w:sz w:val="24"/>
          <w:szCs w:val="24"/>
        </w:rPr>
        <w:t>Step I. Find        from the equation of the given curve</w:t>
      </w:r>
    </w:p>
    <w:p w:rsidR="004566D5" w:rsidRPr="004566D5" w:rsidRDefault="00C44DD5" w:rsidP="004566D5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1" type="#_x0000_t75" style="position:absolute;margin-left:179.8pt;margin-top:33.45pt;width:135pt;height:34pt;z-index:251851776">
            <v:imagedata r:id="rId375" o:title=""/>
          </v:shape>
          <o:OLEObject Type="Embed" ProgID="Equation.3" ShapeID="_x0000_s1251" DrawAspect="Content" ObjectID="_1659823927" r:id="rId37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49" type="#_x0000_t75" style="position:absolute;margin-left:227.5pt;margin-top:17.45pt;width:33pt;height:16pt;z-index:251849728" fillcolor="#ffab40">
            <v:imagedata r:id="rId377" o:title=""/>
            <v:shadow color="#595959"/>
          </v:shape>
          <o:OLEObject Type="Embed" ProgID="Equation.3" ShapeID="_x0000_s1249" DrawAspect="Content" ObjectID="_1659823928" r:id="rId378"/>
        </w:pict>
      </w:r>
      <w:r w:rsid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3" type="#_x0000_t75" style="position:absolute;margin-left:42pt;margin-top:11.95pt;width:18pt;height:31pt;z-index:251853824" fillcolor="#ffab40">
            <v:imagedata r:id="rId369" o:title=""/>
            <v:shadow color="#595959"/>
          </v:shape>
          <o:OLEObject Type="Embed" ProgID="Equation.3" ShapeID="_x0000_s1253" DrawAspect="Content" ObjectID="_1659823929" r:id="rId379"/>
        </w:pic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Step II. If the equation of the tangent and normal at              is needed, find        at            . </w:t>
      </w:r>
      <w:r w:rsidR="004566D5">
        <w:rPr>
          <w:b/>
          <w:bCs/>
          <w:color w:val="000000" w:themeColor="text1"/>
          <w:sz w:val="24"/>
          <w:szCs w:val="24"/>
        </w:rPr>
        <w:t xml:space="preserve">This value of        will </w:t>
      </w:r>
      <w:r>
        <w:rPr>
          <w:b/>
          <w:bCs/>
          <w:color w:val="000000" w:themeColor="text1"/>
          <w:sz w:val="24"/>
          <w:szCs w:val="24"/>
        </w:rPr>
        <w:t>is</w:t>
      </w:r>
      <w:r w:rsidR="004566D5">
        <w:rPr>
          <w:b/>
          <w:bCs/>
          <w:color w:val="000000" w:themeColor="text1"/>
          <w:sz w:val="24"/>
          <w:szCs w:val="24"/>
        </w:rPr>
        <w:t xml:space="preserve"> the</w: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 slope of </w:t>
      </w:r>
      <w:r>
        <w:rPr>
          <w:b/>
          <w:bCs/>
          <w:color w:val="000000" w:themeColor="text1"/>
          <w:sz w:val="24"/>
          <w:szCs w:val="24"/>
        </w:rPr>
        <w:t xml:space="preserve">the </w: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tangent at            .    </w:t>
      </w:r>
    </w:p>
    <w:p w:rsidR="004566D5" w:rsidRPr="004566D5" w:rsidRDefault="00C44DD5" w:rsidP="004566D5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2" type="#_x0000_t75" style="position:absolute;margin-left:135.55pt;margin-top:0;width:33pt;height:16pt;z-index:251852800">
            <v:imagedata r:id="rId380" o:title=""/>
          </v:shape>
          <o:OLEObject Type="Embed" ProgID="Equation.3" ShapeID="_x0000_s1252" DrawAspect="Content" ObjectID="_1659823931" r:id="rId381"/>
        </w:pict>
      </w:r>
      <w:r w:rsid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5" type="#_x0000_t75" style="position:absolute;margin-left:113.25pt;margin-top:18.5pt;width:18pt;height:31pt;z-index:251855872" fillcolor="#ffab40">
            <v:imagedata r:id="rId382" o:title=""/>
            <v:shadow color="#595959"/>
          </v:shape>
          <o:OLEObject Type="Embed" ProgID="Equation.3" ShapeID="_x0000_s1255" DrawAspect="Content" ObjectID="_1659823930" r:id="rId383"/>
        </w:pic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          </w:t>
      </w:r>
      <w:r>
        <w:rPr>
          <w:b/>
          <w:bCs/>
          <w:color w:val="000000" w:themeColor="text1"/>
          <w:sz w:val="24"/>
          <w:szCs w:val="24"/>
        </w:rPr>
        <w:t xml:space="preserve">the </w: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slope of normal at            =                                               </w:t>
      </w:r>
    </w:p>
    <w:p w:rsidR="004566D5" w:rsidRDefault="00ED228A" w:rsidP="004566D5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7" type="#_x0000_t75" style="position:absolute;margin-left:206.65pt;margin-top:22.65pt;width:110pt;height:31pt;z-index:251857920" fillcolor="#ffab40">
            <v:imagedata r:id="rId384" o:title=""/>
            <v:shadow color="#595959"/>
          </v:shape>
          <o:OLEObject Type="Embed" ProgID="Equation.3" ShapeID="_x0000_s1257" DrawAspect="Content" ObjectID="_1659823932" r:id="rId385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8" type="#_x0000_t75" style="position:absolute;margin-left:405.75pt;margin-top:1.25pt;width:33pt;height:16pt;z-index:251858944" fillcolor="#ffab40">
            <v:imagedata r:id="rId367" o:title=""/>
            <v:shadow color="#595959"/>
          </v:shape>
          <o:OLEObject Type="Embed" ProgID="Equation.3" ShapeID="_x0000_s1258" DrawAspect="Content" ObjectID="_1659823933" r:id="rId38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4" type="#_x0000_t75" style="position:absolute;margin-left:146.4pt;margin-top:1.25pt;width:33pt;height:16pt;z-index:251854848" fillcolor="#ffab40">
            <v:imagedata r:id="rId387" o:title=""/>
            <v:shadow color="#595959"/>
          </v:shape>
          <o:OLEObject Type="Embed" ProgID="Equation.3" ShapeID="_x0000_s1254" DrawAspect="Content" ObjectID="_1659823934" r:id="rId388"/>
        </w:pict>
      </w:r>
      <w:r w:rsidR="004566D5" w:rsidRPr="004566D5">
        <w:rPr>
          <w:b/>
          <w:bCs/>
          <w:color w:val="000000" w:themeColor="text1"/>
          <w:sz w:val="24"/>
          <w:szCs w:val="24"/>
        </w:rPr>
        <w:t>Step III. If the value of         at             be m, the equation of normal and tangent at            will be</w:t>
      </w:r>
    </w:p>
    <w:p w:rsidR="00476544" w:rsidRPr="004566D5" w:rsidRDefault="00ED228A" w:rsidP="004566D5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0" type="#_x0000_t75" style="position:absolute;margin-left:51.45pt;margin-top:20.95pt;width:18pt;height:31pt;z-index:251859968" fillcolor="#ffab40">
            <v:imagedata r:id="rId389" o:title=""/>
            <v:shadow color="#595959"/>
          </v:shape>
          <o:OLEObject Type="Embed" ProgID="Equation.3" ShapeID="_x0000_s1260" DrawAspect="Content" ObjectID="_1659823935" r:id="rId390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56" type="#_x0000_t75" style="position:absolute;margin-left:27.3pt;margin-top:3.95pt;width:103.95pt;height:17pt;z-index:251856896">
            <v:imagedata r:id="rId391" o:title=""/>
          </v:shape>
          <o:OLEObject Type="Embed" ProgID="Equation.3" ShapeID="_x0000_s1256" DrawAspect="Content" ObjectID="_1659823936" r:id="rId392"/>
        </w:pict>
      </w:r>
    </w:p>
    <w:p w:rsidR="004566D5" w:rsidRPr="004566D5" w:rsidRDefault="00ED228A" w:rsidP="004566D5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1" type="#_x0000_t75" style="position:absolute;margin-left:121.8pt;margin-top:1.5pt;width:41pt;height:16pt;z-index:251860992" fillcolor="#ffab40">
            <v:imagedata r:id="rId393" o:title=""/>
            <v:shadow color="#595959"/>
          </v:shape>
          <o:OLEObject Type="Embed" ProgID="Equation.3" ShapeID="_x0000_s1261" DrawAspect="Content" ObjectID="_1659823937" r:id="rId394"/>
        </w:pic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Step IV. If         at a point               is zero then the tangent is parallel to </w:t>
      </w:r>
      <w:r w:rsidR="00C44DD5">
        <w:rPr>
          <w:b/>
          <w:bCs/>
          <w:color w:val="000000" w:themeColor="text1"/>
          <w:sz w:val="24"/>
          <w:szCs w:val="24"/>
        </w:rPr>
        <w:t xml:space="preserve">the </w:t>
      </w:r>
      <w:r w:rsidR="004566D5" w:rsidRPr="004566D5">
        <w:rPr>
          <w:b/>
          <w:bCs/>
          <w:color w:val="000000" w:themeColor="text1"/>
          <w:sz w:val="24"/>
          <w:szCs w:val="24"/>
        </w:rPr>
        <w:t>x-axis</w:t>
      </w:r>
    </w:p>
    <w:p w:rsidR="00A4116A" w:rsidRDefault="00ED228A" w:rsidP="004566D5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4" type="#_x0000_t75" style="position:absolute;margin-left:288.85pt;margin-top:1.85pt;width:41pt;height:16pt;z-index:251864064" fillcolor="#ffab40">
            <v:imagedata r:id="rId395" o:title=""/>
            <v:shadow color="#595959"/>
          </v:shape>
          <o:OLEObject Type="Embed" ProgID="Equation.3" ShapeID="_x0000_s1264" DrawAspect="Content" ObjectID="_1659823938" r:id="rId396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3" type="#_x0000_t75" style="position:absolute;margin-left:88.6pt;margin-top:.6pt;width:41pt;height:16pt;z-index:251863040" fillcolor="#ffab40">
            <v:imagedata r:id="rId395" o:title=""/>
            <v:shadow color="#595959"/>
          </v:shape>
          <o:OLEObject Type="Embed" ProgID="Equation.3" ShapeID="_x0000_s1263" DrawAspect="Content" ObjectID="_1659823940" r:id="rId397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2" type="#_x0000_t75" style="position:absolute;margin-left:46.5pt;margin-top:-8.25pt;width:18pt;height:31pt;z-index:251862016" fillcolor="#ffab40">
            <v:imagedata r:id="rId398" o:title=""/>
            <v:shadow color="#595959"/>
          </v:shape>
          <o:OLEObject Type="Embed" ProgID="Equation.3" ShapeID="_x0000_s1262" DrawAspect="Content" ObjectID="_1659823941" r:id="rId399"/>
        </w:pic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              If        is at               is undefined then the tangent at               is parallel to y-axis and </w:t>
      </w:r>
    </w:p>
    <w:p w:rsidR="004566D5" w:rsidRDefault="003B39D0" w:rsidP="004566D5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lang w:val="en-US" w:eastAsia="en-US"/>
        </w:rPr>
        <w:lastRenderedPageBreak/>
        <w:pict>
          <v:shape id="_x0000_s1495" type="#_x0000_t75" style="position:absolute;margin-left:51.35pt;margin-top:1.25pt;width:41pt;height:16pt;z-index:251997184" fillcolor="#ffab40">
            <v:imagedata r:id="rId395" o:title=""/>
            <v:shadow color="#595959"/>
          </v:shape>
          <o:OLEObject Type="Embed" ProgID="Equation.3" ShapeID="_x0000_s1495" DrawAspect="Content" ObjectID="_1659823939" r:id="rId400"/>
        </w:pict>
      </w:r>
      <w:r w:rsid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6" type="#_x0000_t75" style="position:absolute;margin-left:405.1pt;margin-top:3.25pt;width:30pt;height:11pt;z-index:251866112">
            <v:imagedata r:id="rId401" o:title=""/>
          </v:shape>
          <o:OLEObject Type="Embed" ProgID="Equation.3" ShapeID="_x0000_s1266" DrawAspect="Content" ObjectID="_1659823942" r:id="rId402"/>
        </w:pict>
      </w:r>
      <w:r w:rsid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7" type="#_x0000_t75" style="position:absolute;margin-left:112.5pt;margin-top:17.25pt;width:31.95pt;height:16pt;z-index:251867136">
            <v:imagedata r:id="rId403" o:title=""/>
          </v:shape>
          <o:OLEObject Type="Embed" ProgID="Equation.3" ShapeID="_x0000_s1267" DrawAspect="Content" ObjectID="_1659823943" r:id="rId404"/>
        </w:pict>
      </w:r>
      <w:r w:rsidR="00A4116A" w:rsidRPr="004566D5">
        <w:rPr>
          <w:b/>
          <w:bCs/>
          <w:color w:val="000000" w:themeColor="text1"/>
          <w:sz w:val="24"/>
          <w:szCs w:val="24"/>
        </w:rPr>
        <w:t>Normal</w: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 at               is parall</w:t>
      </w:r>
      <w:r w:rsidR="00A4116A">
        <w:rPr>
          <w:b/>
          <w:bCs/>
          <w:color w:val="000000" w:themeColor="text1"/>
          <w:sz w:val="24"/>
          <w:szCs w:val="24"/>
        </w:rPr>
        <w:t>el</w: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  to </w:t>
      </w:r>
      <w:r w:rsidR="005B63B7">
        <w:rPr>
          <w:b/>
          <w:bCs/>
          <w:color w:val="000000" w:themeColor="text1"/>
          <w:sz w:val="24"/>
          <w:szCs w:val="24"/>
        </w:rPr>
        <w:t xml:space="preserve">the </w:t>
      </w:r>
      <w:r w:rsidR="004566D5" w:rsidRPr="004566D5">
        <w:rPr>
          <w:b/>
          <w:bCs/>
          <w:color w:val="000000" w:themeColor="text1"/>
          <w:sz w:val="24"/>
          <w:szCs w:val="24"/>
        </w:rPr>
        <w:t xml:space="preserve">x-axis. In this case equation of </w:t>
      </w:r>
      <w:r w:rsidR="005B63B7">
        <w:rPr>
          <w:b/>
          <w:bCs/>
          <w:color w:val="000000" w:themeColor="text1"/>
          <w:sz w:val="24"/>
          <w:szCs w:val="24"/>
        </w:rPr>
        <w:t xml:space="preserve">the </w:t>
      </w:r>
      <w:r w:rsidR="004566D5" w:rsidRPr="004566D5">
        <w:rPr>
          <w:b/>
          <w:bCs/>
          <w:color w:val="000000" w:themeColor="text1"/>
          <w:sz w:val="24"/>
          <w:szCs w:val="24"/>
        </w:rPr>
        <w:t>tangent at P will be and that of normal will be           .</w:t>
      </w:r>
    </w:p>
    <w:p w:rsidR="00005DE3" w:rsidRPr="00005DE3" w:rsidRDefault="00005DE3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005DE3">
        <w:rPr>
          <w:b/>
          <w:bCs/>
          <w:color w:val="000000" w:themeColor="text1"/>
          <w:sz w:val="24"/>
          <w:szCs w:val="24"/>
          <w:lang w:val="en-US"/>
        </w:rPr>
        <w:t>PROBLEMS</w:t>
      </w:r>
    </w:p>
    <w:p w:rsidR="00005DE3" w:rsidRPr="00005DE3" w:rsidRDefault="00ED228A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8" type="#_x0000_t75" style="position:absolute;margin-left:208.85pt;margin-top:26.35pt;width:31pt;height:18pt;z-index:251868160">
            <v:imagedata r:id="rId405" o:title=""/>
          </v:shape>
          <o:OLEObject Type="Embed" ProgID="Equation.3" ShapeID="_x0000_s1268" DrawAspect="Content" ObjectID="_1659823944" r:id="rId406"/>
        </w:pict>
      </w:r>
      <w:r w:rsidR="00005DE3" w:rsidRPr="00005DE3">
        <w:rPr>
          <w:b/>
          <w:bCs/>
          <w:color w:val="000000" w:themeColor="text1"/>
          <w:sz w:val="24"/>
          <w:szCs w:val="24"/>
        </w:rPr>
        <w:t>Problem:</w:t>
      </w:r>
      <w:r w:rsidR="00684E71">
        <w:rPr>
          <w:b/>
          <w:bCs/>
          <w:color w:val="000000" w:themeColor="text1"/>
          <w:sz w:val="24"/>
          <w:szCs w:val="24"/>
        </w:rPr>
        <w:t xml:space="preserve"> </w:t>
      </w:r>
      <w:r w:rsidR="00005DE3" w:rsidRPr="00005DE3">
        <w:rPr>
          <w:b/>
          <w:bCs/>
          <w:color w:val="000000" w:themeColor="text1"/>
          <w:sz w:val="24"/>
          <w:szCs w:val="24"/>
        </w:rPr>
        <w:t>1</w:t>
      </w:r>
      <w:r w:rsidR="00005DE3" w:rsidRPr="00005DE3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684E71" w:rsidRDefault="00005DE3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005DE3">
        <w:rPr>
          <w:b/>
          <w:bCs/>
          <w:color w:val="000000" w:themeColor="text1"/>
          <w:sz w:val="24"/>
          <w:szCs w:val="24"/>
        </w:rPr>
        <w:t>Find the slope of the tangent to the curve            at the point x =1.</w:t>
      </w:r>
    </w:p>
    <w:p w:rsidR="00005DE3" w:rsidRDefault="00005DE3" w:rsidP="00005DE3">
      <w:pPr>
        <w:rPr>
          <w:b/>
          <w:bCs/>
          <w:color w:val="000000" w:themeColor="text1"/>
          <w:lang w:val="en-US"/>
        </w:rPr>
      </w:pPr>
      <w:r w:rsidRPr="00005DE3">
        <w:rPr>
          <w:b/>
          <w:bCs/>
          <w:color w:val="000000" w:themeColor="text1"/>
        </w:rPr>
        <w:t xml:space="preserve">Ans:     </w:t>
      </w:r>
      <w:r w:rsidR="00684E71" w:rsidRPr="00684E71">
        <w:rPr>
          <w:b/>
          <w:bCs/>
          <w:noProof/>
          <w:color w:val="000000" w:themeColor="text1"/>
          <w:lang w:val="en-US" w:eastAsia="en-US"/>
        </w:rPr>
        <w:drawing>
          <wp:inline distT="0" distB="0" distL="0" distR="0">
            <wp:extent cx="1939114" cy="295650"/>
            <wp:effectExtent l="19050" t="0" r="3986" b="0"/>
            <wp:docPr id="5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1" name="Picture 3"/>
                    <pic:cNvPicPr>
                      <a:picLocks noChangeAspect="1" noChangeArrowheads="1"/>
                    </pic:cNvPicPr>
                  </pic:nvPicPr>
                  <pic:blipFill>
                    <a:blip r:embed="rId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114" cy="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5DE3">
        <w:rPr>
          <w:b/>
          <w:bCs/>
          <w:color w:val="000000" w:themeColor="text1"/>
        </w:rPr>
        <w:t xml:space="preserve">                                                 ---------(1)</w:t>
      </w:r>
      <w:r w:rsidRPr="00005DE3">
        <w:rPr>
          <w:b/>
          <w:bCs/>
          <w:color w:val="000000" w:themeColor="text1"/>
          <w:lang w:val="en-US"/>
        </w:rPr>
        <w:t xml:space="preserve"> </w:t>
      </w:r>
    </w:p>
    <w:p w:rsidR="00684E71" w:rsidRDefault="00684E71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670137" cy="1352550"/>
            <wp:effectExtent l="19050" t="0" r="6513" b="0"/>
            <wp:docPr id="6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2" name="Picture 4"/>
                    <pic:cNvPicPr>
                      <a:picLocks noChangeAspect="1" noChangeArrowheads="1"/>
                    </pic:cNvPicPr>
                  </pic:nvPicPr>
                  <pic:blipFill>
                    <a:blip r:embed="rId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137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Default="00684E71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698448" cy="409575"/>
            <wp:effectExtent l="19050" t="0" r="6902" b="0"/>
            <wp:docPr id="7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3" name="Picture 5"/>
                    <pic:cNvPicPr>
                      <a:picLocks noChangeAspect="1" noChangeArrowheads="1"/>
                    </pic:cNvPicPr>
                  </pic:nvPicPr>
                  <pic:blipFill>
                    <a:blip r:embed="rId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448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Default="00684E71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367532" cy="371475"/>
            <wp:effectExtent l="19050" t="0" r="4568" b="0"/>
            <wp:docPr id="8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4" name="Picture 6"/>
                    <pic:cNvPicPr>
                      <a:picLocks noChangeAspect="1" noChangeArrowheads="1"/>
                    </pic:cNvPicPr>
                  </pic:nvPicPr>
                  <pic:blipFill>
                    <a:blip r:embed="rId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532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Default="00ED228A" w:rsidP="00684E71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69" type="#_x0000_t75" style="position:absolute;margin-left:288.85pt;margin-top:24.6pt;width:1in;height:18pt;z-index:251869184">
            <v:imagedata r:id="rId411" o:title=""/>
          </v:shape>
          <o:OLEObject Type="Embed" ProgID="Equation.3" ShapeID="_x0000_s1269" DrawAspect="Content" ObjectID="_1659823945" r:id="rId412"/>
        </w:pict>
      </w:r>
      <w:r w:rsidR="00684E71" w:rsidRPr="00684E71">
        <w:rPr>
          <w:b/>
          <w:bCs/>
          <w:color w:val="000000" w:themeColor="text1"/>
          <w:sz w:val="24"/>
          <w:szCs w:val="24"/>
          <w:lang w:val="en-US"/>
        </w:rPr>
        <w:t>Problem:</w:t>
      </w:r>
      <w:r w:rsidR="00684E71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  <w:r w:rsidR="00684E71" w:rsidRPr="00684E71">
        <w:rPr>
          <w:b/>
          <w:bCs/>
          <w:color w:val="000000" w:themeColor="text1"/>
          <w:sz w:val="24"/>
          <w:szCs w:val="24"/>
          <w:lang w:val="en-US"/>
        </w:rPr>
        <w:t>2</w:t>
      </w:r>
      <w:r w:rsidR="00684E71" w:rsidRPr="00684E71">
        <w:rPr>
          <w:b/>
          <w:bCs/>
          <w:color w:val="000000" w:themeColor="text1"/>
          <w:sz w:val="24"/>
          <w:szCs w:val="24"/>
        </w:rPr>
        <w:t xml:space="preserve"> </w:t>
      </w:r>
    </w:p>
    <w:p w:rsidR="00684E71" w:rsidRDefault="00684E71" w:rsidP="00684E71">
      <w:pPr>
        <w:rPr>
          <w:b/>
          <w:bCs/>
          <w:color w:val="000000" w:themeColor="text1"/>
          <w:sz w:val="24"/>
          <w:szCs w:val="24"/>
        </w:rPr>
      </w:pPr>
      <w:r w:rsidRPr="00684E71">
        <w:rPr>
          <w:b/>
          <w:bCs/>
          <w:color w:val="000000" w:themeColor="text1"/>
          <w:sz w:val="24"/>
          <w:szCs w:val="24"/>
        </w:rPr>
        <w:t>Find the equation of the tangent and normal  to the curve                           at the point whose x-coordinate is 3.</w:t>
      </w:r>
    </w:p>
    <w:p w:rsidR="00684E71" w:rsidRPr="00684E71" w:rsidRDefault="00684E71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color w:val="000000" w:themeColor="text1"/>
          <w:sz w:val="24"/>
          <w:szCs w:val="24"/>
        </w:rPr>
        <w:t xml:space="preserve">Ans:                                                      </w:t>
      </w:r>
    </w:p>
    <w:p w:rsidR="00684E71" w:rsidRDefault="00684E71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450257" cy="264628"/>
            <wp:effectExtent l="19050" t="0" r="7193" b="0"/>
            <wp:docPr id="9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7" name="Picture 5"/>
                    <pic:cNvPicPr>
                      <a:picLocks noChangeAspect="1" noChangeArrowheads="1"/>
                    </pic:cNvPicPr>
                  </pic:nvPicPr>
                  <pic:blipFill>
                    <a:blip r:embed="rId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257" cy="264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515905" cy="267291"/>
            <wp:effectExtent l="19050" t="0" r="8345" b="0"/>
            <wp:docPr id="11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8" name="Picture 6"/>
                    <pic:cNvPicPr>
                      <a:picLocks noChangeAspect="1" noChangeArrowheads="1"/>
                    </pic:cNvPicPr>
                  </pic:nvPicPr>
                  <pic:blipFill>
                    <a:blip r:embed="rId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5905" cy="267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Pr="00684E71" w:rsidRDefault="00684E71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295900" cy="1162050"/>
            <wp:effectExtent l="19050" t="0" r="0" b="0"/>
            <wp:docPr id="13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9" name="Picture 7"/>
                    <pic:cNvPicPr>
                      <a:picLocks noChangeAspect="1" noChangeArrowheads="1"/>
                    </pic:cNvPicPr>
                  </pic:nvPicPr>
                  <pic:blipFill>
                    <a:blip r:embed="rId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118" cy="116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Default="00684E71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3629660" cy="1714500"/>
            <wp:effectExtent l="19050" t="0" r="8890" b="0"/>
            <wp:docPr id="15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60" name="Picture 8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08" cy="17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Pr="00684E71" w:rsidRDefault="00684E71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color w:val="000000" w:themeColor="text1"/>
          <w:sz w:val="24"/>
          <w:szCs w:val="24"/>
          <w:lang w:val="en-US"/>
        </w:rPr>
        <w:t>Problem:3</w:t>
      </w:r>
      <w:r w:rsidRPr="00684E71">
        <w:rPr>
          <w:b/>
          <w:bCs/>
          <w:color w:val="000000" w:themeColor="text1"/>
          <w:sz w:val="24"/>
          <w:szCs w:val="24"/>
        </w:rPr>
        <w:t xml:space="preserve"> </w:t>
      </w:r>
    </w:p>
    <w:p w:rsidR="00684E71" w:rsidRDefault="00ED228A" w:rsidP="00684E71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0" type="#_x0000_t75" style="position:absolute;margin-left:142.65pt;margin-top:.35pt;width:88pt;height:18pt;z-index:251870208">
            <v:imagedata r:id="rId417" o:title=""/>
          </v:shape>
          <o:OLEObject Type="Embed" ProgID="Equation.3" ShapeID="_x0000_s1270" DrawAspect="Content" ObjectID="_1659823946" r:id="rId418"/>
        </w:pict>
      </w:r>
      <w:r w:rsidR="00684E71" w:rsidRPr="00684E71">
        <w:rPr>
          <w:b/>
          <w:bCs/>
          <w:color w:val="000000" w:themeColor="text1"/>
          <w:sz w:val="24"/>
          <w:szCs w:val="24"/>
        </w:rPr>
        <w:t>Find the points on the curve</w:t>
      </w:r>
      <w:r w:rsidR="00684E71">
        <w:rPr>
          <w:b/>
          <w:bCs/>
          <w:color w:val="000000" w:themeColor="text1"/>
          <w:sz w:val="24"/>
          <w:szCs w:val="24"/>
        </w:rPr>
        <w:t xml:space="preserve">     </w:t>
      </w:r>
      <w:r w:rsidR="00684E71" w:rsidRPr="00684E71">
        <w:rPr>
          <w:b/>
          <w:bCs/>
          <w:color w:val="000000" w:themeColor="text1"/>
          <w:sz w:val="24"/>
          <w:szCs w:val="24"/>
        </w:rPr>
        <w:t xml:space="preserve">                             , where the tangent is parallel to </w:t>
      </w:r>
      <w:r w:rsidR="001C2AF8">
        <w:rPr>
          <w:b/>
          <w:bCs/>
          <w:color w:val="000000" w:themeColor="text1"/>
          <w:sz w:val="24"/>
          <w:szCs w:val="24"/>
        </w:rPr>
        <w:t xml:space="preserve">the </w:t>
      </w:r>
      <w:r w:rsidR="00684E71" w:rsidRPr="00684E71">
        <w:rPr>
          <w:b/>
          <w:bCs/>
          <w:color w:val="000000" w:themeColor="text1"/>
          <w:sz w:val="24"/>
          <w:szCs w:val="24"/>
        </w:rPr>
        <w:t>x-axis.</w:t>
      </w:r>
    </w:p>
    <w:p w:rsidR="00684E71" w:rsidRDefault="00684E71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466975" cy="752475"/>
            <wp:effectExtent l="19050" t="0" r="9525" b="0"/>
            <wp:docPr id="16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9" name="Picture 3"/>
                    <pic:cNvPicPr>
                      <a:picLocks noChangeAspect="1" noChangeArrowheads="1"/>
                    </pic:cNvPicPr>
                  </pic:nvPicPr>
                  <pic:blipFill>
                    <a:blip r:embed="rId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Default="00684E71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684E71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677885" cy="650613"/>
            <wp:effectExtent l="19050" t="0" r="8165" b="0"/>
            <wp:docPr id="17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2" name="Picture 6"/>
                    <pic:cNvPicPr>
                      <a:picLocks noChangeAspect="1" noChangeArrowheads="1"/>
                    </pic:cNvPicPr>
                  </pic:nvPicPr>
                  <pic:blipFill>
                    <a:blip r:embed="rId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885" cy="650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E71" w:rsidRDefault="00850722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color w:val="000000" w:themeColor="text1"/>
          <w:sz w:val="24"/>
          <w:szCs w:val="24"/>
          <w:lang w:val="en-US"/>
        </w:rPr>
        <w:t xml:space="preserve">                              </w:t>
      </w: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123950" cy="285750"/>
            <wp:effectExtent l="19050" t="0" r="0" b="0"/>
            <wp:docPr id="19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3" name="Picture 7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Default="00850722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309451" cy="635714"/>
            <wp:effectExtent l="19050" t="0" r="5249" b="0"/>
            <wp:docPr id="20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5" name="Picture 9"/>
                    <pic:cNvPicPr>
                      <a:picLocks noChangeAspect="1" noChangeArrowheads="1"/>
                    </pic:cNvPicPr>
                  </pic:nvPicPr>
                  <pic:blipFill>
                    <a:blip r:embed="rId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9451" cy="635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Default="00850722" w:rsidP="00684E71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201274" cy="1382579"/>
            <wp:effectExtent l="19050" t="0" r="0" b="0"/>
            <wp:docPr id="22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81" name="Picture 5"/>
                    <pic:cNvPicPr>
                      <a:picLocks noChangeAspect="1" noChangeArrowheads="1"/>
                    </pic:cNvPicPr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274" cy="1382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850722" w:rsidRDefault="00ED228A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1" type="#_x0000_t75" style="position:absolute;margin-left:136.9pt;margin-top:26pt;width:117pt;height:18pt;z-index:251871232">
            <v:imagedata r:id="rId424" o:title=""/>
          </v:shape>
          <o:OLEObject Type="Embed" ProgID="Equation.3" ShapeID="_x0000_s1271" DrawAspect="Content" ObjectID="_1659823947" r:id="rId425"/>
        </w:pict>
      </w:r>
      <w:r w:rsidR="00850722" w:rsidRPr="00850722">
        <w:rPr>
          <w:b/>
          <w:bCs/>
          <w:color w:val="000000" w:themeColor="text1"/>
          <w:sz w:val="24"/>
          <w:szCs w:val="24"/>
          <w:lang w:val="en-US"/>
        </w:rPr>
        <w:t>Problem:4</w: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</w:t>
      </w:r>
    </w:p>
    <w:p w:rsidR="00850722" w:rsidRP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color w:val="000000" w:themeColor="text1"/>
          <w:sz w:val="24"/>
          <w:szCs w:val="24"/>
        </w:rPr>
        <w:t>At what point on the curve</w:t>
      </w:r>
      <w:r>
        <w:rPr>
          <w:b/>
          <w:bCs/>
          <w:color w:val="000000" w:themeColor="text1"/>
          <w:sz w:val="24"/>
          <w:szCs w:val="24"/>
        </w:rPr>
        <w:t xml:space="preserve">    </w:t>
      </w:r>
      <w:r w:rsidRPr="00850722">
        <w:rPr>
          <w:b/>
          <w:bCs/>
          <w:color w:val="000000" w:themeColor="text1"/>
          <w:sz w:val="24"/>
          <w:szCs w:val="24"/>
        </w:rPr>
        <w:t xml:space="preserve">                                         , is the tangent parallel to </w:t>
      </w:r>
      <w:r w:rsidR="001C2AF8">
        <w:rPr>
          <w:b/>
          <w:bCs/>
          <w:color w:val="000000" w:themeColor="text1"/>
          <w:sz w:val="24"/>
          <w:szCs w:val="24"/>
        </w:rPr>
        <w:t xml:space="preserve">the </w:t>
      </w:r>
      <w:r w:rsidRPr="00850722">
        <w:rPr>
          <w:b/>
          <w:bCs/>
          <w:color w:val="000000" w:themeColor="text1"/>
          <w:sz w:val="24"/>
          <w:szCs w:val="24"/>
        </w:rPr>
        <w:t>y-axis.</w:t>
      </w:r>
    </w:p>
    <w:p w:rsidR="00850722" w:rsidRPr="00684E71" w:rsidRDefault="00850722" w:rsidP="00684E71">
      <w:pPr>
        <w:rPr>
          <w:b/>
          <w:bCs/>
          <w:color w:val="000000" w:themeColor="text1"/>
          <w:sz w:val="24"/>
          <w:szCs w:val="24"/>
          <w:lang w:val="en-US"/>
        </w:rPr>
      </w:pPr>
    </w:p>
    <w:p w:rsidR="00684E71" w:rsidRDefault="00850722" w:rsidP="00005DE3">
      <w:pPr>
        <w:rPr>
          <w:b/>
          <w:bCs/>
          <w:color w:val="000000" w:themeColor="text1"/>
          <w:sz w:val="24"/>
          <w:szCs w:val="24"/>
        </w:rPr>
      </w:pPr>
      <w:r w:rsidRPr="00850722">
        <w:rPr>
          <w:b/>
          <w:bCs/>
          <w:color w:val="000000" w:themeColor="text1"/>
          <w:sz w:val="24"/>
          <w:szCs w:val="24"/>
        </w:rPr>
        <w:lastRenderedPageBreak/>
        <w:t>Solution:</w:t>
      </w:r>
    </w:p>
    <w:p w:rsidR="00850722" w:rsidRDefault="00850722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321697" cy="1288363"/>
            <wp:effectExtent l="19050" t="0" r="0" b="0"/>
            <wp:docPr id="23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5" name="Picture 5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697" cy="1288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684E71" w:rsidRDefault="00850722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819331" cy="798754"/>
            <wp:effectExtent l="19050" t="0" r="0" b="0"/>
            <wp:docPr id="24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6" name="Picture 6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331" cy="798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DE3" w:rsidRDefault="00850722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236596" cy="1585586"/>
            <wp:effectExtent l="19050" t="0" r="2154" b="0"/>
            <wp:docPr id="25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7" name="Picture 7"/>
                    <pic:cNvPicPr>
                      <a:picLocks noChangeAspect="1" noChangeArrowheads="1"/>
                    </pic:cNvPicPr>
                  </pic:nvPicPr>
                  <pic:blipFill>
                    <a:blip r:embed="rId4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596" cy="1585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850722" w:rsidRDefault="00ED228A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2" type="#_x0000_t75" style="position:absolute;margin-left:221.65pt;margin-top:26.1pt;width:73pt;height:18pt;z-index:251872256">
            <v:imagedata r:id="rId429" o:title=""/>
          </v:shape>
          <o:OLEObject Type="Embed" ProgID="Equation.3" ShapeID="_x0000_s1272" DrawAspect="Content" ObjectID="_1659823948" r:id="rId430"/>
        </w:pict>
      </w:r>
      <w:r w:rsidR="00850722" w:rsidRPr="00850722">
        <w:rPr>
          <w:b/>
          <w:bCs/>
          <w:color w:val="000000" w:themeColor="text1"/>
          <w:sz w:val="24"/>
          <w:szCs w:val="24"/>
          <w:lang w:val="en-US"/>
        </w:rPr>
        <w:t>Problem:5</w: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</w:t>
      </w:r>
    </w:p>
    <w:p w:rsidR="00850722" w:rsidRDefault="00ED228A" w:rsidP="00005DE3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3" type="#_x0000_t75" style="position:absolute;margin-left:-11pt;margin-top:17.3pt;width:73pt;height:16pt;z-index:251873280">
            <v:imagedata r:id="rId431" o:title=""/>
          </v:shape>
          <o:OLEObject Type="Embed" ProgID="Equation.3" ShapeID="_x0000_s1273" DrawAspect="Content" ObjectID="_1659823949" r:id="rId432"/>
        </w:pic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Find the equations of tangents to the curve                          </w:t>
      </w:r>
      <w:r w:rsidR="00850722">
        <w:rPr>
          <w:b/>
          <w:bCs/>
          <w:color w:val="000000" w:themeColor="text1"/>
          <w:sz w:val="24"/>
          <w:szCs w:val="24"/>
        </w:rPr>
        <w:t xml:space="preserve">      </w: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which </w:t>
      </w:r>
      <w:r w:rsidR="00850722">
        <w:rPr>
          <w:b/>
          <w:bCs/>
          <w:color w:val="000000" w:themeColor="text1"/>
          <w:sz w:val="24"/>
          <w:szCs w:val="24"/>
        </w:rPr>
        <w:t>is perpendicular to the         l                       line.</w: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   </w:t>
      </w:r>
    </w:p>
    <w:p w:rsidR="00850722" w:rsidRPr="00850722" w:rsidRDefault="00ED228A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4" type="#_x0000_t75" style="position:absolute;margin-left:95.65pt;margin-top:25.35pt;width:73pt;height:18pt;z-index:251874304">
            <v:imagedata r:id="rId429" o:title=""/>
          </v:shape>
          <o:OLEObject Type="Embed" ProgID="Equation.3" ShapeID="_x0000_s1274" DrawAspect="Content" ObjectID="_1659823950" r:id="rId433"/>
        </w:pic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Solution: </w:t>
      </w:r>
    </w:p>
    <w:p w:rsidR="00850722" w:rsidRDefault="00850722" w:rsidP="00850722">
      <w:pPr>
        <w:rPr>
          <w:b/>
          <w:bCs/>
          <w:color w:val="000000" w:themeColor="text1"/>
          <w:sz w:val="24"/>
          <w:szCs w:val="24"/>
        </w:rPr>
      </w:pPr>
      <w:r w:rsidRPr="00850722">
        <w:rPr>
          <w:b/>
          <w:bCs/>
          <w:color w:val="000000" w:themeColor="text1"/>
          <w:sz w:val="24"/>
          <w:szCs w:val="24"/>
        </w:rPr>
        <w:t>The given curve is</w:t>
      </w:r>
      <w:r>
        <w:rPr>
          <w:b/>
          <w:bCs/>
          <w:color w:val="000000" w:themeColor="text1"/>
          <w:sz w:val="24"/>
          <w:szCs w:val="24"/>
        </w:rPr>
        <w:t xml:space="preserve">       </w:t>
      </w:r>
      <w:r w:rsidRPr="00850722">
        <w:rPr>
          <w:b/>
          <w:bCs/>
          <w:color w:val="000000" w:themeColor="text1"/>
          <w:sz w:val="24"/>
          <w:szCs w:val="24"/>
        </w:rPr>
        <w:t xml:space="preserve">                          --------------- (1)</w:t>
      </w:r>
    </w:p>
    <w:p w:rsid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200400" cy="445273"/>
            <wp:effectExtent l="19050" t="0" r="0" b="0"/>
            <wp:docPr id="26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32" name="Picture 8"/>
                    <pic:cNvPicPr>
                      <a:picLocks noChangeAspect="1" noChangeArrowheads="1"/>
                    </pic:cNvPicPr>
                  </pic:nvPicPr>
                  <pic:blipFill>
                    <a:blip r:embed="rId4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452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color w:val="000000" w:themeColor="text1"/>
          <w:sz w:val="24"/>
          <w:szCs w:val="24"/>
        </w:rPr>
        <w:t>We have to find  the equation of tangents which</w:t>
      </w:r>
    </w:p>
    <w:p w:rsidR="00850722" w:rsidRDefault="00ED228A" w:rsidP="00850722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5" type="#_x0000_t75" style="position:absolute;margin-left:148.65pt;margin-top:.8pt;width:73pt;height:16pt;z-index:251875328">
            <v:imagedata r:id="rId431" o:title=""/>
          </v:shape>
          <o:OLEObject Type="Embed" ProgID="Equation.3" ShapeID="_x0000_s1275" DrawAspect="Content" ObjectID="_1659823951" r:id="rId435"/>
        </w:pict>
      </w:r>
      <w:r w:rsidR="00850722" w:rsidRPr="00850722">
        <w:rPr>
          <w:b/>
          <w:bCs/>
          <w:color w:val="000000" w:themeColor="text1"/>
          <w:sz w:val="24"/>
          <w:szCs w:val="24"/>
        </w:rPr>
        <w:t>are perpendicular to the line</w:t>
      </w:r>
      <w:r w:rsidR="00850722">
        <w:rPr>
          <w:b/>
          <w:bCs/>
          <w:color w:val="000000" w:themeColor="text1"/>
          <w:sz w:val="24"/>
          <w:szCs w:val="24"/>
        </w:rPr>
        <w:t xml:space="preserve">   </w: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                          --------- (3)</w:t>
      </w:r>
    </w:p>
    <w:p w:rsid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872952" cy="799507"/>
            <wp:effectExtent l="19050" t="0" r="3598" b="0"/>
            <wp:docPr id="27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39" name="Picture 15"/>
                    <pic:cNvPicPr>
                      <a:picLocks noChangeAspect="1" noChangeArrowheads="1"/>
                    </pic:cNvPicPr>
                  </pic:nvPicPr>
                  <pic:blipFill>
                    <a:blip r:embed="rId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952" cy="799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5734050" cy="1241769"/>
            <wp:effectExtent l="19050" t="0" r="0" b="0"/>
            <wp:docPr id="28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34" name="Picture 10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241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984172" cy="290882"/>
            <wp:effectExtent l="19050" t="0" r="0" b="0"/>
            <wp:docPr id="29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36" name="Picture 12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4172" cy="290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424597" cy="265467"/>
            <wp:effectExtent l="19050" t="0" r="0" b="0"/>
            <wp:docPr id="30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4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597" cy="265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color w:val="000000" w:themeColor="text1"/>
          <w:sz w:val="24"/>
          <w:szCs w:val="24"/>
          <w:lang w:val="en-US"/>
        </w:rPr>
        <w:t>Their equations are</w:t>
      </w:r>
      <w:r w:rsidRPr="00850722">
        <w:rPr>
          <w:b/>
          <w:bCs/>
          <w:color w:val="000000" w:themeColor="text1"/>
          <w:sz w:val="24"/>
          <w:szCs w:val="24"/>
        </w:rPr>
        <w:t xml:space="preserve"> </w:t>
      </w:r>
    </w:p>
    <w:p w:rsid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490232" cy="635402"/>
            <wp:effectExtent l="19050" t="0" r="0" b="0"/>
            <wp:docPr id="31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41" name="Picture 17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232" cy="635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850722" w:rsidRDefault="00ED228A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6" type="#_x0000_t75" style="position:absolute;margin-left:232.65pt;margin-top:19.1pt;width:168.95pt;height:31pt;z-index:251876352">
            <v:imagedata r:id="rId441" o:title=""/>
          </v:shape>
          <o:OLEObject Type="Embed" ProgID="Equation.3" ShapeID="_x0000_s1276" DrawAspect="Content" ObjectID="_1659823952" r:id="rId442"/>
        </w:pict>
      </w:r>
      <w:r w:rsidR="00850722" w:rsidRPr="00850722">
        <w:rPr>
          <w:b/>
          <w:bCs/>
          <w:color w:val="000000" w:themeColor="text1"/>
          <w:sz w:val="24"/>
          <w:szCs w:val="24"/>
          <w:lang w:val="en-US"/>
        </w:rPr>
        <w:t>Problem:6</w:t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</w:t>
      </w:r>
    </w:p>
    <w:p w:rsidR="00850722" w:rsidRPr="00850722" w:rsidRDefault="00850722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850722">
        <w:rPr>
          <w:b/>
          <w:bCs/>
          <w:color w:val="000000" w:themeColor="text1"/>
          <w:sz w:val="24"/>
          <w:szCs w:val="24"/>
        </w:rPr>
        <w:t>Find the equation of the tangent to the curve                                                           .</w:t>
      </w:r>
    </w:p>
    <w:p w:rsidR="00733C67" w:rsidRPr="00733C67" w:rsidRDefault="00733C67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color w:val="000000" w:themeColor="text1"/>
          <w:sz w:val="24"/>
          <w:szCs w:val="24"/>
        </w:rPr>
        <w:t>Solution:</w:t>
      </w:r>
    </w:p>
    <w:p w:rsidR="00850722" w:rsidRDefault="00733C67" w:rsidP="00850722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028825" cy="419100"/>
            <wp:effectExtent l="19050" t="0" r="9525" b="0"/>
            <wp:docPr id="97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8" name="Picture 6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722" w:rsidRPr="00005DE3" w:rsidRDefault="00733C67" w:rsidP="00005DE3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190750" cy="1581150"/>
            <wp:effectExtent l="19050" t="0" r="0" b="0"/>
            <wp:docPr id="98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9" name="Picture 7"/>
                    <pic:cNvPicPr>
                      <a:picLocks noChangeAspect="1" noChangeArrowheads="1"/>
                    </pic:cNvPicPr>
                  </pic:nvPicPr>
                  <pic:blipFill>
                    <a:blip r:embed="rId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    </w:t>
      </w: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800475" cy="1485900"/>
            <wp:effectExtent l="19050" t="0" r="9525" b="0"/>
            <wp:docPr id="100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00" name="Picture 8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0722" w:rsidRPr="00850722">
        <w:rPr>
          <w:b/>
          <w:bCs/>
          <w:color w:val="000000" w:themeColor="text1"/>
          <w:sz w:val="24"/>
          <w:szCs w:val="24"/>
        </w:rPr>
        <w:t xml:space="preserve">          </w:t>
      </w:r>
    </w:p>
    <w:p w:rsidR="00005DE3" w:rsidRPr="004566D5" w:rsidRDefault="00733C67" w:rsidP="004566D5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3924300" cy="523875"/>
            <wp:effectExtent l="19050" t="0" r="0" b="0"/>
            <wp:docPr id="101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01" name="Picture 9"/>
                    <pic:cNvPicPr>
                      <a:picLocks noChangeAspect="1" noChangeArrowheads="1"/>
                    </pic:cNvPicPr>
                  </pic:nvPicPr>
                  <pic:blipFill>
                    <a:blip r:embed="rId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C67" w:rsidRDefault="00733C67" w:rsidP="00C2277B">
      <w:pPr>
        <w:rPr>
          <w:b/>
          <w:bCs/>
          <w:color w:val="000000" w:themeColor="text1"/>
          <w:sz w:val="24"/>
          <w:szCs w:val="24"/>
        </w:rPr>
      </w:pP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171950" cy="2457450"/>
            <wp:effectExtent l="19050" t="0" r="0" b="0"/>
            <wp:docPr id="102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02" name="Picture 10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C67" w:rsidRPr="00733C67" w:rsidRDefault="00733C67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color w:val="000000" w:themeColor="text1"/>
          <w:sz w:val="24"/>
          <w:szCs w:val="24"/>
          <w:lang w:val="en-US"/>
        </w:rPr>
        <w:t>Problem:7</w:t>
      </w:r>
      <w:r w:rsidRPr="00733C67">
        <w:rPr>
          <w:b/>
          <w:bCs/>
          <w:color w:val="000000" w:themeColor="text1"/>
          <w:sz w:val="24"/>
          <w:szCs w:val="24"/>
        </w:rPr>
        <w:t xml:space="preserve"> </w:t>
      </w:r>
    </w:p>
    <w:p w:rsidR="00733C67" w:rsidRPr="00733C67" w:rsidRDefault="00ED228A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8" type="#_x0000_t75" style="position:absolute;margin-left:139.75pt;margin-top:42.5pt;width:39pt;height:18pt;z-index:251878400">
            <v:imagedata r:id="rId448" o:title=""/>
          </v:shape>
          <o:OLEObject Type="Embed" ProgID="Equation.3" ShapeID="_x0000_s1278" DrawAspect="Content" ObjectID="_1659823953" r:id="rId449"/>
        </w:pict>
      </w: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7" type="#_x0000_t75" style="position:absolute;margin-left:230.5pt;margin-top:-.25pt;width:39pt;height:18pt;z-index:251877376">
            <v:imagedata r:id="rId448" o:title=""/>
          </v:shape>
          <o:OLEObject Type="Embed" ProgID="Equation.3" ShapeID="_x0000_s1277" DrawAspect="Content" ObjectID="_1659823954" r:id="rId450"/>
        </w:pict>
      </w:r>
      <w:r w:rsidR="00733C67" w:rsidRPr="00733C67">
        <w:rPr>
          <w:b/>
          <w:bCs/>
          <w:color w:val="000000" w:themeColor="text1"/>
          <w:sz w:val="24"/>
          <w:szCs w:val="24"/>
        </w:rPr>
        <w:t>Find the equation of the normal  to the curve                 which passes through the point (1,2).                                          .</w:t>
      </w:r>
    </w:p>
    <w:p w:rsidR="00733C67" w:rsidRPr="00733C67" w:rsidRDefault="00733C67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color w:val="000000" w:themeColor="text1"/>
          <w:sz w:val="24"/>
          <w:szCs w:val="24"/>
        </w:rPr>
        <w:t xml:space="preserve">Solution: </w:t>
      </w:r>
      <w:r w:rsidR="001C2AF8">
        <w:rPr>
          <w:b/>
          <w:bCs/>
          <w:color w:val="000000" w:themeColor="text1"/>
          <w:sz w:val="24"/>
          <w:szCs w:val="24"/>
        </w:rPr>
        <w:t>The g</w:t>
      </w:r>
      <w:r w:rsidRPr="00733C67">
        <w:rPr>
          <w:b/>
          <w:bCs/>
          <w:color w:val="000000" w:themeColor="text1"/>
          <w:sz w:val="24"/>
          <w:szCs w:val="24"/>
        </w:rPr>
        <w:t>iven curve is                  . ------- (1)</w:t>
      </w:r>
    </w:p>
    <w:p w:rsidR="00733C67" w:rsidRPr="00733C67" w:rsidRDefault="00ED228A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79" type="#_x0000_t75" style="position:absolute;margin-left:354.65pt;margin-top:1.45pt;width:33pt;height:16pt;z-index:251879424">
            <v:imagedata r:id="rId451" o:title=""/>
          </v:shape>
          <o:OLEObject Type="Embed" ProgID="Equation.3" ShapeID="_x0000_s1279" DrawAspect="Content" ObjectID="_1659823955" r:id="rId452"/>
        </w:pict>
      </w:r>
      <w:r w:rsidR="00733C67" w:rsidRPr="00733C67">
        <w:rPr>
          <w:b/>
          <w:bCs/>
          <w:color w:val="000000" w:themeColor="text1"/>
          <w:sz w:val="24"/>
          <w:szCs w:val="24"/>
        </w:rPr>
        <w:t>Let the point of contact of the required normal with the given curve be            .</w:t>
      </w:r>
    </w:p>
    <w:p w:rsidR="00733C67" w:rsidRPr="00733C67" w:rsidRDefault="00ED228A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80" type="#_x0000_t75" style="position:absolute;margin-left:33.75pt;margin-top:.65pt;width:42.95pt;height:18pt;z-index:251880448">
            <v:imagedata r:id="rId453" o:title=""/>
          </v:shape>
          <o:OLEObject Type="Embed" ProgID="Equation.3" ShapeID="_x0000_s1280" DrawAspect="Content" ObjectID="_1659823956" r:id="rId454"/>
        </w:pict>
      </w:r>
      <w:r w:rsidR="00733C67" w:rsidRPr="00733C67">
        <w:rPr>
          <w:b/>
          <w:bCs/>
          <w:color w:val="000000" w:themeColor="text1"/>
          <w:sz w:val="24"/>
          <w:szCs w:val="24"/>
        </w:rPr>
        <w:t>hence                  --------- (2)</w:t>
      </w:r>
    </w:p>
    <w:p w:rsidR="00733C67" w:rsidRPr="00733C67" w:rsidRDefault="00ED228A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81" type="#_x0000_t75" style="position:absolute;margin-left:5.5pt;margin-top:19.15pt;width:100pt;height:67.95pt;z-index:251881472">
            <v:imagedata r:id="rId455" o:title=""/>
          </v:shape>
          <o:OLEObject Type="Embed" ProgID="Equation.3" ShapeID="_x0000_s1281" DrawAspect="Content" ObjectID="_1659823957" r:id="rId456"/>
        </w:pict>
      </w:r>
      <w:r w:rsidR="00733C67" w:rsidRPr="00733C67">
        <w:rPr>
          <w:b/>
          <w:bCs/>
          <w:color w:val="000000" w:themeColor="text1"/>
          <w:sz w:val="24"/>
          <w:szCs w:val="24"/>
        </w:rPr>
        <w:t xml:space="preserve">Differentiating both sides w.r.t. x we get                                 . </w:t>
      </w:r>
    </w:p>
    <w:p w:rsidR="00733C67" w:rsidRPr="00733C67" w:rsidRDefault="00733C67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color w:val="000000" w:themeColor="text1"/>
          <w:sz w:val="24"/>
          <w:szCs w:val="24"/>
        </w:rPr>
        <w:t xml:space="preserve"> </w:t>
      </w:r>
    </w:p>
    <w:p w:rsidR="00733C67" w:rsidRDefault="00733C67" w:rsidP="00733C67">
      <w:pPr>
        <w:rPr>
          <w:b/>
          <w:bCs/>
          <w:color w:val="000000" w:themeColor="text1"/>
          <w:sz w:val="24"/>
          <w:szCs w:val="24"/>
        </w:rPr>
      </w:pPr>
    </w:p>
    <w:p w:rsidR="00733C67" w:rsidRDefault="00ED228A" w:rsidP="00733C67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83" type="#_x0000_t75" style="position:absolute;margin-left:176.15pt;margin-top:26.25pt;width:33pt;height:16pt;z-index:251883520">
            <v:imagedata r:id="rId451" o:title=""/>
          </v:shape>
          <o:OLEObject Type="Embed" ProgID="Equation.3" ShapeID="_x0000_s1283" DrawAspect="Content" ObjectID="_1659823958" r:id="rId457"/>
        </w:pict>
      </w:r>
    </w:p>
    <w:p w:rsidR="00733C67" w:rsidRPr="00733C67" w:rsidRDefault="00ED228A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282" type="#_x0000_t75" style="position:absolute;margin-left:18.75pt;margin-top:22.65pt;width:131pt;height:84pt;z-index:251882496">
            <v:imagedata r:id="rId458" o:title=""/>
          </v:shape>
          <o:OLEObject Type="Embed" ProgID="Equation.3" ShapeID="_x0000_s1282" DrawAspect="Content" ObjectID="_1659823959" r:id="rId459"/>
        </w:pict>
      </w:r>
      <w:r w:rsidR="00733C67" w:rsidRPr="00733C67">
        <w:rPr>
          <w:b/>
          <w:bCs/>
          <w:color w:val="000000" w:themeColor="text1"/>
          <w:sz w:val="24"/>
          <w:szCs w:val="24"/>
        </w:rPr>
        <w:t>Now the equation of the normal at              is</w:t>
      </w:r>
    </w:p>
    <w:p w:rsidR="00733C67" w:rsidRDefault="00733C67" w:rsidP="00733C67">
      <w:pPr>
        <w:rPr>
          <w:b/>
          <w:bCs/>
          <w:color w:val="000000" w:themeColor="text1"/>
          <w:sz w:val="24"/>
          <w:szCs w:val="24"/>
        </w:rPr>
      </w:pPr>
      <w:r w:rsidRPr="00733C67">
        <w:rPr>
          <w:b/>
          <w:bCs/>
          <w:color w:val="000000" w:themeColor="text1"/>
          <w:sz w:val="24"/>
          <w:szCs w:val="24"/>
        </w:rPr>
        <w:t xml:space="preserve">                                                                                                                     </w:t>
      </w:r>
    </w:p>
    <w:p w:rsidR="00733C67" w:rsidRDefault="00733C67" w:rsidP="00733C67">
      <w:pPr>
        <w:rPr>
          <w:b/>
          <w:bCs/>
          <w:color w:val="000000" w:themeColor="text1"/>
          <w:sz w:val="24"/>
          <w:szCs w:val="24"/>
        </w:rPr>
      </w:pPr>
    </w:p>
    <w:p w:rsidR="00733C67" w:rsidRDefault="00733C67" w:rsidP="00733C67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color w:val="000000" w:themeColor="text1"/>
          <w:sz w:val="24"/>
          <w:szCs w:val="24"/>
        </w:rPr>
        <w:t xml:space="preserve">                                                                                   </w:t>
      </w:r>
      <w:r w:rsidRPr="00733C67">
        <w:rPr>
          <w:b/>
          <w:bCs/>
          <w:color w:val="000000" w:themeColor="text1"/>
          <w:sz w:val="24"/>
          <w:szCs w:val="24"/>
        </w:rPr>
        <w:t xml:space="preserve">      ----------- (3)     </w:t>
      </w:r>
    </w:p>
    <w:p w:rsidR="00733C67" w:rsidRDefault="00733C67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4010025" cy="2133600"/>
            <wp:effectExtent l="19050" t="0" r="9525" b="0"/>
            <wp:docPr id="32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2" name="Picture 2"/>
                    <pic:cNvPicPr>
                      <a:picLocks noChangeAspect="1" noChangeArrowheads="1"/>
                    </pic:cNvPicPr>
                  </pic:nvPicPr>
                  <pic:blipFill>
                    <a:blip r:embed="rId4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C67" w:rsidRDefault="00733C67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733C67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381500" cy="819150"/>
            <wp:effectExtent l="19050" t="0" r="0" b="0"/>
            <wp:docPr id="33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3" name="Picture 3"/>
                    <pic:cNvPicPr>
                      <a:picLocks noChangeAspect="1" noChangeArrowheads="1"/>
                    </pic:cNvPicPr>
                  </pic:nvPicPr>
                  <pic:blipFill>
                    <a:blip r:embed="rId4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1DB" w:rsidRPr="000C71DB" w:rsidRDefault="000C71DB" w:rsidP="000C71DB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color w:val="000000" w:themeColor="text1"/>
          <w:sz w:val="24"/>
          <w:szCs w:val="24"/>
        </w:rPr>
        <w:t>Problem:8</w:t>
      </w:r>
    </w:p>
    <w:p w:rsidR="000C71DB" w:rsidRDefault="000C71D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219700" cy="314325"/>
            <wp:effectExtent l="1905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6" name="Picture 2"/>
                    <pic:cNvPicPr>
                      <a:picLocks noChangeAspect="1" noChangeArrowheads="1"/>
                    </pic:cNvPicPr>
                  </pic:nvPicPr>
                  <pic:blipFill>
                    <a:blip r:embed="rId4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657225" cy="295275"/>
            <wp:effectExtent l="19050" t="0" r="9525" b="0"/>
            <wp:docPr id="35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7" name="Picture 3"/>
                    <pic:cNvPicPr>
                      <a:picLocks noChangeAspect="1" noChangeArrowheads="1"/>
                    </pic:cNvPicPr>
                  </pic:nvPicPr>
                  <pic:blipFill>
                    <a:blip r:embed="rId4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1DB" w:rsidRDefault="000C71D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1713865"/>
            <wp:effectExtent l="1905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8" name="Picture 4"/>
                    <pic:cNvPicPr>
                      <a:picLocks noChangeAspect="1" noChangeArrowheads="1"/>
                    </pic:cNvPicPr>
                  </pic:nvPicPr>
                  <pic:blipFill>
                    <a:blip r:embed="rId4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1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1DB" w:rsidRDefault="000C71D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1504315"/>
            <wp:effectExtent l="1905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70" name="Picture 6"/>
                    <pic:cNvPicPr>
                      <a:picLocks noChangeAspect="1" noChangeArrowheads="1"/>
                    </pic:cNvPicPr>
                  </pic:nvPicPr>
                  <pic:blipFill>
                    <a:blip r:embed="rId4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04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1DB" w:rsidRDefault="000C71D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5781675" cy="1381125"/>
            <wp:effectExtent l="19050" t="0" r="9525" b="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0" name="Picture 2"/>
                    <pic:cNvPicPr>
                      <a:picLocks noChangeAspect="1" noChangeArrowheads="1"/>
                    </pic:cNvPicPr>
                  </pic:nvPicPr>
                  <pic:blipFill>
                    <a:blip r:embed="rId4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1DB" w:rsidRDefault="000C71D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581650" cy="1447800"/>
            <wp:effectExtent l="19050" t="0" r="0" b="0"/>
            <wp:docPr id="39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1" name="Picture 3"/>
                    <pic:cNvPicPr>
                      <a:picLocks noChangeAspect="1" noChangeArrowheads="1"/>
                    </pic:cNvPicPr>
                  </pic:nvPicPr>
                  <pic:blipFill>
                    <a:blip r:embed="rId4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1DB" w:rsidRDefault="000C71D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 w:rsidRPr="000C71DB"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229225" cy="1533525"/>
            <wp:effectExtent l="19050" t="0" r="9525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2" name="Picture 4"/>
                    <pic:cNvPicPr>
                      <a:picLocks noChangeAspect="1" noChangeArrowheads="1"/>
                    </pic:cNvPicPr>
                  </pic:nvPicPr>
                  <pic:blipFill>
                    <a:blip r:embed="rId4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27B3" w:rsidRDefault="00FC27B3" w:rsidP="00FC27B3">
      <w:pPr>
        <w:pStyle w:val="normal0"/>
        <w:spacing w:line="480" w:lineRule="auto"/>
        <w:jc w:val="center"/>
        <w:rPr>
          <w:rFonts w:asciiTheme="minorHAnsi" w:hAnsiTheme="minorHAnsi" w:cstheme="minorHAnsi"/>
          <w:b/>
          <w:color w:val="FF0000"/>
          <w:sz w:val="52"/>
          <w:szCs w:val="52"/>
          <w:u w:val="single"/>
        </w:rPr>
      </w:pPr>
      <w:r w:rsidRPr="00FC27B3">
        <w:rPr>
          <w:rFonts w:asciiTheme="minorHAnsi" w:hAnsiTheme="minorHAnsi" w:cstheme="minorHAnsi"/>
          <w:b/>
          <w:color w:val="FF0000"/>
          <w:sz w:val="52"/>
          <w:szCs w:val="52"/>
          <w:u w:val="single"/>
        </w:rPr>
        <w:t>Us</w:t>
      </w:r>
      <w:r>
        <w:rPr>
          <w:rFonts w:asciiTheme="minorHAnsi" w:hAnsiTheme="minorHAnsi" w:cstheme="minorHAnsi"/>
          <w:b/>
          <w:color w:val="FF0000"/>
          <w:sz w:val="52"/>
          <w:szCs w:val="52"/>
          <w:u w:val="single"/>
        </w:rPr>
        <w:t>e of Derivative in Approximation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B7081F">
        <w:rPr>
          <w:rFonts w:asciiTheme="minorHAnsi" w:hAnsiTheme="minorHAnsi" w:cstheme="minorHAnsi"/>
          <w:b/>
          <w:sz w:val="24"/>
          <w:szCs w:val="24"/>
        </w:rPr>
        <w:t xml:space="preserve">Differentials: - 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 xml:space="preserve">         Let y = f(x) be a differential function of a function of x.  and let </w:t>
      </w:r>
      <w:r w:rsidRPr="00B7081F">
        <w:rPr>
          <w:rFonts w:asciiTheme="minorHAnsi" w:hAnsiTheme="minorHAnsi" w:cstheme="minorHAnsi"/>
          <w:position w:val="-4"/>
          <w:sz w:val="24"/>
          <w:szCs w:val="24"/>
        </w:rPr>
        <w:object w:dxaOrig="340" w:dyaOrig="240">
          <v:shape id="_x0000_i1025" type="#_x0000_t75" style="width:17.25pt;height:12pt" o:ole="">
            <v:imagedata r:id="rId469" o:title=""/>
          </v:shape>
          <o:OLEObject Type="Embed" ProgID="Equation.DSMT4" ShapeID="_x0000_i1025" DrawAspect="Content" ObjectID="_1659823714" r:id="rId470"/>
        </w:object>
      </w:r>
      <w:r w:rsidRPr="00B7081F">
        <w:rPr>
          <w:rFonts w:asciiTheme="minorHAnsi" w:hAnsiTheme="minorHAnsi" w:cstheme="minorHAnsi"/>
          <w:sz w:val="24"/>
          <w:szCs w:val="24"/>
        </w:rPr>
        <w:t xml:space="preserve">be a small change in x and let the corresponding change in y be </w:t>
      </w:r>
      <w:r w:rsidRPr="00B7081F">
        <w:rPr>
          <w:rFonts w:asciiTheme="minorHAnsi" w:hAnsiTheme="minorHAnsi" w:cstheme="minorHAnsi"/>
          <w:position w:val="-10"/>
          <w:sz w:val="24"/>
          <w:szCs w:val="24"/>
        </w:rPr>
        <w:object w:dxaOrig="320" w:dyaOrig="300">
          <v:shape id="_x0000_i1026" type="#_x0000_t75" style="width:15.75pt;height:15pt" o:ole="">
            <v:imagedata r:id="rId471" o:title=""/>
          </v:shape>
          <o:OLEObject Type="Embed" ProgID="Equation.DSMT4" ShapeID="_x0000_i1026" DrawAspect="Content" ObjectID="_1659823715" r:id="rId472"/>
        </w:object>
      </w:r>
      <w:r w:rsidRPr="00B7081F">
        <w:rPr>
          <w:rFonts w:asciiTheme="minorHAnsi" w:hAnsiTheme="minorHAnsi" w:cstheme="minorHAnsi"/>
          <w:sz w:val="24"/>
          <w:szCs w:val="24"/>
        </w:rPr>
        <w:t>. We defined.</w:t>
      </w:r>
    </w:p>
    <w:p w:rsidR="00B7081F" w:rsidRPr="00B7081F" w:rsidRDefault="00B7081F" w:rsidP="00B7081F">
      <w:pPr>
        <w:pStyle w:val="normal0"/>
        <w:numPr>
          <w:ilvl w:val="0"/>
          <w:numId w:val="10"/>
        </w:numPr>
        <w:spacing w:line="240" w:lineRule="auto"/>
        <w:ind w:left="426" w:firstLine="0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>The differential of x, denoted by dx is given by</w:t>
      </w:r>
      <w:r w:rsidRPr="00B7081F">
        <w:rPr>
          <w:rFonts w:asciiTheme="minorHAnsi" w:hAnsiTheme="minorHAnsi" w:cstheme="minorHAnsi"/>
          <w:position w:val="-6"/>
          <w:sz w:val="24"/>
          <w:szCs w:val="24"/>
        </w:rPr>
        <w:object w:dxaOrig="820" w:dyaOrig="279">
          <v:shape id="_x0000_i1027" type="#_x0000_t75" style="width:41.25pt;height:14.25pt" o:ole="">
            <v:imagedata r:id="rId473" o:title=""/>
          </v:shape>
          <o:OLEObject Type="Embed" ProgID="Equation.3" ShapeID="_x0000_i1027" DrawAspect="Content" ObjectID="_1659823716" r:id="rId474"/>
        </w:object>
      </w:r>
      <w:r w:rsidRPr="00B7081F">
        <w:rPr>
          <w:rFonts w:asciiTheme="minorHAnsi" w:hAnsiTheme="minorHAnsi" w:cstheme="minorHAnsi"/>
          <w:sz w:val="24"/>
          <w:szCs w:val="24"/>
        </w:rPr>
        <w:t>.</w:t>
      </w:r>
    </w:p>
    <w:p w:rsidR="00B7081F" w:rsidRPr="00B7081F" w:rsidRDefault="00B7081F" w:rsidP="00B7081F">
      <w:pPr>
        <w:pStyle w:val="normal0"/>
        <w:numPr>
          <w:ilvl w:val="0"/>
          <w:numId w:val="10"/>
        </w:numPr>
        <w:spacing w:line="240" w:lineRule="auto"/>
        <w:ind w:left="0" w:firstLine="426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>The differential of y, denoted by dy, is given by dy = f’(x) dx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 xml:space="preserve">In case dx = </w:t>
      </w:r>
      <w:r w:rsidRPr="00B7081F">
        <w:rPr>
          <w:rFonts w:asciiTheme="minorHAnsi" w:hAnsiTheme="minorHAnsi" w:cstheme="minorHAnsi"/>
          <w:position w:val="-4"/>
          <w:sz w:val="24"/>
          <w:szCs w:val="24"/>
        </w:rPr>
        <w:object w:dxaOrig="340" w:dyaOrig="240">
          <v:shape id="_x0000_i1028" type="#_x0000_t75" style="width:17.25pt;height:12pt" o:ole="">
            <v:imagedata r:id="rId475" o:title=""/>
          </v:shape>
          <o:OLEObject Type="Embed" ProgID="Equation.DSMT4" ShapeID="_x0000_i1028" DrawAspect="Content" ObjectID="_1659823717" r:id="rId476"/>
        </w:object>
      </w:r>
      <w:r w:rsidRPr="00B7081F">
        <w:rPr>
          <w:rFonts w:asciiTheme="minorHAnsi" w:hAnsiTheme="minorHAnsi" w:cstheme="minorHAnsi"/>
          <w:sz w:val="24"/>
          <w:szCs w:val="24"/>
        </w:rPr>
        <w:t xml:space="preserve">is very small in comparison to x then. </w:t>
      </w:r>
      <w:r w:rsidRPr="00B7081F">
        <w:rPr>
          <w:rFonts w:asciiTheme="minorHAnsi" w:hAnsiTheme="minorHAnsi" w:cstheme="minorHAnsi"/>
          <w:position w:val="-10"/>
          <w:sz w:val="24"/>
          <w:szCs w:val="24"/>
        </w:rPr>
        <w:object w:dxaOrig="840" w:dyaOrig="320">
          <v:shape id="_x0000_i1029" type="#_x0000_t75" style="width:42pt;height:15.75pt" o:ole="">
            <v:imagedata r:id="rId477" o:title=""/>
          </v:shape>
          <o:OLEObject Type="Embed" ProgID="Equation.3" ShapeID="_x0000_i1029" DrawAspect="Content" ObjectID="_1659823718" r:id="rId478"/>
        </w:objec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position w:val="-22"/>
          <w:sz w:val="24"/>
          <w:szCs w:val="24"/>
        </w:rPr>
        <w:object w:dxaOrig="1280" w:dyaOrig="580">
          <v:shape id="_x0000_i1030" type="#_x0000_t75" style="width:63.75pt;height:29.25pt" o:ole="">
            <v:imagedata r:id="rId479" o:title=""/>
          </v:shape>
          <o:OLEObject Type="Embed" ProgID="Equation.DSMT4" ShapeID="_x0000_i1030" DrawAspect="Content" ObjectID="_1659823719" r:id="rId480"/>
        </w:objec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>Note :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B7081F">
        <w:rPr>
          <w:rFonts w:asciiTheme="minorHAnsi" w:hAnsiTheme="minorHAnsi" w:cstheme="minorHAnsi"/>
          <w:b/>
          <w:sz w:val="24"/>
          <w:szCs w:val="24"/>
        </w:rPr>
        <w:t>Absolute Error :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 xml:space="preserve">The error </w:t>
      </w:r>
      <w:r w:rsidRPr="00B7081F">
        <w:rPr>
          <w:rFonts w:asciiTheme="minorHAnsi" w:hAnsiTheme="minorHAnsi" w:cstheme="minorHAnsi"/>
          <w:position w:val="-4"/>
          <w:sz w:val="24"/>
          <w:szCs w:val="24"/>
        </w:rPr>
        <w:object w:dxaOrig="340" w:dyaOrig="240">
          <v:shape id="_x0000_i1031" type="#_x0000_t75" style="width:17.25pt;height:12pt" o:ole="">
            <v:imagedata r:id="rId481" o:title=""/>
          </v:shape>
          <o:OLEObject Type="Embed" ProgID="Equation.DSMT4" ShapeID="_x0000_i1031" DrawAspect="Content" ObjectID="_1659823720" r:id="rId482"/>
        </w:object>
      </w:r>
      <w:r w:rsidRPr="00B7081F">
        <w:rPr>
          <w:rFonts w:asciiTheme="minorHAnsi" w:hAnsiTheme="minorHAnsi" w:cstheme="minorHAnsi"/>
          <w:sz w:val="24"/>
          <w:szCs w:val="24"/>
        </w:rPr>
        <w:t xml:space="preserve"> in x is called the absolute error in x.</w:t>
      </w:r>
    </w:p>
    <w:p w:rsid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</w:p>
    <w:p w:rsid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B7081F">
        <w:rPr>
          <w:rFonts w:asciiTheme="minorHAnsi" w:hAnsiTheme="minorHAnsi" w:cstheme="minorHAnsi"/>
          <w:b/>
          <w:sz w:val="24"/>
          <w:szCs w:val="24"/>
        </w:rPr>
        <w:lastRenderedPageBreak/>
        <w:t>Relative Error :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B7081F">
        <w:rPr>
          <w:rFonts w:asciiTheme="minorHAnsi" w:hAnsiTheme="minorHAnsi" w:cstheme="minorHAnsi"/>
          <w:sz w:val="24"/>
          <w:szCs w:val="24"/>
        </w:rPr>
        <w:t xml:space="preserve">If </w:t>
      </w:r>
      <w:r w:rsidRPr="00B7081F">
        <w:rPr>
          <w:rFonts w:asciiTheme="minorHAnsi" w:hAnsiTheme="minorHAnsi" w:cstheme="minorHAnsi"/>
          <w:position w:val="-4"/>
          <w:sz w:val="24"/>
          <w:szCs w:val="24"/>
        </w:rPr>
        <w:object w:dxaOrig="340" w:dyaOrig="240">
          <v:shape id="_x0000_i1032" type="#_x0000_t75" style="width:17.25pt;height:12pt" o:ole="">
            <v:imagedata r:id="rId483" o:title=""/>
          </v:shape>
          <o:OLEObject Type="Embed" ProgID="Equation.DSMT4" ShapeID="_x0000_i1032" DrawAspect="Content" ObjectID="_1659823721" r:id="rId484"/>
        </w:object>
      </w:r>
      <w:r>
        <w:rPr>
          <w:rFonts w:asciiTheme="minorHAnsi" w:hAnsiTheme="minorHAnsi" w:cstheme="minorHAnsi"/>
          <w:sz w:val="24"/>
          <w:szCs w:val="24"/>
        </w:rPr>
        <w:t>is an</w:t>
      </w:r>
      <w:r w:rsidRPr="00B7081F">
        <w:rPr>
          <w:rFonts w:asciiTheme="minorHAnsi" w:hAnsiTheme="minorHAnsi" w:cstheme="minorHAnsi"/>
          <w:sz w:val="24"/>
          <w:szCs w:val="24"/>
        </w:rPr>
        <w:t xml:space="preserve"> error in x, then, </w:t>
      </w:r>
      <w:r w:rsidRPr="00B7081F">
        <w:rPr>
          <w:rFonts w:asciiTheme="minorHAnsi" w:hAnsiTheme="minorHAnsi" w:cstheme="minorHAnsi"/>
          <w:position w:val="-22"/>
          <w:sz w:val="24"/>
          <w:szCs w:val="24"/>
        </w:rPr>
        <w:object w:dxaOrig="360" w:dyaOrig="580">
          <v:shape id="_x0000_i1033" type="#_x0000_t75" style="width:18.75pt;height:29.25pt" o:ole="">
            <v:imagedata r:id="rId485" o:title=""/>
          </v:shape>
          <o:OLEObject Type="Embed" ProgID="Equation.DSMT4" ShapeID="_x0000_i1033" DrawAspect="Content" ObjectID="_1659823722" r:id="rId486"/>
        </w:object>
      </w:r>
      <w:r w:rsidRPr="00B7081F">
        <w:rPr>
          <w:rFonts w:asciiTheme="minorHAnsi" w:hAnsiTheme="minorHAnsi" w:cstheme="minorHAnsi"/>
          <w:sz w:val="24"/>
          <w:szCs w:val="24"/>
        </w:rPr>
        <w:t xml:space="preserve"> is called the relative error in x.</w:t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B7081F">
        <w:rPr>
          <w:rFonts w:asciiTheme="minorHAnsi" w:hAnsiTheme="minorHAnsi" w:cstheme="minorHAnsi"/>
          <w:b/>
          <w:sz w:val="24"/>
          <w:szCs w:val="24"/>
        </w:rPr>
        <w:t>Percentage Error :</w:t>
      </w:r>
    </w:p>
    <w:p w:rsidR="00B7081F" w:rsidRPr="004F45B0" w:rsidRDefault="00B7081F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sz w:val="24"/>
          <w:szCs w:val="24"/>
        </w:rPr>
        <w:t xml:space="preserve">If </w:t>
      </w:r>
      <w:r w:rsidRPr="004F45B0">
        <w:rPr>
          <w:rFonts w:asciiTheme="minorHAnsi" w:hAnsiTheme="minorHAnsi" w:cstheme="minorHAnsi"/>
          <w:position w:val="-4"/>
          <w:sz w:val="24"/>
          <w:szCs w:val="24"/>
        </w:rPr>
        <w:object w:dxaOrig="340" w:dyaOrig="240">
          <v:shape id="_x0000_i1034" type="#_x0000_t75" style="width:17.25pt;height:12pt" o:ole="">
            <v:imagedata r:id="rId483" o:title=""/>
          </v:shape>
          <o:OLEObject Type="Embed" ProgID="Equation.DSMT4" ShapeID="_x0000_i1034" DrawAspect="Content" ObjectID="_1659823723" r:id="rId487"/>
        </w:object>
      </w:r>
      <w:r w:rsidRPr="004F45B0">
        <w:rPr>
          <w:rFonts w:asciiTheme="minorHAnsi" w:hAnsiTheme="minorHAnsi" w:cstheme="minorHAnsi"/>
          <w:sz w:val="24"/>
          <w:szCs w:val="24"/>
        </w:rPr>
        <w:t xml:space="preserve"> is an error in x, then </w:t>
      </w:r>
      <w:r w:rsidRPr="004F45B0">
        <w:rPr>
          <w:rFonts w:asciiTheme="minorHAnsi" w:hAnsiTheme="minorHAnsi" w:cstheme="minorHAnsi"/>
          <w:position w:val="-22"/>
          <w:sz w:val="24"/>
          <w:szCs w:val="24"/>
        </w:rPr>
        <w:object w:dxaOrig="880" w:dyaOrig="580">
          <v:shape id="_x0000_i1035" type="#_x0000_t75" style="width:44.25pt;height:29.25pt" o:ole="">
            <v:imagedata r:id="rId488" o:title=""/>
          </v:shape>
          <o:OLEObject Type="Embed" ProgID="Equation.DSMT4" ShapeID="_x0000_i1035" DrawAspect="Content" ObjectID="_1659823724" r:id="rId489"/>
        </w:object>
      </w:r>
      <w:r w:rsidRPr="004F45B0">
        <w:rPr>
          <w:rFonts w:asciiTheme="minorHAnsi" w:hAnsiTheme="minorHAnsi" w:cstheme="minorHAnsi"/>
          <w:sz w:val="24"/>
          <w:szCs w:val="24"/>
        </w:rPr>
        <w:t xml:space="preserve"> is called the percentage error in x.</w: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b/>
          <w:sz w:val="24"/>
          <w:szCs w:val="24"/>
        </w:rPr>
        <w:t>Remember:</w: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sz w:val="24"/>
          <w:szCs w:val="24"/>
        </w:rPr>
        <w:t xml:space="preserve">Let y = f(x) be a function of x, and let </w:t>
      </w:r>
      <w:r w:rsidRPr="004F45B0">
        <w:rPr>
          <w:rFonts w:asciiTheme="minorHAnsi" w:hAnsiTheme="minorHAnsi" w:cstheme="minorHAnsi"/>
          <w:position w:val="-4"/>
          <w:sz w:val="24"/>
          <w:szCs w:val="24"/>
        </w:rPr>
        <w:object w:dxaOrig="340" w:dyaOrig="240">
          <v:shape id="_x0000_i1036" type="#_x0000_t75" style="width:17.25pt;height:12pt" o:ole="">
            <v:imagedata r:id="rId490" o:title=""/>
          </v:shape>
          <o:OLEObject Type="Embed" ProgID="Equation.DSMT4" ShapeID="_x0000_i1036" DrawAspect="Content" ObjectID="_1659823725" r:id="rId491"/>
        </w:object>
      </w:r>
      <w:r w:rsidRPr="004F45B0">
        <w:rPr>
          <w:rFonts w:asciiTheme="minorHAnsi" w:hAnsiTheme="minorHAnsi" w:cstheme="minorHAnsi"/>
          <w:sz w:val="24"/>
          <w:szCs w:val="24"/>
        </w:rPr>
        <w:t xml:space="preserve"> be a small change in x. Let </w:t>
      </w:r>
      <w:r w:rsidR="001C2AF8">
        <w:rPr>
          <w:rFonts w:asciiTheme="minorHAnsi" w:hAnsiTheme="minorHAnsi" w:cstheme="minorHAnsi"/>
          <w:sz w:val="24"/>
          <w:szCs w:val="24"/>
        </w:rPr>
        <w:t xml:space="preserve">the </w:t>
      </w:r>
      <w:r w:rsidRPr="004F45B0">
        <w:rPr>
          <w:rFonts w:asciiTheme="minorHAnsi" w:hAnsiTheme="minorHAnsi" w:cstheme="minorHAnsi"/>
          <w:sz w:val="24"/>
          <w:szCs w:val="24"/>
        </w:rPr>
        <w:t xml:space="preserve">corresponding change in y be, </w:t>
      </w:r>
      <w:r w:rsidRPr="004F45B0">
        <w:rPr>
          <w:rFonts w:asciiTheme="minorHAnsi" w:hAnsiTheme="minorHAnsi" w:cstheme="minorHAnsi"/>
          <w:position w:val="-10"/>
          <w:sz w:val="24"/>
          <w:szCs w:val="24"/>
        </w:rPr>
        <w:object w:dxaOrig="320" w:dyaOrig="300">
          <v:shape id="_x0000_i1037" type="#_x0000_t75" style="width:15.75pt;height:15pt" o:ole="">
            <v:imagedata r:id="rId492" o:title=""/>
          </v:shape>
          <o:OLEObject Type="Embed" ProgID="Equation.DSMT4" ShapeID="_x0000_i1037" DrawAspect="Content" ObjectID="_1659823726" r:id="rId493"/>
        </w:object>
      </w:r>
      <w:r w:rsidRPr="004F45B0">
        <w:rPr>
          <w:rFonts w:asciiTheme="minorHAnsi" w:hAnsiTheme="minorHAnsi" w:cstheme="minorHAnsi"/>
          <w:sz w:val="24"/>
          <w:szCs w:val="24"/>
        </w:rPr>
        <w:t xml:space="preserve"> then </w: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position w:val="-10"/>
          <w:sz w:val="24"/>
          <w:szCs w:val="24"/>
        </w:rPr>
        <w:object w:dxaOrig="1719" w:dyaOrig="300">
          <v:shape id="_x0000_i1038" type="#_x0000_t75" style="width:86.25pt;height:15pt" o:ole="">
            <v:imagedata r:id="rId494" o:title=""/>
          </v:shape>
          <o:OLEObject Type="Embed" ProgID="Equation.DSMT4" ShapeID="_x0000_i1038" DrawAspect="Content" ObjectID="_1659823727" r:id="rId495"/>
        </w:objec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sz w:val="24"/>
          <w:szCs w:val="24"/>
        </w:rPr>
        <w:t xml:space="preserve">But </w:t>
      </w:r>
      <w:r w:rsidRPr="004F45B0">
        <w:rPr>
          <w:rFonts w:asciiTheme="minorHAnsi" w:hAnsiTheme="minorHAnsi" w:cstheme="minorHAnsi"/>
          <w:position w:val="-22"/>
          <w:sz w:val="24"/>
          <w:szCs w:val="24"/>
        </w:rPr>
        <w:object w:dxaOrig="2160" w:dyaOrig="580">
          <v:shape id="_x0000_i1039" type="#_x0000_t75" style="width:108pt;height:29.25pt" o:ole="">
            <v:imagedata r:id="rId496" o:title=""/>
          </v:shape>
          <o:OLEObject Type="Embed" ProgID="Equation.DSMT4" ShapeID="_x0000_i1039" DrawAspect="Content" ObjectID="_1659823728" r:id="rId497"/>
        </w:object>
      </w:r>
      <w:r w:rsidRPr="004F45B0">
        <w:rPr>
          <w:rFonts w:asciiTheme="minorHAnsi" w:hAnsiTheme="minorHAnsi" w:cstheme="minorHAnsi"/>
          <w:sz w:val="24"/>
          <w:szCs w:val="24"/>
        </w:rPr>
        <w:tab/>
        <w:t xml:space="preserve">(approximately) </w: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position w:val="-10"/>
          <w:sz w:val="24"/>
          <w:szCs w:val="24"/>
        </w:rPr>
        <w:object w:dxaOrig="5880" w:dyaOrig="360">
          <v:shape id="_x0000_i1040" type="#_x0000_t75" style="width:294pt;height:18pt" o:ole="">
            <v:imagedata r:id="rId498" o:title=""/>
          </v:shape>
          <o:OLEObject Type="Embed" ProgID="Equation.3" ShapeID="_x0000_i1040" DrawAspect="Content" ObjectID="_1659823729" r:id="rId499"/>
        </w:object>
      </w:r>
      <w:r w:rsidRPr="004F45B0">
        <w:rPr>
          <w:rFonts w:asciiTheme="minorHAnsi" w:hAnsiTheme="minorHAnsi" w:cstheme="minorHAnsi"/>
          <w:sz w:val="24"/>
          <w:szCs w:val="24"/>
        </w:rPr>
        <w:t xml:space="preserve">     (approximately)</w: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b/>
          <w:position w:val="-10"/>
          <w:sz w:val="24"/>
          <w:szCs w:val="24"/>
        </w:rPr>
        <w:object w:dxaOrig="3280" w:dyaOrig="360">
          <v:shape id="_x0000_i1041" type="#_x0000_t75" style="width:164.25pt;height:18pt" o:ole="">
            <v:imagedata r:id="rId500" o:title=""/>
          </v:shape>
          <o:OLEObject Type="Embed" ProgID="Equation.3" ShapeID="_x0000_i1041" DrawAspect="Content" ObjectID="_1659823730" r:id="rId501"/>
        </w:object>
      </w:r>
      <w:r w:rsidRPr="004F45B0">
        <w:rPr>
          <w:rFonts w:asciiTheme="minorHAnsi" w:hAnsiTheme="minorHAnsi" w:cstheme="minorHAnsi"/>
          <w:b/>
          <w:sz w:val="24"/>
          <w:szCs w:val="24"/>
        </w:rPr>
        <w:t xml:space="preserve">   </w:t>
      </w:r>
      <w:r w:rsidRPr="004F45B0">
        <w:rPr>
          <w:rFonts w:asciiTheme="minorHAnsi" w:hAnsiTheme="minorHAnsi" w:cstheme="minorHAnsi"/>
          <w:sz w:val="24"/>
          <w:szCs w:val="24"/>
        </w:rPr>
        <w:t xml:space="preserve">  (approximately)</w:t>
      </w:r>
    </w:p>
    <w:p w:rsid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4F45B0">
        <w:rPr>
          <w:rFonts w:asciiTheme="minorHAnsi" w:hAnsiTheme="minorHAnsi" w:cstheme="minorHAnsi"/>
          <w:b/>
          <w:sz w:val="24"/>
          <w:szCs w:val="24"/>
        </w:rPr>
        <w:t xml:space="preserve">Example – 1 </w:t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sz w:val="24"/>
          <w:szCs w:val="24"/>
        </w:rPr>
        <w:t>Use differential to approximate</w:t>
      </w:r>
      <w:r w:rsidRPr="004F45B0">
        <w:rPr>
          <w:rFonts w:asciiTheme="minorHAnsi" w:hAnsiTheme="minorHAnsi" w:cstheme="minorHAnsi"/>
          <w:position w:val="-8"/>
          <w:sz w:val="24"/>
          <w:szCs w:val="24"/>
        </w:rPr>
        <w:object w:dxaOrig="660" w:dyaOrig="360">
          <v:shape id="_x0000_i1042" type="#_x0000_t75" style="width:33pt;height:18pt" o:ole="">
            <v:imagedata r:id="rId502" o:title=""/>
          </v:shape>
          <o:OLEObject Type="Embed" ProgID="Equation.3" ShapeID="_x0000_i1042" DrawAspect="Content" ObjectID="_1659823731" r:id="rId503"/>
        </w:object>
      </w:r>
      <w:r w:rsidRPr="004F45B0">
        <w:rPr>
          <w:rFonts w:asciiTheme="minorHAnsi" w:hAnsiTheme="minorHAnsi" w:cstheme="minorHAnsi"/>
          <w:sz w:val="24"/>
          <w:szCs w:val="24"/>
        </w:rPr>
        <w:t>.</w:t>
      </w:r>
    </w:p>
    <w:p w:rsid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F45B0">
        <w:rPr>
          <w:rFonts w:asciiTheme="minorHAnsi" w:hAnsiTheme="minorHAnsi" w:cstheme="minorHAnsi"/>
          <w:sz w:val="24"/>
          <w:szCs w:val="24"/>
        </w:rPr>
        <w:t>Answer:</w:t>
      </w:r>
    </w:p>
    <w:p w:rsidR="004F45B0" w:rsidRDefault="006A12BB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Take </w:t>
      </w:r>
      <w:r w:rsidRPr="006A12BB">
        <w:rPr>
          <w:rFonts w:asciiTheme="minorHAnsi" w:hAnsiTheme="minorHAnsi" w:cstheme="minorHAnsi"/>
          <w:position w:val="-10"/>
          <w:sz w:val="24"/>
          <w:szCs w:val="24"/>
        </w:rPr>
        <w:object w:dxaOrig="780" w:dyaOrig="380">
          <v:shape id="_x0000_i1043" type="#_x0000_t75" style="width:39pt;height:18.75pt" o:ole="">
            <v:imagedata r:id="rId504" o:title=""/>
          </v:shape>
          <o:OLEObject Type="Embed" ProgID="Equation.3" ShapeID="_x0000_i1043" DrawAspect="Content" ObjectID="_1659823732" r:id="rId505"/>
        </w:object>
      </w:r>
      <w:r>
        <w:rPr>
          <w:rFonts w:asciiTheme="minorHAnsi" w:hAnsiTheme="minorHAnsi" w:cstheme="minorHAnsi"/>
          <w:sz w:val="24"/>
          <w:szCs w:val="24"/>
        </w:rPr>
        <w:t xml:space="preserve"> . Let x = 36 and let </w:t>
      </w:r>
      <w:r w:rsidRPr="006A12BB">
        <w:rPr>
          <w:rFonts w:asciiTheme="minorHAnsi" w:hAnsiTheme="minorHAnsi" w:cstheme="minorHAnsi"/>
          <w:position w:val="-6"/>
          <w:sz w:val="24"/>
          <w:szCs w:val="24"/>
        </w:rPr>
        <w:object w:dxaOrig="999" w:dyaOrig="279">
          <v:shape id="_x0000_i1044" type="#_x0000_t75" style="width:50.25pt;height:14.25pt" o:ole="">
            <v:imagedata r:id="rId506" o:title=""/>
          </v:shape>
          <o:OLEObject Type="Embed" ProgID="Equation.3" ShapeID="_x0000_i1044" DrawAspect="Content" ObjectID="_1659823733" r:id="rId507"/>
        </w:object>
      </w:r>
      <w:r>
        <w:rPr>
          <w:rFonts w:asciiTheme="minorHAnsi" w:hAnsiTheme="minorHAnsi" w:cstheme="minorHAnsi"/>
          <w:sz w:val="24"/>
          <w:szCs w:val="24"/>
        </w:rPr>
        <w:t xml:space="preserve"> Then </w:t>
      </w:r>
    </w:p>
    <w:p w:rsidR="006A12BB" w:rsidRDefault="006A12BB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6A12BB">
        <w:rPr>
          <w:rFonts w:asciiTheme="minorHAnsi" w:hAnsiTheme="minorHAnsi" w:cstheme="minorHAnsi"/>
          <w:position w:val="-10"/>
          <w:sz w:val="24"/>
          <w:szCs w:val="24"/>
        </w:rPr>
        <w:object w:dxaOrig="4599" w:dyaOrig="380">
          <v:shape id="_x0000_i1045" type="#_x0000_t75" style="width:230.25pt;height:18.75pt" o:ole="">
            <v:imagedata r:id="rId508" o:title=""/>
          </v:shape>
          <o:OLEObject Type="Embed" ProgID="Equation.3" ShapeID="_x0000_i1045" DrawAspect="Content" ObjectID="_1659823734" r:id="rId509"/>
        </w:object>
      </w:r>
    </w:p>
    <w:p w:rsidR="006A12BB" w:rsidRDefault="006A12BB" w:rsidP="004F45B0">
      <w:pPr>
        <w:pStyle w:val="normal0"/>
        <w:spacing w:line="240" w:lineRule="auto"/>
      </w:pPr>
      <w:r>
        <w:rPr>
          <w:rFonts w:asciiTheme="minorHAnsi" w:hAnsiTheme="minorHAnsi" w:cstheme="minorHAnsi"/>
          <w:sz w:val="24"/>
          <w:szCs w:val="24"/>
        </w:rPr>
        <w:t xml:space="preserve">Or </w:t>
      </w:r>
      <w:r w:rsidRPr="001E0A10">
        <w:rPr>
          <w:position w:val="-8"/>
        </w:rPr>
        <w:object w:dxaOrig="660" w:dyaOrig="360">
          <v:shape id="_x0000_i1046" type="#_x0000_t75" style="width:33pt;height:18pt" o:ole="">
            <v:imagedata r:id="rId510" o:title=""/>
          </v:shape>
          <o:OLEObject Type="Embed" ProgID="Equation.3" ShapeID="_x0000_i1046" DrawAspect="Content" ObjectID="_1659823735" r:id="rId511"/>
        </w:object>
      </w:r>
      <w:r>
        <w:t xml:space="preserve">=6 + </w:t>
      </w:r>
      <w:r w:rsidRPr="006A12BB">
        <w:rPr>
          <w:position w:val="-10"/>
        </w:rPr>
        <w:object w:dxaOrig="340" w:dyaOrig="320">
          <v:shape id="_x0000_i1047" type="#_x0000_t75" style="width:17.25pt;height:15.75pt" o:ole="">
            <v:imagedata r:id="rId512" o:title=""/>
          </v:shape>
          <o:OLEObject Type="Embed" ProgID="Equation.3" ShapeID="_x0000_i1047" DrawAspect="Content" ObjectID="_1659823736" r:id="rId513"/>
        </w:object>
      </w:r>
    </w:p>
    <w:p w:rsidR="006A12BB" w:rsidRDefault="006A12BB" w:rsidP="004F45B0">
      <w:pPr>
        <w:pStyle w:val="normal0"/>
        <w:spacing w:line="240" w:lineRule="auto"/>
      </w:pPr>
      <w:r>
        <w:t xml:space="preserve">Now dy is approximately equal to </w:t>
      </w:r>
      <w:r w:rsidRPr="006A12BB">
        <w:rPr>
          <w:position w:val="-10"/>
        </w:rPr>
        <w:object w:dxaOrig="340" w:dyaOrig="320">
          <v:shape id="_x0000_i1048" type="#_x0000_t75" style="width:17.25pt;height:15.75pt" o:ole="">
            <v:imagedata r:id="rId514" o:title=""/>
          </v:shape>
          <o:OLEObject Type="Embed" ProgID="Equation.3" ShapeID="_x0000_i1048" DrawAspect="Content" ObjectID="_1659823737" r:id="rId515"/>
        </w:object>
      </w:r>
      <w:r>
        <w:t xml:space="preserve"> and is given by </w:t>
      </w:r>
    </w:p>
    <w:p w:rsidR="006A12BB" w:rsidRDefault="006A12BB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6A12BB">
        <w:rPr>
          <w:rFonts w:asciiTheme="minorHAnsi" w:hAnsiTheme="minorHAnsi" w:cstheme="minorHAnsi"/>
          <w:position w:val="-28"/>
          <w:sz w:val="24"/>
          <w:szCs w:val="24"/>
        </w:rPr>
        <w:object w:dxaOrig="4480" w:dyaOrig="680">
          <v:shape id="_x0000_i1049" type="#_x0000_t75" style="width:224.25pt;height:33.75pt" o:ole="">
            <v:imagedata r:id="rId516" o:title=""/>
          </v:shape>
          <o:OLEObject Type="Embed" ProgID="Equation.3" ShapeID="_x0000_i1049" DrawAspect="Content" ObjectID="_1659823738" r:id="rId517"/>
        </w:object>
      </w:r>
    </w:p>
    <w:p w:rsidR="006A12BB" w:rsidRDefault="006A12BB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Thus the approximate value is </w:t>
      </w:r>
      <w:r w:rsidRPr="004F45B0">
        <w:rPr>
          <w:rFonts w:asciiTheme="minorHAnsi" w:hAnsiTheme="minorHAnsi" w:cstheme="minorHAnsi"/>
          <w:position w:val="-8"/>
          <w:sz w:val="24"/>
          <w:szCs w:val="24"/>
        </w:rPr>
        <w:object w:dxaOrig="660" w:dyaOrig="360">
          <v:shape id="_x0000_i1050" type="#_x0000_t75" style="width:33pt;height:18pt" o:ole="">
            <v:imagedata r:id="rId502" o:title=""/>
          </v:shape>
          <o:OLEObject Type="Embed" ProgID="Equation.3" ShapeID="_x0000_i1050" DrawAspect="Content" ObjectID="_1659823739" r:id="rId518"/>
        </w:object>
      </w:r>
      <w:r>
        <w:rPr>
          <w:rFonts w:asciiTheme="minorHAnsi" w:hAnsiTheme="minorHAnsi" w:cstheme="minorHAnsi"/>
          <w:sz w:val="24"/>
          <w:szCs w:val="24"/>
        </w:rPr>
        <w:t xml:space="preserve"> is 6 + 0.05 = 6.05</w:t>
      </w:r>
    </w:p>
    <w:p w:rsidR="006A12BB" w:rsidRDefault="006A12BB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117F16" w:rsidRPr="00117F16" w:rsidRDefault="00117F16" w:rsidP="00117F16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117F16">
        <w:rPr>
          <w:rFonts w:asciiTheme="minorHAnsi" w:hAnsiTheme="minorHAnsi" w:cstheme="minorHAnsi"/>
          <w:b/>
          <w:sz w:val="24"/>
          <w:szCs w:val="24"/>
        </w:rPr>
        <w:t>Example – 2</w:t>
      </w:r>
    </w:p>
    <w:p w:rsidR="006A12BB" w:rsidRDefault="00117F16" w:rsidP="00117F16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117F16">
        <w:rPr>
          <w:rFonts w:asciiTheme="minorHAnsi" w:hAnsiTheme="minorHAnsi" w:cstheme="minorHAnsi"/>
          <w:sz w:val="24"/>
          <w:szCs w:val="24"/>
        </w:rPr>
        <w:t>Use differential to approximate</w:t>
      </w:r>
      <w:r>
        <w:rPr>
          <w:rFonts w:asciiTheme="minorHAnsi" w:hAnsiTheme="minorHAnsi" w:cstheme="minorHAnsi"/>
          <w:sz w:val="24"/>
          <w:szCs w:val="24"/>
        </w:rPr>
        <w:t xml:space="preserve"> </w:t>
      </w:r>
      <w:r w:rsidR="00013937" w:rsidRPr="00117F16">
        <w:rPr>
          <w:rFonts w:asciiTheme="minorHAnsi" w:hAnsiTheme="minorHAnsi" w:cstheme="minorHAnsi"/>
          <w:position w:val="-10"/>
          <w:sz w:val="24"/>
          <w:szCs w:val="24"/>
        </w:rPr>
        <w:object w:dxaOrig="580" w:dyaOrig="520">
          <v:shape id="_x0000_i1051" type="#_x0000_t75" style="width:29.25pt;height:26.25pt" o:ole="">
            <v:imagedata r:id="rId519" o:title=""/>
          </v:shape>
          <o:OLEObject Type="Embed" ProgID="Equation.3" ShapeID="_x0000_i1051" DrawAspect="Content" ObjectID="_1659823740" r:id="rId520"/>
        </w:object>
      </w:r>
    </w:p>
    <w:p w:rsidR="00117F16" w:rsidRDefault="00117F16" w:rsidP="00117F16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117F16" w:rsidRPr="00117F16" w:rsidRDefault="00117F16" w:rsidP="00117F16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Answer:</w:t>
      </w:r>
    </w:p>
    <w:p w:rsidR="00013937" w:rsidRDefault="00013937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4543425" cy="695325"/>
            <wp:effectExtent l="19050" t="0" r="9525" b="0"/>
            <wp:docPr id="6333" name="Picture 6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3"/>
                    <pic:cNvPicPr>
                      <a:picLocks noChangeAspect="1" noChangeArrowheads="1"/>
                    </pic:cNvPicPr>
                  </pic:nvPicPr>
                  <pic:blipFill>
                    <a:blip r:embed="rId5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3937" w:rsidRPr="004F45B0" w:rsidRDefault="00013937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372100" cy="1019175"/>
            <wp:effectExtent l="19050" t="0" r="0" b="0"/>
            <wp:docPr id="6335" name="Picture 6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5"/>
                    <pic:cNvPicPr>
                      <a:picLocks noChangeAspect="1" noChangeArrowheads="1"/>
                    </pic:cNvPicPr>
                  </pic:nvPicPr>
                  <pic:blipFill>
                    <a:blip r:embed="rId5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5B0" w:rsidRPr="004F45B0" w:rsidRDefault="004F45B0" w:rsidP="004F45B0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4F45B0" w:rsidRDefault="004F45B0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B7081F" w:rsidRPr="00B7081F" w:rsidRDefault="00013937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5448300" cy="1257300"/>
            <wp:effectExtent l="19050" t="0" r="0" b="0"/>
            <wp:docPr id="6336" name="Picture 6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6"/>
                    <pic:cNvPicPr>
                      <a:picLocks noChangeAspect="1" noChangeArrowheads="1"/>
                    </pic:cNvPicPr>
                  </pic:nvPicPr>
                  <pic:blipFill>
                    <a:blip r:embed="rId5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81F" w:rsidRPr="00B7081F" w:rsidRDefault="00B7081F" w:rsidP="00B7081F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FC27B3" w:rsidRDefault="00687AFB" w:rsidP="00FC27B3">
      <w:pPr>
        <w:pStyle w:val="normal0"/>
        <w:spacing w:line="480" w:lineRule="auto"/>
        <w:rPr>
          <w:rFonts w:asciiTheme="minorHAnsi" w:hAnsiTheme="minorHAnsi" w:cstheme="minorHAnsi"/>
          <w:b/>
          <w:sz w:val="24"/>
          <w:szCs w:val="24"/>
          <w:u w:val="single"/>
        </w:rPr>
      </w:pPr>
      <w:r>
        <w:rPr>
          <w:rFonts w:asciiTheme="minorHAnsi" w:hAnsiTheme="minorHAnsi" w:cstheme="minorHAnsi"/>
          <w:b/>
          <w:sz w:val="24"/>
          <w:szCs w:val="24"/>
          <w:u w:val="single"/>
        </w:rPr>
        <w:t>Example- 3</w:t>
      </w:r>
    </w:p>
    <w:p w:rsidR="00687AFB" w:rsidRDefault="00687AFB" w:rsidP="00FC27B3">
      <w:pPr>
        <w:pStyle w:val="normal0"/>
        <w:spacing w:line="480" w:lineRule="auto"/>
        <w:rPr>
          <w:rFonts w:asciiTheme="minorHAnsi" w:hAnsiTheme="minorHAnsi" w:cstheme="minorHAnsi"/>
          <w:sz w:val="24"/>
          <w:szCs w:val="24"/>
        </w:rPr>
      </w:pPr>
      <w:r w:rsidRPr="00687AFB">
        <w:rPr>
          <w:rFonts w:asciiTheme="minorHAnsi" w:hAnsiTheme="minorHAnsi" w:cstheme="minorHAnsi"/>
          <w:sz w:val="24"/>
          <w:szCs w:val="24"/>
        </w:rPr>
        <w:t xml:space="preserve">Find the approximate value of f(3.02), where f(x) = </w:t>
      </w:r>
      <w:r w:rsidRPr="00687AFB">
        <w:rPr>
          <w:rFonts w:asciiTheme="minorHAnsi" w:hAnsiTheme="minorHAnsi" w:cstheme="minorHAnsi"/>
          <w:position w:val="-6"/>
          <w:sz w:val="24"/>
          <w:szCs w:val="24"/>
        </w:rPr>
        <w:object w:dxaOrig="1219" w:dyaOrig="320">
          <v:shape id="_x0000_i1052" type="#_x0000_t75" style="width:60.75pt;height:15.75pt" o:ole="">
            <v:imagedata r:id="rId524" o:title=""/>
          </v:shape>
          <o:OLEObject Type="Embed" ProgID="Equation.3" ShapeID="_x0000_i1052" DrawAspect="Content" ObjectID="_1659823741" r:id="rId525"/>
        </w:object>
      </w:r>
    </w:p>
    <w:p w:rsidR="00687AFB" w:rsidRPr="00687AFB" w:rsidRDefault="00687AFB" w:rsidP="00FC27B3">
      <w:pPr>
        <w:pStyle w:val="normal0"/>
        <w:spacing w:line="48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Answer:</w:t>
      </w:r>
    </w:p>
    <w:p w:rsidR="000C71DB" w:rsidRDefault="00687AF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714875" cy="447675"/>
            <wp:effectExtent l="19050" t="0" r="9525" b="0"/>
            <wp:docPr id="6345" name="Picture 6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5"/>
                    <pic:cNvPicPr>
                      <a:picLocks noChangeAspect="1" noChangeArrowheads="1"/>
                    </pic:cNvPicPr>
                  </pic:nvPicPr>
                  <pic:blipFill>
                    <a:blip r:embed="rId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AFB" w:rsidRDefault="00687AF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562600" cy="600075"/>
            <wp:effectExtent l="19050" t="0" r="0" b="0"/>
            <wp:docPr id="6346" name="Picture 6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6"/>
                    <pic:cNvPicPr>
                      <a:picLocks noChangeAspect="1" noChangeArrowheads="1"/>
                    </pic:cNvPicPr>
                  </pic:nvPicPr>
                  <pic:blipFill>
                    <a:blip r:embed="rId5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AFB" w:rsidRDefault="00687AF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676900" cy="1019175"/>
            <wp:effectExtent l="19050" t="0" r="0" b="0"/>
            <wp:docPr id="6347" name="Picture 6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7"/>
                    <pic:cNvPicPr>
                      <a:picLocks noChangeAspect="1" noChangeArrowheads="1"/>
                    </pic:cNvPicPr>
                  </pic:nvPicPr>
                  <pic:blipFill>
                    <a:blip r:embed="rId5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AFB" w:rsidRPr="00687AFB" w:rsidRDefault="00687AFB" w:rsidP="00687AFB">
      <w:pPr>
        <w:pStyle w:val="normal0"/>
        <w:spacing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687AFB">
        <w:rPr>
          <w:rFonts w:asciiTheme="minorHAnsi" w:hAnsiTheme="minorHAnsi" w:cstheme="minorHAnsi"/>
          <w:b/>
          <w:sz w:val="24"/>
          <w:szCs w:val="24"/>
        </w:rPr>
        <w:t xml:space="preserve">Example -  4 </w:t>
      </w:r>
    </w:p>
    <w:p w:rsidR="00687AFB" w:rsidRDefault="00687AFB" w:rsidP="00687AFB">
      <w:pPr>
        <w:pStyle w:val="normal0"/>
        <w:spacing w:line="240" w:lineRule="auto"/>
      </w:pPr>
      <w:r w:rsidRPr="00687AFB">
        <w:rPr>
          <w:rFonts w:asciiTheme="minorHAnsi" w:hAnsiTheme="minorHAnsi" w:cstheme="minorHAnsi"/>
          <w:sz w:val="24"/>
          <w:szCs w:val="24"/>
        </w:rPr>
        <w:t>If the radius of a sphere is measured as 9 cm with an error of 0.03 cm, then find the approximate error in calculating its volume</w:t>
      </w:r>
      <w:r>
        <w:t>.</w:t>
      </w:r>
    </w:p>
    <w:p w:rsidR="00687AFB" w:rsidRDefault="00687AFB" w:rsidP="00687AFB">
      <w:pPr>
        <w:pStyle w:val="normal0"/>
        <w:spacing w:line="240" w:lineRule="auto"/>
      </w:pPr>
      <w:r>
        <w:t>Answer:</w:t>
      </w:r>
    </w:p>
    <w:p w:rsidR="00687AFB" w:rsidRDefault="00687AFB" w:rsidP="00687AFB">
      <w:pPr>
        <w:pStyle w:val="normal0"/>
        <w:spacing w:line="240" w:lineRule="auto"/>
      </w:pPr>
      <w:r>
        <w:rPr>
          <w:noProof/>
        </w:rPr>
        <w:drawing>
          <wp:inline distT="0" distB="0" distL="0" distR="0">
            <wp:extent cx="5676900" cy="219075"/>
            <wp:effectExtent l="19050" t="0" r="0" b="0"/>
            <wp:docPr id="6348" name="Picture 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8"/>
                    <pic:cNvPicPr>
                      <a:picLocks noChangeAspect="1" noChangeArrowheads="1"/>
                    </pic:cNvPicPr>
                  </pic:nvPicPr>
                  <pic:blipFill>
                    <a:blip r:embed="rId5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C67" w:rsidRPr="00733C67" w:rsidRDefault="00687AFB" w:rsidP="00733C67">
      <w:pPr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676900" cy="923925"/>
            <wp:effectExtent l="19050" t="0" r="0" b="0"/>
            <wp:docPr id="6349" name="Picture 6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9"/>
                    <pic:cNvPicPr>
                      <a:picLocks noChangeAspect="1" noChangeArrowheads="1"/>
                    </pic:cNvPicPr>
                  </pic:nvPicPr>
                  <pic:blipFill>
                    <a:blip r:embed="rId5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33C67" w:rsidRPr="00733C67">
        <w:rPr>
          <w:b/>
          <w:bCs/>
          <w:color w:val="000000" w:themeColor="text1"/>
          <w:sz w:val="24"/>
          <w:szCs w:val="24"/>
        </w:rPr>
        <w:t xml:space="preserve">                                                                                 </w:t>
      </w:r>
    </w:p>
    <w:p w:rsidR="004913CD" w:rsidRDefault="00687AFB" w:rsidP="00C2277B">
      <w:pPr>
        <w:rPr>
          <w:b/>
          <w:bCs/>
          <w:color w:val="000000" w:themeColor="text1"/>
          <w:sz w:val="24"/>
          <w:szCs w:val="24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562600" cy="723900"/>
            <wp:effectExtent l="19050" t="0" r="0" b="0"/>
            <wp:docPr id="6350" name="Picture 6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0"/>
                    <pic:cNvPicPr>
                      <a:picLocks noChangeAspect="1" noChangeArrowheads="1"/>
                    </pic:cNvPicPr>
                  </pic:nvPicPr>
                  <pic:blipFill>
                    <a:blip r:embed="rId5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7AFB" w:rsidRPr="00473C81" w:rsidRDefault="00687AFB" w:rsidP="00473C81">
      <w:pPr>
        <w:pStyle w:val="normal0"/>
        <w:spacing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473C81">
        <w:rPr>
          <w:rFonts w:asciiTheme="minorHAnsi" w:hAnsiTheme="minorHAnsi" w:cstheme="minorHAnsi"/>
          <w:b/>
          <w:sz w:val="24"/>
          <w:szCs w:val="24"/>
        </w:rPr>
        <w:lastRenderedPageBreak/>
        <w:t xml:space="preserve">Example – 5 </w:t>
      </w:r>
    </w:p>
    <w:p w:rsidR="00687AFB" w:rsidRPr="00473C81" w:rsidRDefault="00687AFB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>Find the approximate change in volume V of a cube of side x meters ca</w:t>
      </w:r>
      <w:r w:rsidR="00284197" w:rsidRPr="00473C81">
        <w:rPr>
          <w:rFonts w:asciiTheme="minorHAnsi" w:hAnsiTheme="minorHAnsi" w:cstheme="minorHAnsi"/>
          <w:sz w:val="24"/>
          <w:szCs w:val="24"/>
        </w:rPr>
        <w:t>used by increasing the side by 1</w:t>
      </w:r>
      <w:r w:rsidRPr="00473C81">
        <w:rPr>
          <w:rFonts w:asciiTheme="minorHAnsi" w:hAnsiTheme="minorHAnsi" w:cstheme="minorHAnsi"/>
          <w:sz w:val="24"/>
          <w:szCs w:val="24"/>
        </w:rPr>
        <w:t>%.</w:t>
      </w:r>
    </w:p>
    <w:p w:rsidR="00284197" w:rsidRPr="00473C81" w:rsidRDefault="00473C81" w:rsidP="00473C81">
      <w:pPr>
        <w:pStyle w:val="normal0"/>
        <w:tabs>
          <w:tab w:val="left" w:pos="1950"/>
        </w:tabs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ab/>
      </w:r>
    </w:p>
    <w:p w:rsidR="00284197" w:rsidRPr="00473C81" w:rsidRDefault="00284197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>Answer:</w:t>
      </w:r>
    </w:p>
    <w:p w:rsidR="001534A1" w:rsidRPr="00473C81" w:rsidRDefault="001534A1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 xml:space="preserve">The volume of the cube V of side x is given by </w:t>
      </w:r>
      <w:r w:rsidRPr="00473C81">
        <w:rPr>
          <w:rFonts w:asciiTheme="minorHAnsi" w:hAnsiTheme="minorHAnsi" w:cstheme="minorHAnsi"/>
          <w:position w:val="-6"/>
          <w:sz w:val="24"/>
          <w:szCs w:val="24"/>
        </w:rPr>
        <w:object w:dxaOrig="700" w:dyaOrig="320">
          <v:shape id="_x0000_i1053" type="#_x0000_t75" style="width:35.25pt;height:15.75pt" o:ole="">
            <v:imagedata r:id="rId532" o:title=""/>
          </v:shape>
          <o:OLEObject Type="Embed" ProgID="Equation.3" ShapeID="_x0000_i1053" DrawAspect="Content" ObjectID="_1659823742" r:id="rId533"/>
        </w:object>
      </w:r>
    </w:p>
    <w:p w:rsidR="001534A1" w:rsidRPr="00473C81" w:rsidRDefault="001534A1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position w:val="-28"/>
          <w:sz w:val="24"/>
          <w:szCs w:val="24"/>
        </w:rPr>
        <w:object w:dxaOrig="1460" w:dyaOrig="680">
          <v:shape id="_x0000_i1054" type="#_x0000_t75" style="width:72.75pt;height:33.75pt" o:ole="">
            <v:imagedata r:id="rId534" o:title=""/>
          </v:shape>
          <o:OLEObject Type="Embed" ProgID="Equation.3" ShapeID="_x0000_i1054" DrawAspect="Content" ObjectID="_1659823743" r:id="rId535"/>
        </w:object>
      </w:r>
      <w:r w:rsidRPr="00473C81">
        <w:rPr>
          <w:rFonts w:asciiTheme="minorHAnsi" w:hAnsiTheme="minorHAnsi" w:cstheme="minorHAnsi"/>
          <w:sz w:val="24"/>
          <w:szCs w:val="24"/>
        </w:rPr>
        <w:t xml:space="preserve"> = </w:t>
      </w:r>
      <w:r w:rsidRPr="00473C81">
        <w:rPr>
          <w:rFonts w:asciiTheme="minorHAnsi" w:hAnsiTheme="minorHAnsi" w:cstheme="minorHAnsi"/>
          <w:position w:val="-10"/>
          <w:sz w:val="24"/>
          <w:szCs w:val="24"/>
        </w:rPr>
        <w:object w:dxaOrig="2900" w:dyaOrig="360">
          <v:shape id="_x0000_i1055" type="#_x0000_t75" style="width:144.75pt;height:18pt" o:ole="">
            <v:imagedata r:id="rId536" o:title=""/>
          </v:shape>
          <o:OLEObject Type="Embed" ProgID="Equation.3" ShapeID="_x0000_i1055" DrawAspect="Content" ObjectID="_1659823744" r:id="rId537"/>
        </w:object>
      </w:r>
    </w:p>
    <w:p w:rsidR="001534A1" w:rsidRPr="00473C81" w:rsidRDefault="001534A1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>Because 1 percent of x is 0.01 x</w:t>
      </w:r>
    </w:p>
    <w:p w:rsidR="001534A1" w:rsidRDefault="001534A1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 xml:space="preserve">Hence the approximate change in the volume of the cube is 0.03 </w:t>
      </w:r>
      <w:r w:rsidRPr="00473C81">
        <w:rPr>
          <w:rFonts w:asciiTheme="minorHAnsi" w:hAnsiTheme="minorHAnsi" w:cstheme="minorHAnsi"/>
          <w:position w:val="-6"/>
          <w:sz w:val="24"/>
          <w:szCs w:val="24"/>
        </w:rPr>
        <w:object w:dxaOrig="279" w:dyaOrig="320">
          <v:shape id="_x0000_i1056" type="#_x0000_t75" style="width:14.25pt;height:15.75pt" o:ole="">
            <v:imagedata r:id="rId538" o:title=""/>
          </v:shape>
          <o:OLEObject Type="Embed" ProgID="Equation.3" ShapeID="_x0000_i1056" DrawAspect="Content" ObjectID="_1659823745" r:id="rId539"/>
        </w:object>
      </w:r>
      <w:r w:rsidR="00473C81" w:rsidRPr="00473C81">
        <w:rPr>
          <w:rFonts w:asciiTheme="minorHAnsi" w:hAnsiTheme="minorHAnsi" w:cstheme="minorHAnsi"/>
          <w:position w:val="-6"/>
          <w:sz w:val="24"/>
          <w:szCs w:val="24"/>
        </w:rPr>
        <w:object w:dxaOrig="340" w:dyaOrig="320">
          <v:shape id="_x0000_i1057" type="#_x0000_t75" style="width:17.25pt;height:15.75pt" o:ole="">
            <v:imagedata r:id="rId540" o:title=""/>
          </v:shape>
          <o:OLEObject Type="Embed" ProgID="Equation.3" ShapeID="_x0000_i1057" DrawAspect="Content" ObjectID="_1659823746" r:id="rId541"/>
        </w:object>
      </w:r>
    </w:p>
    <w:p w:rsidR="00473C81" w:rsidRDefault="00473C81" w:rsidP="00473C81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511E2F" w:rsidRDefault="00511E2F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color w:val="FF0000"/>
          <w:sz w:val="52"/>
          <w:szCs w:val="52"/>
        </w:rPr>
      </w:pPr>
    </w:p>
    <w:p w:rsidR="00473C81" w:rsidRPr="00473C81" w:rsidRDefault="00473C81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color w:val="FF0000"/>
          <w:sz w:val="52"/>
          <w:szCs w:val="52"/>
        </w:rPr>
      </w:pPr>
      <w:r w:rsidRPr="00473C81">
        <w:rPr>
          <w:rFonts w:asciiTheme="minorHAnsi" w:hAnsiTheme="minorHAnsi" w:cstheme="minorHAnsi"/>
          <w:b/>
          <w:bCs/>
          <w:color w:val="FF0000"/>
          <w:sz w:val="52"/>
          <w:szCs w:val="52"/>
        </w:rPr>
        <w:lastRenderedPageBreak/>
        <w:t>Maxima and Minima</w:t>
      </w:r>
    </w:p>
    <w:p w:rsidR="00473C81" w:rsidRDefault="00473C81" w:rsidP="00473C81">
      <w:pPr>
        <w:pStyle w:val="normal0"/>
        <w:spacing w:line="240" w:lineRule="auto"/>
        <w:jc w:val="center"/>
        <w:rPr>
          <w:rFonts w:asciiTheme="minorHAnsi" w:hAnsiTheme="minorHAnsi" w:cstheme="minorHAnsi"/>
          <w:b/>
          <w:bCs/>
          <w:sz w:val="24"/>
          <w:szCs w:val="24"/>
        </w:rPr>
      </w:pPr>
      <w:r w:rsidRPr="00473C81">
        <w:rPr>
          <w:rFonts w:asciiTheme="minorHAnsi" w:hAnsiTheme="minorHAnsi" w:cstheme="minorHAnsi"/>
          <w:b/>
          <w:bCs/>
          <w:sz w:val="24"/>
          <w:szCs w:val="24"/>
        </w:rPr>
        <w:t>First Derivative Test of Maxima and Minima</w:t>
      </w:r>
    </w:p>
    <w:p w:rsid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b/>
          <w:bCs/>
          <w:sz w:val="24"/>
          <w:szCs w:val="24"/>
        </w:rPr>
      </w:pP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b/>
          <w:bCs/>
          <w:sz w:val="24"/>
          <w:szCs w:val="24"/>
        </w:rPr>
        <w:t>Local Maximum and minimum values of y = f(x)</w:t>
      </w:r>
    </w:p>
    <w:p w:rsid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b/>
          <w:bCs/>
          <w:sz w:val="24"/>
          <w:szCs w:val="24"/>
        </w:rPr>
      </w:pP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b/>
          <w:bCs/>
          <w:sz w:val="24"/>
          <w:szCs w:val="24"/>
        </w:rPr>
        <w:t>Definition of local Maximum value</w:t>
      </w:r>
      <w:r w:rsidRPr="00473C81">
        <w:rPr>
          <w:rFonts w:asciiTheme="minorHAnsi" w:hAnsiTheme="minorHAnsi" w:cstheme="minorHAnsi"/>
          <w:sz w:val="24"/>
          <w:szCs w:val="24"/>
        </w:rPr>
        <w:t>:</w:t>
      </w: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>A function f(x) said to have a local maximum value at x = a, if f(a) is greater than any other value that f(x) can have in some suitably small neighborhood of x = a.</w:t>
      </w: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 xml:space="preserve"> OR</w:t>
      </w: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 xml:space="preserve">A function is said to have local maximum value f(a) at x = a if f(x) stop to increase at x =a and begins to decrease as x increases beyond a.  </w:t>
      </w:r>
    </w:p>
    <w:p w:rsidR="00511E2F" w:rsidRDefault="00511E2F" w:rsidP="00473C81">
      <w:pPr>
        <w:pStyle w:val="normal0"/>
        <w:spacing w:line="240" w:lineRule="auto"/>
        <w:rPr>
          <w:rFonts w:asciiTheme="minorHAnsi" w:hAnsiTheme="minorHAnsi" w:cstheme="minorHAnsi"/>
          <w:b/>
          <w:bCs/>
          <w:sz w:val="24"/>
          <w:szCs w:val="24"/>
        </w:rPr>
      </w:pP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b/>
          <w:bCs/>
          <w:sz w:val="24"/>
          <w:szCs w:val="24"/>
        </w:rPr>
        <w:t>Definition of Local Minimum value:</w:t>
      </w: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>A function f(x) said to have a local minimum value at x = a, if f(a) is less than any other value that f(x) can have in some suitably small neighborhood of x = a.</w:t>
      </w:r>
    </w:p>
    <w:p w:rsidR="00473C81" w:rsidRP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 xml:space="preserve"> OR</w:t>
      </w:r>
    </w:p>
    <w:p w:rsidR="00473C81" w:rsidRDefault="00473C81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473C81">
        <w:rPr>
          <w:rFonts w:asciiTheme="minorHAnsi" w:hAnsiTheme="minorHAnsi" w:cstheme="minorHAnsi"/>
          <w:sz w:val="24"/>
          <w:szCs w:val="24"/>
        </w:rPr>
        <w:t xml:space="preserve">A function is said to have local minimum value f(a) at x = a if f(x) stop to decrease at x =a and begins to increase as x increases beyond a.  </w:t>
      </w:r>
    </w:p>
    <w:p w:rsidR="00511E2F" w:rsidRDefault="00511E2F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511E2F" w:rsidRPr="00511E2F" w:rsidRDefault="00511E2F" w:rsidP="00511E2F">
      <w:pPr>
        <w:pStyle w:val="normal0"/>
        <w:spacing w:line="240" w:lineRule="auto"/>
        <w:jc w:val="both"/>
        <w:rPr>
          <w:rFonts w:asciiTheme="minorHAnsi" w:hAnsiTheme="minorHAnsi" w:cstheme="minorHAnsi"/>
          <w:b/>
          <w:bCs/>
          <w:sz w:val="24"/>
          <w:szCs w:val="24"/>
        </w:rPr>
      </w:pPr>
      <w:r w:rsidRPr="00511E2F">
        <w:rPr>
          <w:rFonts w:asciiTheme="minorHAnsi" w:hAnsiTheme="minorHAnsi" w:cstheme="minorHAnsi"/>
          <w:b/>
          <w:bCs/>
          <w:sz w:val="24"/>
          <w:szCs w:val="24"/>
        </w:rPr>
        <w:t xml:space="preserve">First Derivative Test  for Local Maxima Of a Function </w:t>
      </w:r>
    </w:p>
    <w:p w:rsidR="00473C81" w:rsidRPr="00473C81" w:rsidRDefault="00511E2F" w:rsidP="00473C81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noProof/>
          <w:sz w:val="24"/>
          <w:szCs w:val="24"/>
        </w:rPr>
        <w:drawing>
          <wp:inline distT="0" distB="0" distL="0" distR="0">
            <wp:extent cx="6210300" cy="2714625"/>
            <wp:effectExtent l="1905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5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534" cy="271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E2F" w:rsidRPr="00511E2F" w:rsidRDefault="00511E2F" w:rsidP="00511E2F">
      <w:pPr>
        <w:pStyle w:val="normal0"/>
        <w:spacing w:line="24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511E2F">
        <w:rPr>
          <w:rFonts w:asciiTheme="minorHAnsi" w:hAnsiTheme="minorHAnsi" w:cstheme="minorHAnsi"/>
          <w:b/>
          <w:bCs/>
          <w:sz w:val="24"/>
          <w:szCs w:val="24"/>
        </w:rPr>
        <w:t xml:space="preserve">First Derivative Test For Local Minima Of a Function </w:t>
      </w:r>
    </w:p>
    <w:p w:rsidR="00284197" w:rsidRPr="00687AFB" w:rsidRDefault="00284197" w:rsidP="00687AFB">
      <w:pPr>
        <w:pStyle w:val="normal0"/>
        <w:spacing w:line="240" w:lineRule="auto"/>
        <w:rPr>
          <w:rFonts w:asciiTheme="minorHAnsi" w:hAnsiTheme="minorHAnsi" w:cstheme="minorHAnsi"/>
          <w:sz w:val="24"/>
          <w:szCs w:val="24"/>
        </w:rPr>
      </w:pPr>
    </w:p>
    <w:p w:rsidR="00511E2F" w:rsidRDefault="00511E2F" w:rsidP="00511E2F">
      <w:pPr>
        <w:rPr>
          <w:bCs/>
          <w:color w:val="000000" w:themeColor="text1"/>
          <w:sz w:val="24"/>
          <w:szCs w:val="24"/>
          <w:lang w:val="en-US"/>
        </w:rPr>
      </w:pPr>
      <w:r w:rsidRPr="00511E2F">
        <w:rPr>
          <w:bCs/>
          <w:color w:val="000000" w:themeColor="text1"/>
          <w:sz w:val="24"/>
          <w:szCs w:val="24"/>
          <w:lang w:val="en-US"/>
        </w:rPr>
        <w:t xml:space="preserve">Function f(x) has a local minimum value at x = a, if f(x) stops to decrease at x = a and begins to increase as x increases beyond ‘a’. </w:t>
      </w:r>
    </w:p>
    <w:p w:rsidR="00511E2F" w:rsidRPr="00511E2F" w:rsidRDefault="00511E2F" w:rsidP="00511E2F">
      <w:pPr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6391274" cy="2419350"/>
            <wp:effectExtent l="1905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5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8538" cy="242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AC8" w:rsidRP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/>
          <w:bCs/>
          <w:color w:val="000000" w:themeColor="text1"/>
          <w:sz w:val="24"/>
          <w:szCs w:val="24"/>
        </w:rPr>
        <w:t xml:space="preserve">Working Rules For </w:t>
      </w:r>
      <w:r w:rsidR="003C425B">
        <w:rPr>
          <w:b/>
          <w:bCs/>
          <w:color w:val="000000" w:themeColor="text1"/>
          <w:sz w:val="24"/>
          <w:szCs w:val="24"/>
        </w:rPr>
        <w:t xml:space="preserve">the </w:t>
      </w:r>
      <w:r w:rsidRPr="00207AC8">
        <w:rPr>
          <w:b/>
          <w:bCs/>
          <w:color w:val="000000" w:themeColor="text1"/>
          <w:sz w:val="24"/>
          <w:szCs w:val="24"/>
        </w:rPr>
        <w:t>First Derivative Test</w:t>
      </w:r>
      <w:r w:rsidRPr="00207AC8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2" type="#_x0000_t75" style="position:absolute;margin-left:21.75pt;margin-top:21.05pt;width:18pt;height:31pt;z-index:251884544">
            <v:imagedata r:id="rId544" o:title=""/>
          </v:shape>
          <o:OLEObject Type="Embed" ProgID="Equation.3" ShapeID="_x0000_s1312" DrawAspect="Content" ObjectID="_1659823960" r:id="rId545"/>
        </w:pict>
      </w:r>
      <w:r w:rsidR="00207AC8" w:rsidRPr="00207AC8">
        <w:rPr>
          <w:b/>
          <w:bCs/>
          <w:color w:val="000000" w:themeColor="text1"/>
          <w:sz w:val="24"/>
          <w:szCs w:val="24"/>
          <w:lang w:val="en-US"/>
        </w:rPr>
        <w:t>Step-1</w:t>
      </w:r>
    </w:p>
    <w:p w:rsidR="00207AC8" w:rsidRP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Cs/>
          <w:color w:val="000000" w:themeColor="text1"/>
          <w:sz w:val="24"/>
          <w:szCs w:val="24"/>
          <w:lang w:val="en-US"/>
        </w:rPr>
        <w:t>Find        of the given function.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3" type="#_x0000_t75" style="position:absolute;margin-left:15.75pt;margin-top:20.6pt;width:36pt;height:31pt;z-index:251885568">
            <v:imagedata r:id="rId546" o:title=""/>
          </v:shape>
          <o:OLEObject Type="Embed" ProgID="Equation.3" ShapeID="_x0000_s1313" DrawAspect="Content" ObjectID="_1659823961" r:id="rId547"/>
        </w:pict>
      </w:r>
      <w:r w:rsidR="00207AC8" w:rsidRPr="00207AC8">
        <w:rPr>
          <w:b/>
          <w:bCs/>
          <w:color w:val="000000" w:themeColor="text1"/>
          <w:sz w:val="24"/>
          <w:szCs w:val="24"/>
          <w:lang w:val="en-US"/>
        </w:rPr>
        <w:t>Step-2</w:t>
      </w:r>
    </w:p>
    <w:p w:rsidR="00EC667D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Cs/>
          <w:color w:val="000000" w:themeColor="text1"/>
          <w:sz w:val="24"/>
          <w:szCs w:val="24"/>
          <w:lang w:val="en-US"/>
        </w:rPr>
        <w:t xml:space="preserve">let             </w:t>
      </w:r>
      <w:r>
        <w:rPr>
          <w:bCs/>
          <w:color w:val="000000" w:themeColor="text1"/>
          <w:sz w:val="24"/>
          <w:szCs w:val="24"/>
          <w:lang w:val="en-US"/>
        </w:rPr>
        <w:t xml:space="preserve">   </w:t>
      </w:r>
      <w:r w:rsidRPr="00207AC8">
        <w:rPr>
          <w:bCs/>
          <w:color w:val="000000" w:themeColor="text1"/>
          <w:sz w:val="24"/>
          <w:szCs w:val="24"/>
          <w:lang w:val="en-US"/>
        </w:rPr>
        <w:t xml:space="preserve"> for critical points (say x= a, b, c……),  (remember </w:t>
      </w:r>
      <w:r w:rsidR="003C425B">
        <w:rPr>
          <w:bCs/>
          <w:color w:val="000000" w:themeColor="text1"/>
          <w:sz w:val="24"/>
          <w:szCs w:val="24"/>
          <w:lang w:val="en-US"/>
        </w:rPr>
        <w:t xml:space="preserve">the </w:t>
      </w:r>
      <w:r w:rsidRPr="00207AC8">
        <w:rPr>
          <w:bCs/>
          <w:color w:val="000000" w:themeColor="text1"/>
          <w:sz w:val="24"/>
          <w:szCs w:val="24"/>
          <w:lang w:val="en-US"/>
        </w:rPr>
        <w:t xml:space="preserve">critical point is the point where </w:t>
      </w:r>
    </w:p>
    <w:p w:rsidR="00207AC8" w:rsidRPr="00207AC8" w:rsidRDefault="003C425B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color w:val="000000" w:themeColor="text1"/>
          <w:sz w:val="24"/>
          <w:szCs w:val="24"/>
          <w:lang w:val="en-US"/>
        </w:rPr>
        <w:t xml:space="preserve">the </w: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derivative of the function is equal to zero.)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5" type="#_x0000_t75" style="position:absolute;margin-left:21.75pt;margin-top:15.75pt;width:18pt;height:31pt;z-index:251887616">
            <v:imagedata r:id="rId544" o:title=""/>
          </v:shape>
          <o:OLEObject Type="Embed" ProgID="Equation.3" ShapeID="_x0000_s1315" DrawAspect="Content" ObjectID="_1659823962" r:id="rId548"/>
        </w:pict>
      </w:r>
      <w:r w:rsidR="00207AC8" w:rsidRPr="00207AC8">
        <w:rPr>
          <w:b/>
          <w:bCs/>
          <w:color w:val="000000" w:themeColor="text1"/>
          <w:sz w:val="24"/>
          <w:szCs w:val="24"/>
          <w:lang w:val="en-US"/>
        </w:rPr>
        <w:t>Step-3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4" type="#_x0000_t75" style="position:absolute;margin-left:27.75pt;margin-top:34.25pt;width:18pt;height:31pt;z-index:251886592">
            <v:imagedata r:id="rId544" o:title=""/>
          </v:shape>
          <o:OLEObject Type="Embed" ProgID="Equation.3" ShapeID="_x0000_s1314" DrawAspect="Content" ObjectID="_1659823963" r:id="rId549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(i)If          changes its sign from +ve to –ve as x passes through the values ‘a, b, c……’ then function attain the maximum value.</w:t>
      </w:r>
    </w:p>
    <w:p w:rsid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Cs/>
          <w:color w:val="000000" w:themeColor="text1"/>
          <w:sz w:val="24"/>
          <w:szCs w:val="24"/>
          <w:lang w:val="en-US"/>
        </w:rPr>
        <w:t>(ii) If          changes its sign from -ve to +ve as x passes through the values ‘a, b, c……’ then function attain the minimum value.</w:t>
      </w:r>
    </w:p>
    <w:p w:rsidR="00207AC8" w:rsidRPr="00207AC8" w:rsidRDefault="00207AC8" w:rsidP="00207AC8">
      <w:pPr>
        <w:spacing w:line="240" w:lineRule="auto"/>
        <w:jc w:val="center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/>
          <w:bCs/>
          <w:color w:val="000000" w:themeColor="text1"/>
          <w:sz w:val="24"/>
          <w:szCs w:val="24"/>
          <w:lang w:val="en-US"/>
        </w:rPr>
        <w:t>Problems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6" type="#_x0000_t75" style="position:absolute;margin-left:351.5pt;margin-top:24.25pt;width:88pt;height:18pt;z-index:251888640">
            <v:imagedata r:id="rId550" o:title=""/>
          </v:shape>
          <o:OLEObject Type="Embed" ProgID="Equation.3" ShapeID="_x0000_s1316" DrawAspect="Content" ObjectID="_1659823964" r:id="rId551"/>
        </w:pict>
      </w:r>
      <w:r w:rsidR="00207AC8" w:rsidRPr="00207AC8">
        <w:rPr>
          <w:b/>
          <w:bCs/>
          <w:color w:val="000000" w:themeColor="text1"/>
          <w:sz w:val="24"/>
          <w:szCs w:val="24"/>
        </w:rPr>
        <w:t>Problem-1</w:t>
      </w:r>
      <w:r w:rsidR="00207AC8" w:rsidRPr="00207AC8">
        <w:rPr>
          <w:bCs/>
          <w:color w:val="000000" w:themeColor="text1"/>
          <w:sz w:val="24"/>
          <w:szCs w:val="24"/>
        </w:rPr>
        <w:t xml:space="preserve"> </w:t>
      </w:r>
    </w:p>
    <w:p w:rsidR="00207AC8" w:rsidRP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Cs/>
          <w:color w:val="000000" w:themeColor="text1"/>
          <w:sz w:val="24"/>
          <w:szCs w:val="24"/>
        </w:rPr>
        <w:t>Find all points of local maxima and local minima of the function given by</w:t>
      </w:r>
    </w:p>
    <w:p w:rsidR="00207AC8" w:rsidRP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/>
          <w:bCs/>
          <w:color w:val="000000" w:themeColor="text1"/>
          <w:sz w:val="24"/>
          <w:szCs w:val="24"/>
        </w:rPr>
        <w:t>Answer: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8" type="#_x0000_t75" style="position:absolute;margin-left:164.85pt;margin-top:-.15pt;width:90pt;height:18pt;z-index:251890688">
            <v:imagedata r:id="rId552" o:title=""/>
          </v:shape>
          <o:OLEObject Type="Embed" ProgID="Equation.3" ShapeID="_x0000_s1318" DrawAspect="Content" ObjectID="_1659823965" r:id="rId553"/>
        </w:pict>
      </w: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7" type="#_x0000_t75" style="position:absolute;margin-left:72.5pt;margin-top:-.15pt;width:88pt;height:18pt;z-index:251889664">
            <v:imagedata r:id="rId550" o:title=""/>
          </v:shape>
          <o:OLEObject Type="Embed" ProgID="Equation.3" ShapeID="_x0000_s1317" DrawAspect="Content" ObjectID="_1659823966" r:id="rId554"/>
        </w:pict>
      </w:r>
      <w:r w:rsidR="00207AC8" w:rsidRPr="00207AC8">
        <w:rPr>
          <w:bCs/>
          <w:color w:val="000000" w:themeColor="text1"/>
          <w:sz w:val="24"/>
          <w:szCs w:val="24"/>
        </w:rPr>
        <w:t xml:space="preserve">Given function  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19" type="#_x0000_t75" style="position:absolute;margin-left:35.5pt;margin-top:1.7pt;width:116pt;height:18pt;z-index:251891712">
            <v:imagedata r:id="rId555" o:title=""/>
          </v:shape>
          <o:OLEObject Type="Embed" ProgID="Equation.3" ShapeID="_x0000_s1319" DrawAspect="Content" ObjectID="_1659823967" r:id="rId556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Let</w:t>
      </w:r>
    </w:p>
    <w:p w:rsid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0" type="#_x0000_t75" style="position:absolute;margin-left:17.75pt;margin-top:3.55pt;width:184pt;height:34pt;z-index:251892736">
            <v:imagedata r:id="rId557" o:title=""/>
          </v:shape>
          <o:OLEObject Type="Embed" ProgID="Equation.3" ShapeID="_x0000_s1320" DrawAspect="Content" ObjectID="_1659823968" r:id="rId558"/>
        </w:pict>
      </w:r>
      <w:r w:rsidR="00207AC8">
        <w:rPr>
          <w:bCs/>
          <w:color w:val="000000" w:themeColor="text1"/>
          <w:sz w:val="24"/>
          <w:szCs w:val="24"/>
          <w:lang w:val="en-US"/>
        </w:rPr>
        <w:t xml:space="preserve">    </w:t>
      </w:r>
    </w:p>
    <w:p w:rsidR="00207AC8" w:rsidRP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3709988" cy="506413"/>
            <wp:effectExtent l="0" t="0" r="0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709988" cy="506413"/>
                      <a:chOff x="4756150" y="2327275"/>
                      <a:chExt cx="3709988" cy="506413"/>
                    </a:xfrm>
                  </a:grpSpPr>
                  <a:cxnSp>
                    <a:nvCxnSpPr>
                      <a:cNvPr id="12" name="Straight Connector 11"/>
                      <a:cNvCxnSpPr/>
                    </a:nvCxnSpPr>
                    <a:spPr>
                      <a:xfrm flipV="1">
                        <a:off x="5075853" y="2584580"/>
                        <a:ext cx="3097763" cy="933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4" name="Straight Connector 13"/>
                      <a:cNvCxnSpPr/>
                    </a:nvCxnSpPr>
                    <a:spPr>
                      <a:xfrm rot="5400000">
                        <a:off x="5957596" y="2598575"/>
                        <a:ext cx="102637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" name="Straight Connector 15"/>
                      <a:cNvCxnSpPr/>
                    </a:nvCxnSpPr>
                    <a:spPr>
                      <a:xfrm rot="5400000">
                        <a:off x="7095930" y="2589245"/>
                        <a:ext cx="83976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55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756150" y="2508250"/>
                        <a:ext cx="266700" cy="1270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56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313738" y="2509838"/>
                        <a:ext cx="152400" cy="1270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56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853113" y="2667000"/>
                        <a:ext cx="203200" cy="1651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5"/>
                      <a:cNvPicPr>
                        <a:picLocks noChangeAspect="1" noChangeArrowheads="1"/>
                      </a:cNvPicPr>
                    </a:nvPicPr>
                    <a:blipFill>
                      <a:blip r:embed="rId56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086600" y="2668588"/>
                        <a:ext cx="88900" cy="1651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6"/>
                      <a:cNvPicPr>
                        <a:picLocks noChangeAspect="1" noChangeArrowheads="1"/>
                      </a:cNvPicPr>
                    </a:nvPicPr>
                    <a:blipFill>
                      <a:blip r:embed="rId56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424613" y="2357438"/>
                        <a:ext cx="127000" cy="762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7"/>
                      <a:cNvPicPr>
                        <a:picLocks noChangeAspect="1" noChangeArrowheads="1"/>
                      </a:cNvPicPr>
                    </a:nvPicPr>
                    <a:blipFill>
                      <a:blip r:embed="rId56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411788" y="2327275"/>
                        <a:ext cx="139700" cy="1397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8"/>
                      <a:cNvPicPr>
                        <a:picLocks noChangeAspect="1" noChangeArrowheads="1"/>
                      </a:cNvPicPr>
                    </a:nvPicPr>
                    <a:blipFill>
                      <a:blip r:embed="rId56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661275" y="2347913"/>
                        <a:ext cx="139700" cy="139700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  <w:r w:rsidRPr="00207AC8">
        <w:rPr>
          <w:bCs/>
          <w:color w:val="000000" w:themeColor="text1"/>
          <w:sz w:val="24"/>
          <w:szCs w:val="24"/>
          <w:lang w:val="en-US"/>
        </w:rPr>
        <w:t xml:space="preserve">                        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1" type="#_x0000_t75" style="position:absolute;margin-left:35.85pt;margin-top:.2pt;width:96pt;height:17pt;z-index:251893760">
            <v:imagedata r:id="rId565" o:title=""/>
          </v:shape>
          <o:OLEObject Type="Embed" ProgID="Equation.3" ShapeID="_x0000_s1321" DrawAspect="Content" ObjectID="_1659823969" r:id="rId566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When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2" type="#_x0000_t75" style="position:absolute;margin-left:-1.5pt;margin-top:.25pt;width:106pt;height:18pt;z-index:251894784">
            <v:imagedata r:id="rId567" o:title=""/>
          </v:shape>
          <o:OLEObject Type="Embed" ProgID="Equation.3" ShapeID="_x0000_s1322" DrawAspect="Content" ObjectID="_1659823970" r:id="rId568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 xml:space="preserve">                                      </w:t>
      </w:r>
      <w:r w:rsidR="00207AC8">
        <w:rPr>
          <w:bCs/>
          <w:color w:val="000000" w:themeColor="text1"/>
          <w:sz w:val="24"/>
          <w:szCs w:val="24"/>
          <w:lang w:val="en-US"/>
        </w:rPr>
        <w:t xml:space="preserve">  </w: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 xml:space="preserve">is positive. 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3" type="#_x0000_t75" style="position:absolute;margin-left:40.9pt;margin-top:-.15pt;width:51pt;height:17pt;z-index:251895808">
            <v:imagedata r:id="rId569" o:title=""/>
          </v:shape>
          <o:OLEObject Type="Embed" ProgID="Equation.3" ShapeID="_x0000_s1323" DrawAspect="Content" ObjectID="_1659823971" r:id="rId570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When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5" type="#_x0000_t75" style="position:absolute;margin-left:246.75pt;margin-top:23.95pt;width:31pt;height:18pt;z-index:251897856">
            <v:imagedata r:id="rId571" o:title=""/>
          </v:shape>
          <o:OLEObject Type="Embed" ProgID="Equation.3" ShapeID="_x0000_s1325" DrawAspect="Content" ObjectID="_1659823972" r:id="rId572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4" type="#_x0000_t75" style="position:absolute;margin-left:-3.6pt;margin-top:.55pt;width:106pt;height:18pt;z-index:251896832">
            <v:imagedata r:id="rId573" o:title=""/>
          </v:shape>
          <o:OLEObject Type="Embed" ProgID="Equation.3" ShapeID="_x0000_s1324" DrawAspect="Content" ObjectID="_1659823973" r:id="rId574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 xml:space="preserve">                                      </w:t>
      </w:r>
      <w:r w:rsidR="00207AC8">
        <w:rPr>
          <w:bCs/>
          <w:color w:val="000000" w:themeColor="text1"/>
          <w:sz w:val="24"/>
          <w:szCs w:val="24"/>
          <w:lang w:val="en-US"/>
        </w:rPr>
        <w:t xml:space="preserve">   </w: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 xml:space="preserve">is negative. </w:t>
      </w:r>
    </w:p>
    <w:p w:rsidR="00207AC8" w:rsidRPr="00207AC8" w:rsidRDefault="00ED228A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6" type="#_x0000_t75" style="position:absolute;margin-left:162.15pt;margin-top:14.3pt;width:31pt;height:18pt;z-index:251898880">
            <v:imagedata r:id="rId575" o:title=""/>
          </v:shape>
          <o:OLEObject Type="Embed" ProgID="Equation.3" ShapeID="_x0000_s1326" DrawAspect="Content" ObjectID="_1659823974" r:id="rId576"/>
        </w:pic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From</w:t>
      </w:r>
      <w:r w:rsidR="003C425B">
        <w:rPr>
          <w:bCs/>
          <w:color w:val="000000" w:themeColor="text1"/>
          <w:sz w:val="24"/>
          <w:szCs w:val="24"/>
          <w:lang w:val="en-US"/>
        </w:rPr>
        <w:t>,</w: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 xml:space="preserve"> above number line</w:t>
      </w:r>
      <w:r w:rsidR="003C425B">
        <w:rPr>
          <w:bCs/>
          <w:color w:val="000000" w:themeColor="text1"/>
          <w:sz w:val="24"/>
          <w:szCs w:val="24"/>
          <w:lang w:val="en-US"/>
        </w:rPr>
        <w:t>,</w: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 xml:space="preserve"> we observe that at x = -1,             changes its sign from +ve to –ve as x passes through x= -1 and at  x=1,             changes its sign from  -ve to +ve as x passes through </w:t>
      </w:r>
      <w:r w:rsidR="00717EFE">
        <w:rPr>
          <w:bCs/>
          <w:color w:val="000000" w:themeColor="text1"/>
          <w:sz w:val="24"/>
          <w:szCs w:val="24"/>
          <w:lang w:val="en-US"/>
        </w:rPr>
        <w:t xml:space="preserve">     </w:t>
      </w:r>
      <w:r w:rsidR="00207AC8" w:rsidRPr="00207AC8">
        <w:rPr>
          <w:bCs/>
          <w:color w:val="000000" w:themeColor="text1"/>
          <w:sz w:val="24"/>
          <w:szCs w:val="24"/>
          <w:lang w:val="en-US"/>
        </w:rPr>
        <w:t>x =1.</w:t>
      </w:r>
    </w:p>
    <w:p w:rsidR="00207AC8" w:rsidRPr="00207AC8" w:rsidRDefault="00207AC8" w:rsidP="00207AC8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07AC8">
        <w:rPr>
          <w:bCs/>
          <w:color w:val="000000" w:themeColor="text1"/>
          <w:sz w:val="24"/>
          <w:szCs w:val="24"/>
          <w:lang w:val="en-US"/>
        </w:rPr>
        <w:t>Therefore function attains local maximum value at x = -</w:t>
      </w:r>
      <w:r w:rsidR="00717EFE" w:rsidRPr="00207AC8">
        <w:rPr>
          <w:bCs/>
          <w:color w:val="000000" w:themeColor="text1"/>
          <w:sz w:val="24"/>
          <w:szCs w:val="24"/>
          <w:lang w:val="en-US"/>
        </w:rPr>
        <w:t>1 and</w:t>
      </w:r>
      <w:r w:rsidRPr="00207AC8">
        <w:rPr>
          <w:bCs/>
          <w:color w:val="000000" w:themeColor="text1"/>
          <w:sz w:val="24"/>
          <w:szCs w:val="24"/>
          <w:lang w:val="en-US"/>
        </w:rPr>
        <w:t xml:space="preserve"> local minimum value at x = 1.</w:t>
      </w:r>
    </w:p>
    <w:p w:rsidR="00F559D6" w:rsidRPr="00F559D6" w:rsidRDefault="00F559D6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F559D6">
        <w:rPr>
          <w:b/>
          <w:bCs/>
          <w:color w:val="000000" w:themeColor="text1"/>
          <w:sz w:val="24"/>
          <w:szCs w:val="24"/>
        </w:rPr>
        <w:t>Problem-2</w:t>
      </w:r>
      <w:r w:rsidRPr="00F559D6">
        <w:rPr>
          <w:bCs/>
          <w:color w:val="000000" w:themeColor="text1"/>
          <w:sz w:val="24"/>
          <w:szCs w:val="24"/>
        </w:rPr>
        <w:t xml:space="preserve"> </w:t>
      </w:r>
    </w:p>
    <w:p w:rsidR="00F559D6" w:rsidRP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7" type="#_x0000_t75" style="position:absolute;margin-left:188.4pt;margin-top:14.55pt;width:106pt;height:18pt;z-index:251899904">
            <v:imagedata r:id="rId577" o:title=""/>
          </v:shape>
          <o:OLEObject Type="Embed" ProgID="Equation.3" ShapeID="_x0000_s1327" DrawAspect="Content" ObjectID="_1659823975" r:id="rId578"/>
        </w:pict>
      </w:r>
      <w:r w:rsidR="00F559D6" w:rsidRPr="00F559D6">
        <w:rPr>
          <w:bCs/>
          <w:color w:val="000000" w:themeColor="text1"/>
          <w:sz w:val="24"/>
          <w:szCs w:val="24"/>
        </w:rPr>
        <w:t>Find all points of local maxima and local minima as well as</w:t>
      </w:r>
      <w:r w:rsidR="00F559D6">
        <w:rPr>
          <w:bCs/>
          <w:color w:val="000000" w:themeColor="text1"/>
          <w:sz w:val="24"/>
          <w:szCs w:val="24"/>
        </w:rPr>
        <w:t xml:space="preserve"> </w:t>
      </w:r>
      <w:r w:rsidR="00F559D6" w:rsidRPr="00F559D6">
        <w:rPr>
          <w:bCs/>
          <w:color w:val="000000" w:themeColor="text1"/>
          <w:sz w:val="24"/>
          <w:szCs w:val="24"/>
        </w:rPr>
        <w:t xml:space="preserve">corresponding local maximum and local minimum values for the function </w:t>
      </w:r>
    </w:p>
    <w:p w:rsidR="00F559D6" w:rsidRP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28" type="#_x0000_t75" style="position:absolute;margin-left:35.85pt;margin-top:24pt;width:106pt;height:18pt;z-index:251900928">
            <v:imagedata r:id="rId577" o:title=""/>
          </v:shape>
          <o:OLEObject Type="Embed" ProgID="Equation.3" ShapeID="_x0000_s1328" DrawAspect="Content" ObjectID="_1659823976" r:id="rId579"/>
        </w:pict>
      </w:r>
      <w:r w:rsidR="00F559D6" w:rsidRPr="00F559D6">
        <w:rPr>
          <w:b/>
          <w:bCs/>
          <w:color w:val="000000" w:themeColor="text1"/>
          <w:sz w:val="24"/>
          <w:szCs w:val="24"/>
        </w:rPr>
        <w:t>Answer:</w:t>
      </w:r>
    </w:p>
    <w:p w:rsidR="00F559D6" w:rsidRPr="00F559D6" w:rsidRDefault="00F559D6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F559D6">
        <w:rPr>
          <w:bCs/>
          <w:color w:val="000000" w:themeColor="text1"/>
          <w:sz w:val="24"/>
          <w:szCs w:val="24"/>
        </w:rPr>
        <w:t xml:space="preserve">Given </w:t>
      </w:r>
    </w:p>
    <w:p w:rsidR="00F559D6" w:rsidRP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Object 21" o:spid="_x0000_s1329" type="#_x0000_t75" style="position:absolute;margin-left:28.65pt;margin-top:1.1pt;width:197pt;height:18pt;z-index:251901952">
            <v:imagedata r:id="rId580" o:title=""/>
          </v:shape>
          <o:OLEObject Type="Embed" ProgID="Equation.3" ShapeID="Object 21" DrawAspect="Content" ObjectID="_1659823977" r:id="rId581"/>
        </w:pict>
      </w:r>
      <w:r w:rsidR="00F559D6" w:rsidRPr="00F559D6">
        <w:rPr>
          <w:bCs/>
          <w:color w:val="000000" w:themeColor="text1"/>
          <w:sz w:val="24"/>
          <w:szCs w:val="24"/>
        </w:rPr>
        <w:t xml:space="preserve">Then </w:t>
      </w:r>
    </w:p>
    <w:p w:rsid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30" type="#_x0000_t75" style="position:absolute;margin-left:20.25pt;margin-top:2.8pt;width:208pt;height:18pt;z-index:251902976">
            <v:imagedata r:id="rId582" o:title=""/>
          </v:shape>
          <o:OLEObject Type="Embed" ProgID="Equation.3" ShapeID="_x0000_s1330" DrawAspect="Content" ObjectID="_1659823978" r:id="rId583"/>
        </w:pict>
      </w:r>
    </w:p>
    <w:p w:rsid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Object 23" o:spid="_x0000_s1331" type="#_x0000_t75" style="position:absolute;margin-left:20.25pt;margin-top:-.1pt;width:159pt;height:18pt;z-index:251904000">
            <v:imagedata r:id="rId584" o:title=""/>
          </v:shape>
          <o:OLEObject Type="Embed" ProgID="Equation.3" ShapeID="Object 23" DrawAspect="Content" ObjectID="_1659823979" r:id="rId585"/>
        </w:pict>
      </w:r>
    </w:p>
    <w:p w:rsidR="00F559D6" w:rsidRDefault="00F559D6" w:rsidP="00F559D6">
      <w:pPr>
        <w:spacing w:line="240" w:lineRule="auto"/>
        <w:rPr>
          <w:bCs/>
          <w:color w:val="000000" w:themeColor="text1"/>
          <w:sz w:val="24"/>
          <w:szCs w:val="24"/>
        </w:rPr>
      </w:pPr>
      <w:r w:rsidRPr="00F559D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616325" cy="661987"/>
            <wp:effectExtent l="0" t="0" r="0" b="0"/>
            <wp:docPr id="2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616325" cy="661987"/>
                      <a:chOff x="4876800" y="1868488"/>
                      <a:chExt cx="3616325" cy="661987"/>
                    </a:xfrm>
                  </a:grpSpPr>
                  <a:cxnSp>
                    <a:nvCxnSpPr>
                      <a:cNvPr id="36" name="Straight Connector 35"/>
                      <a:cNvCxnSpPr/>
                    </a:nvCxnSpPr>
                    <a:spPr>
                      <a:xfrm flipV="1">
                        <a:off x="5197151" y="2090057"/>
                        <a:ext cx="2995127" cy="18661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8" name="Straight Connector 37"/>
                      <a:cNvCxnSpPr/>
                    </a:nvCxnSpPr>
                    <a:spPr>
                      <a:xfrm rot="5400000">
                        <a:off x="5794311" y="2108718"/>
                        <a:ext cx="74645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0" name="Straight Connector 39"/>
                      <a:cNvCxnSpPr/>
                    </a:nvCxnSpPr>
                    <a:spPr>
                      <a:xfrm rot="5400000">
                        <a:off x="6498772" y="2113383"/>
                        <a:ext cx="102637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2" name="Straight Connector 41"/>
                      <a:cNvCxnSpPr/>
                    </a:nvCxnSpPr>
                    <a:spPr>
                      <a:xfrm rot="5400000">
                        <a:off x="7352523" y="2099387"/>
                        <a:ext cx="111967" cy="1588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9"/>
                      <a:cNvPicPr>
                        <a:picLocks noChangeAspect="1" noChangeArrowheads="1"/>
                      </a:cNvPicPr>
                    </a:nvPicPr>
                    <a:blipFill>
                      <a:blip r:embed="rId58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876800" y="2060575"/>
                        <a:ext cx="266700" cy="1270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0"/>
                      <a:cNvPicPr>
                        <a:picLocks noChangeAspect="1" noChangeArrowheads="1"/>
                      </a:cNvPicPr>
                    </a:nvPicPr>
                    <a:blipFill>
                      <a:blip r:embed="rId58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340725" y="2025650"/>
                        <a:ext cx="152400" cy="1270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1"/>
                      <a:cNvPicPr>
                        <a:picLocks noChangeAspect="1" noChangeArrowheads="1"/>
                      </a:cNvPicPr>
                    </a:nvPicPr>
                    <a:blipFill>
                      <a:blip r:embed="rId58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741988" y="2146300"/>
                        <a:ext cx="203200" cy="1651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2"/>
                      <a:cNvPicPr>
                        <a:picLocks noChangeAspect="1" noChangeArrowheads="1"/>
                      </a:cNvPicPr>
                    </a:nvPicPr>
                    <a:blipFill>
                      <a:blip r:embed="rId58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454775" y="2136775"/>
                        <a:ext cx="254000" cy="3937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3"/>
                      <a:cNvPicPr>
                        <a:picLocks noChangeAspect="1" noChangeArrowheads="1"/>
                      </a:cNvPicPr>
                    </a:nvPicPr>
                    <a:blipFill>
                      <a:blip r:embed="rId59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369175" y="2178050"/>
                        <a:ext cx="88900" cy="1651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4"/>
                      <a:cNvPicPr>
                        <a:picLocks noChangeAspect="1" noChangeArrowheads="1"/>
                      </a:cNvPicPr>
                    </a:nvPicPr>
                    <a:blipFill>
                      <a:blip r:embed="rId59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389563" y="1868488"/>
                        <a:ext cx="139700" cy="1397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5"/>
                      <a:cNvPicPr>
                        <a:picLocks noChangeAspect="1" noChangeArrowheads="1"/>
                      </a:cNvPicPr>
                    </a:nvPicPr>
                    <a:blipFill>
                      <a:blip r:embed="rId59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115050" y="1920875"/>
                        <a:ext cx="127000" cy="762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7"/>
                      <a:cNvPicPr>
                        <a:picLocks noChangeAspect="1" noChangeArrowheads="1"/>
                      </a:cNvPicPr>
                    </a:nvPicPr>
                    <a:blipFill>
                      <a:blip r:embed="rId59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986588" y="1889125"/>
                        <a:ext cx="139700" cy="1397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8"/>
                      <a:cNvPicPr>
                        <a:picLocks noChangeAspect="1" noChangeArrowheads="1"/>
                      </a:cNvPicPr>
                    </a:nvPicPr>
                    <a:blipFill>
                      <a:blip r:embed="rId59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753350" y="1871663"/>
                        <a:ext cx="139700" cy="139700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F559D6" w:rsidRP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Object 24" o:spid="_x0000_s1332" type="#_x0000_t75" style="position:absolute;margin-left:-3.6pt;margin-top:21.25pt;width:180pt;height:18pt;z-index:251905024">
            <v:imagedata r:id="rId594" o:title=""/>
          </v:shape>
          <o:OLEObject Type="Embed" ProgID="Equation.3" ShapeID="Object 24" DrawAspect="Content" ObjectID="_1659823980" r:id="rId595"/>
        </w:pict>
      </w:r>
      <w:r w:rsidR="00F559D6" w:rsidRPr="00F559D6">
        <w:rPr>
          <w:bCs/>
          <w:color w:val="000000" w:themeColor="text1"/>
          <w:sz w:val="24"/>
          <w:szCs w:val="24"/>
        </w:rPr>
        <w:t xml:space="preserve">At points of local maxima and local minima, we must have </w:t>
      </w:r>
    </w:p>
    <w:p w:rsid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Object 25" o:spid="_x0000_s1333" type="#_x0000_t75" style="position:absolute;margin-left:20.25pt;margin-top:19.3pt;width:120pt;height:31pt;z-index:251906048">
            <v:imagedata r:id="rId596" o:title=""/>
          </v:shape>
          <o:OLEObject Type="Embed" ProgID="Equation.3" ShapeID="Object 25" DrawAspect="Content" ObjectID="_1659823981" r:id="rId597"/>
        </w:pict>
      </w:r>
    </w:p>
    <w:p w:rsidR="00F559D6" w:rsidRPr="00F559D6" w:rsidRDefault="00F559D6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F559D6">
        <w:rPr>
          <w:bCs/>
          <w:color w:val="000000" w:themeColor="text1"/>
          <w:sz w:val="24"/>
          <w:szCs w:val="24"/>
          <w:lang w:val="en-US"/>
        </w:rPr>
        <w:t>S</w:t>
      </w:r>
      <w:r w:rsidRPr="00F559D6">
        <w:rPr>
          <w:bCs/>
          <w:color w:val="000000" w:themeColor="text1"/>
          <w:sz w:val="24"/>
          <w:szCs w:val="24"/>
        </w:rPr>
        <w:t xml:space="preserve">o,  </w:t>
      </w:r>
    </w:p>
    <w:p w:rsidR="00F559D6" w:rsidRPr="00F559D6" w:rsidRDefault="00ED228A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58" type="#_x0000_t75" style="position:absolute;margin-left:120.1pt;margin-top:27.2pt;width:31pt;height:18pt;z-index:251908096">
            <v:imagedata r:id="rId571" o:title=""/>
          </v:shape>
          <o:OLEObject Type="Embed" ProgID="Equation.3" ShapeID="_x0000_s1358" DrawAspect="Content" ObjectID="_1659823982" r:id="rId598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55" type="#_x0000_t75" style="position:absolute;margin-left:259.25pt;margin-top:1pt;width:31pt;height:18pt;z-index:251907072">
            <v:imagedata r:id="rId571" o:title=""/>
          </v:shape>
          <o:OLEObject Type="Embed" ProgID="Equation.3" ShapeID="_x0000_s1355" DrawAspect="Content" ObjectID="_1659823983" r:id="rId599"/>
        </w:pict>
      </w:r>
      <w:r w:rsidR="00F559D6" w:rsidRPr="00F559D6">
        <w:rPr>
          <w:bCs/>
          <w:color w:val="000000" w:themeColor="text1"/>
          <w:sz w:val="24"/>
          <w:szCs w:val="24"/>
        </w:rPr>
        <w:t xml:space="preserve">Since </w:t>
      </w:r>
      <w:r w:rsidR="007A5DDF" w:rsidRPr="00317044">
        <w:rPr>
          <w:position w:val="-10"/>
        </w:rPr>
        <w:object w:dxaOrig="740" w:dyaOrig="360">
          <v:shape id="_x0000_i1058" type="#_x0000_t75" style="width:36.75pt;height:18pt" o:ole="">
            <v:imagedata r:id="rId600" o:title=""/>
          </v:shape>
          <o:OLEObject Type="Embed" ProgID="Equation.3" ShapeID="_x0000_i1058" DrawAspect="Content" ObjectID="_1659823747" r:id="rId601"/>
        </w:object>
      </w:r>
      <w:r w:rsidR="00F559D6" w:rsidRPr="00F559D6">
        <w:rPr>
          <w:bCs/>
          <w:color w:val="000000" w:themeColor="text1"/>
          <w:sz w:val="24"/>
          <w:szCs w:val="24"/>
        </w:rPr>
        <w:t xml:space="preserve"> is always positive, therefore the sign of            is </w:t>
      </w:r>
      <w:r w:rsidR="005B63B7">
        <w:rPr>
          <w:bCs/>
          <w:color w:val="000000" w:themeColor="text1"/>
          <w:sz w:val="24"/>
          <w:szCs w:val="24"/>
        </w:rPr>
        <w:t xml:space="preserve">the </w:t>
      </w:r>
      <w:r w:rsidR="00F559D6" w:rsidRPr="00F559D6">
        <w:rPr>
          <w:bCs/>
          <w:color w:val="000000" w:themeColor="text1"/>
          <w:sz w:val="24"/>
          <w:szCs w:val="24"/>
        </w:rPr>
        <w:t>same as the</w:t>
      </w:r>
      <w:r w:rsidR="007A5DDF">
        <w:rPr>
          <w:bCs/>
          <w:color w:val="000000" w:themeColor="text1"/>
          <w:sz w:val="24"/>
          <w:szCs w:val="24"/>
        </w:rPr>
        <w:t xml:space="preserve"> </w:t>
      </w:r>
      <w:r w:rsidR="007A5DDF" w:rsidRPr="00317044">
        <w:rPr>
          <w:position w:val="-10"/>
        </w:rPr>
        <w:object w:dxaOrig="1320" w:dyaOrig="340">
          <v:shape id="_x0000_i1059" type="#_x0000_t75" style="width:66pt;height:17.25pt" o:ole="">
            <v:imagedata r:id="rId602" o:title=""/>
          </v:shape>
          <o:OLEObject Type="Embed" ProgID="Equation.3" ShapeID="_x0000_i1059" DrawAspect="Content" ObjectID="_1659823748" r:id="rId603"/>
        </w:object>
      </w:r>
    </w:p>
    <w:p w:rsidR="00F559D6" w:rsidRPr="00F559D6" w:rsidRDefault="00F559D6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F559D6">
        <w:rPr>
          <w:bCs/>
          <w:color w:val="000000" w:themeColor="text1"/>
          <w:sz w:val="24"/>
          <w:szCs w:val="24"/>
        </w:rPr>
        <w:t>Clearly from number line</w:t>
      </w:r>
      <w:r w:rsidR="007A5DDF">
        <w:rPr>
          <w:bCs/>
          <w:color w:val="000000" w:themeColor="text1"/>
          <w:sz w:val="24"/>
          <w:szCs w:val="24"/>
        </w:rPr>
        <w:t xml:space="preserve"> </w:t>
      </w:r>
      <w:r w:rsidRPr="00F559D6">
        <w:rPr>
          <w:bCs/>
          <w:color w:val="000000" w:themeColor="text1"/>
          <w:sz w:val="24"/>
          <w:szCs w:val="24"/>
        </w:rPr>
        <w:t xml:space="preserve">does not </w:t>
      </w:r>
      <w:r w:rsidR="007A5DDF" w:rsidRPr="00F559D6">
        <w:rPr>
          <w:bCs/>
          <w:color w:val="000000" w:themeColor="text1"/>
          <w:sz w:val="24"/>
          <w:szCs w:val="24"/>
        </w:rPr>
        <w:t>changes</w:t>
      </w:r>
      <w:r w:rsidRPr="00F559D6">
        <w:rPr>
          <w:bCs/>
          <w:color w:val="000000" w:themeColor="text1"/>
          <w:sz w:val="24"/>
          <w:szCs w:val="24"/>
        </w:rPr>
        <w:t xml:space="preserve"> its sign as x passes through 1.  so x = 1 neither a point of local maximum nor a point of </w:t>
      </w:r>
      <w:r w:rsidR="003C425B">
        <w:rPr>
          <w:bCs/>
          <w:color w:val="000000" w:themeColor="text1"/>
          <w:sz w:val="24"/>
          <w:szCs w:val="24"/>
        </w:rPr>
        <w:t xml:space="preserve">the </w:t>
      </w:r>
      <w:r w:rsidRPr="00F559D6">
        <w:rPr>
          <w:bCs/>
          <w:color w:val="000000" w:themeColor="text1"/>
          <w:sz w:val="24"/>
          <w:szCs w:val="24"/>
        </w:rPr>
        <w:t xml:space="preserve">local minimum. </w:t>
      </w:r>
      <w:r w:rsidR="005B63B7">
        <w:rPr>
          <w:bCs/>
          <w:color w:val="000000" w:themeColor="text1"/>
          <w:sz w:val="24"/>
          <w:szCs w:val="24"/>
        </w:rPr>
        <w:t>X</w:t>
      </w:r>
      <w:r w:rsidRPr="00F559D6">
        <w:rPr>
          <w:bCs/>
          <w:color w:val="000000" w:themeColor="text1"/>
          <w:sz w:val="24"/>
          <w:szCs w:val="24"/>
        </w:rPr>
        <w:t xml:space="preserve"> =1 is the point of infle</w:t>
      </w:r>
      <w:r w:rsidR="005B63B7">
        <w:rPr>
          <w:bCs/>
          <w:color w:val="000000" w:themeColor="text1"/>
          <w:sz w:val="24"/>
          <w:szCs w:val="24"/>
        </w:rPr>
        <w:t>ct</w:t>
      </w:r>
      <w:r w:rsidRPr="00F559D6">
        <w:rPr>
          <w:bCs/>
          <w:color w:val="000000" w:themeColor="text1"/>
          <w:sz w:val="24"/>
          <w:szCs w:val="24"/>
        </w:rPr>
        <w:t xml:space="preserve">ion. </w:t>
      </w:r>
      <w:r w:rsidRPr="00F559D6">
        <w:rPr>
          <w:bCs/>
          <w:color w:val="000000" w:themeColor="text1"/>
          <w:sz w:val="24"/>
          <w:szCs w:val="24"/>
          <w:lang w:val="en-US"/>
        </w:rPr>
        <w:t>B</w:t>
      </w:r>
      <w:r w:rsidRPr="00F559D6">
        <w:rPr>
          <w:bCs/>
          <w:color w:val="000000" w:themeColor="text1"/>
          <w:sz w:val="24"/>
          <w:szCs w:val="24"/>
        </w:rPr>
        <w:t xml:space="preserve">ut x = </w:t>
      </w:r>
      <w:r w:rsidRPr="00F559D6">
        <w:rPr>
          <w:bCs/>
          <w:color w:val="000000" w:themeColor="text1"/>
          <w:sz w:val="24"/>
          <w:szCs w:val="24"/>
        </w:rPr>
        <w:lastRenderedPageBreak/>
        <w:t xml:space="preserve">-1 the function has local maximum value. </w:t>
      </w:r>
      <w:r w:rsidRPr="00F559D6">
        <w:rPr>
          <w:bCs/>
          <w:color w:val="000000" w:themeColor="text1"/>
          <w:sz w:val="24"/>
          <w:szCs w:val="24"/>
          <w:lang w:val="en-US"/>
        </w:rPr>
        <w:t>A</w:t>
      </w:r>
      <w:r w:rsidRPr="00F559D6">
        <w:rPr>
          <w:bCs/>
          <w:color w:val="000000" w:themeColor="text1"/>
          <w:sz w:val="24"/>
          <w:szCs w:val="24"/>
        </w:rPr>
        <w:t xml:space="preserve">nd  at  </w:t>
      </w:r>
      <w:r w:rsidR="007A5DDF" w:rsidRPr="00317044">
        <w:rPr>
          <w:position w:val="-24"/>
        </w:rPr>
        <w:object w:dxaOrig="780" w:dyaOrig="620">
          <v:shape id="_x0000_i1060" type="#_x0000_t75" style="width:39pt;height:30.75pt" o:ole="">
            <v:imagedata r:id="rId604" o:title=""/>
          </v:shape>
          <o:OLEObject Type="Embed" ProgID="Equation.3" ShapeID="_x0000_i1060" DrawAspect="Content" ObjectID="_1659823749" r:id="rId605"/>
        </w:object>
      </w:r>
      <w:r w:rsidRPr="00F559D6">
        <w:rPr>
          <w:bCs/>
          <w:color w:val="000000" w:themeColor="text1"/>
          <w:sz w:val="24"/>
          <w:szCs w:val="24"/>
        </w:rPr>
        <w:t xml:space="preserve">            function attains local maximum value.</w:t>
      </w:r>
    </w:p>
    <w:p w:rsidR="00207AC8" w:rsidRPr="00207AC8" w:rsidRDefault="007A5DDF" w:rsidP="00F559D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anchor distT="0" distB="0" distL="114300" distR="114300" simplePos="0" relativeHeight="251910144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-49530</wp:posOffset>
            </wp:positionV>
            <wp:extent cx="485775" cy="390525"/>
            <wp:effectExtent l="19050" t="0" r="0" b="0"/>
            <wp:wrapNone/>
            <wp:docPr id="338" name="Object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2"/>
                    <pic:cNvPicPr>
                      <a:picLocks noChangeAspect="1" noChangeArrowheads="1"/>
                    </pic:cNvPicPr>
                  </pic:nvPicPr>
                  <pic:blipFill>
                    <a:blip r:embed="rId6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anchor distT="0" distB="0" distL="114300" distR="114300" simplePos="0" relativeHeight="251909120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-49530</wp:posOffset>
            </wp:positionV>
            <wp:extent cx="676275" cy="304800"/>
            <wp:effectExtent l="0" t="0" r="0" b="0"/>
            <wp:wrapNone/>
            <wp:docPr id="337" name="Object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41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559D6" w:rsidRPr="00F559D6">
        <w:rPr>
          <w:bCs/>
          <w:color w:val="000000" w:themeColor="text1"/>
          <w:sz w:val="24"/>
          <w:szCs w:val="24"/>
        </w:rPr>
        <w:t xml:space="preserve">Hence, local maximum value is f(-1)= 0 and local minimum value is                    </w:t>
      </w:r>
    </w:p>
    <w:p w:rsidR="00E61608" w:rsidRPr="00E61608" w:rsidRDefault="00E61608" w:rsidP="00E61608">
      <w:pPr>
        <w:rPr>
          <w:bCs/>
          <w:color w:val="000000" w:themeColor="text1"/>
          <w:sz w:val="24"/>
          <w:szCs w:val="24"/>
          <w:lang w:val="en-US"/>
        </w:rPr>
      </w:pPr>
      <w:r w:rsidRPr="00E61608">
        <w:rPr>
          <w:b/>
          <w:bCs/>
          <w:color w:val="000000" w:themeColor="text1"/>
          <w:sz w:val="24"/>
          <w:szCs w:val="24"/>
          <w:lang w:val="en-US"/>
        </w:rPr>
        <w:t xml:space="preserve">Points Of Inflection </w:t>
      </w:r>
    </w:p>
    <w:p w:rsidR="00687AFB" w:rsidRDefault="00E61608" w:rsidP="00C2277B">
      <w:pPr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6248400" cy="2905125"/>
            <wp:effectExtent l="19050" t="0" r="0" b="0"/>
            <wp:docPr id="5094" name="Picture 5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4"/>
                    <pic:cNvPicPr>
                      <a:picLocks noChangeAspect="1" noChangeArrowheads="1"/>
                    </pic:cNvPicPr>
                  </pic:nvPicPr>
                  <pic:blipFill>
                    <a:blip r:embed="rId6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B59" w:rsidRPr="00ED1B59" w:rsidRDefault="00ED1B59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1B59">
        <w:rPr>
          <w:b/>
          <w:bCs/>
          <w:color w:val="000000" w:themeColor="text1"/>
          <w:sz w:val="24"/>
          <w:szCs w:val="24"/>
        </w:rPr>
        <w:t>Problem-3</w:t>
      </w:r>
      <w:r w:rsidRPr="00ED1B59">
        <w:rPr>
          <w:bCs/>
          <w:color w:val="000000" w:themeColor="text1"/>
          <w:sz w:val="24"/>
          <w:szCs w:val="24"/>
        </w:rPr>
        <w:t xml:space="preserve"> </w:t>
      </w:r>
    </w:p>
    <w:p w:rsidR="00ED1B59" w:rsidRP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3" type="#_x0000_t75" style="position:absolute;margin-left:206.5pt;margin-top:-.25pt;width:49pt;height:18pt;z-index:251911168">
            <v:imagedata r:id="rId609" o:title=""/>
          </v:shape>
          <o:OLEObject Type="Embed" ProgID="Equation.3" ShapeID="_x0000_s1363" DrawAspect="Content" ObjectID="_1659823984" r:id="rId610"/>
        </w:pict>
      </w:r>
      <w:r w:rsidR="00ED1B59" w:rsidRPr="00ED1B59">
        <w:rPr>
          <w:bCs/>
          <w:color w:val="000000" w:themeColor="text1"/>
          <w:sz w:val="24"/>
          <w:szCs w:val="24"/>
        </w:rPr>
        <w:t>Find  the point of infle</w:t>
      </w:r>
      <w:r w:rsidR="003C425B">
        <w:rPr>
          <w:bCs/>
          <w:color w:val="000000" w:themeColor="text1"/>
          <w:sz w:val="24"/>
          <w:szCs w:val="24"/>
        </w:rPr>
        <w:t>ct</w:t>
      </w:r>
      <w:r w:rsidR="00ED1B59" w:rsidRPr="00ED1B59">
        <w:rPr>
          <w:bCs/>
          <w:color w:val="000000" w:themeColor="text1"/>
          <w:sz w:val="24"/>
          <w:szCs w:val="24"/>
        </w:rPr>
        <w:t xml:space="preserve">ion of the function </w:t>
      </w:r>
    </w:p>
    <w:p w:rsidR="00ED1B59" w:rsidRPr="00ED1B59" w:rsidRDefault="00ED1B59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1B59">
        <w:rPr>
          <w:b/>
          <w:bCs/>
          <w:color w:val="000000" w:themeColor="text1"/>
          <w:sz w:val="24"/>
          <w:szCs w:val="24"/>
        </w:rPr>
        <w:t>Answer:</w:t>
      </w:r>
    </w:p>
    <w:p w:rsidR="00ED1B59" w:rsidRP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5" type="#_x0000_t75" style="position:absolute;margin-left:31.25pt;margin-top:18.7pt;width:46pt;height:31pt;z-index:251913216">
            <v:imagedata r:id="rId611" o:title=""/>
          </v:shape>
          <o:OLEObject Type="Embed" ProgID="Equation.3" ShapeID="_x0000_s1365" DrawAspect="Content" ObjectID="_1659823985" r:id="rId612"/>
        </w:pict>
      </w: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4" type="#_x0000_t75" style="position:absolute;margin-left:31.25pt;margin-top:.2pt;width:49pt;height:18pt;z-index:251912192">
            <v:imagedata r:id="rId609" o:title=""/>
          </v:shape>
          <o:OLEObject Type="Embed" ProgID="Equation.3" ShapeID="_x0000_s1364" DrawAspect="Content" ObjectID="_1659823986" r:id="rId613"/>
        </w:pict>
      </w:r>
      <w:r w:rsidR="00ED1B59" w:rsidRPr="00ED1B59">
        <w:rPr>
          <w:bCs/>
          <w:color w:val="000000" w:themeColor="text1"/>
          <w:sz w:val="24"/>
          <w:szCs w:val="24"/>
        </w:rPr>
        <w:t xml:space="preserve">Given  </w:t>
      </w:r>
    </w:p>
    <w:p w:rsidR="00ED1B59" w:rsidRPr="00ED1B59" w:rsidRDefault="00ED1B59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1B59">
        <w:rPr>
          <w:bCs/>
          <w:color w:val="000000" w:themeColor="text1"/>
          <w:sz w:val="24"/>
          <w:szCs w:val="24"/>
        </w:rPr>
        <w:t xml:space="preserve">Then                 </w:t>
      </w:r>
      <w:r>
        <w:rPr>
          <w:bCs/>
          <w:color w:val="000000" w:themeColor="text1"/>
          <w:sz w:val="24"/>
          <w:szCs w:val="24"/>
        </w:rPr>
        <w:t xml:space="preserve">                                                                </w:t>
      </w:r>
    </w:p>
    <w:p w:rsid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6" type="#_x0000_t75" style="position:absolute;margin-left:-.7pt;margin-top:18.55pt;width:128pt;height:31pt;z-index:251914240">
            <v:imagedata r:id="rId614" o:title=""/>
          </v:shape>
          <o:OLEObject Type="Embed" ProgID="Equation.3" ShapeID="_x0000_s1366" DrawAspect="Content" ObjectID="_1659823987" r:id="rId615"/>
        </w:pict>
      </w:r>
      <w:r w:rsidR="00ED1B59" w:rsidRPr="00ED1B59">
        <w:rPr>
          <w:bCs/>
          <w:color w:val="000000" w:themeColor="text1"/>
          <w:sz w:val="24"/>
          <w:szCs w:val="24"/>
          <w:lang w:val="en-US"/>
        </w:rPr>
        <w:t>F</w:t>
      </w:r>
      <w:r w:rsidR="00ED1B59" w:rsidRPr="00ED1B59">
        <w:rPr>
          <w:bCs/>
          <w:color w:val="000000" w:themeColor="text1"/>
          <w:sz w:val="24"/>
          <w:szCs w:val="24"/>
        </w:rPr>
        <w:t xml:space="preserve">or critical point </w:t>
      </w:r>
    </w:p>
    <w:p w:rsidR="00ED1B59" w:rsidRPr="00ED1B59" w:rsidRDefault="00ED1B59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ED1B59" w:rsidRP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8" type="#_x0000_t75" style="position:absolute;margin-left:4.35pt;margin-top:16.25pt;width:46pt;height:31pt;z-index:251916288">
            <v:imagedata r:id="rId616" o:title=""/>
          </v:shape>
          <o:OLEObject Type="Embed" ProgID="Equation.3" ShapeID="_x0000_s1368" DrawAspect="Content" ObjectID="_1659823988" r:id="rId617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7" type="#_x0000_t75" style="position:absolute;margin-left:59.35pt;margin-top:.25pt;width:31.95pt;height:16pt;z-index:251915264">
            <v:imagedata r:id="rId618" o:title=""/>
          </v:shape>
          <o:OLEObject Type="Embed" ProgID="Equation.3" ShapeID="_x0000_s1367" DrawAspect="Content" ObjectID="_1659823989" r:id="rId619"/>
        </w:pict>
      </w:r>
      <w:r w:rsidR="00ED1B59" w:rsidRPr="00ED1B59">
        <w:rPr>
          <w:bCs/>
          <w:color w:val="000000" w:themeColor="text1"/>
          <w:sz w:val="24"/>
          <w:szCs w:val="24"/>
          <w:lang w:val="en-US"/>
        </w:rPr>
        <w:t>N</w:t>
      </w:r>
      <w:r w:rsidR="00ED1B59" w:rsidRPr="00ED1B59">
        <w:rPr>
          <w:bCs/>
          <w:color w:val="000000" w:themeColor="text1"/>
          <w:sz w:val="24"/>
          <w:szCs w:val="24"/>
        </w:rPr>
        <w:t xml:space="preserve">ow,  when </w:t>
      </w:r>
    </w:p>
    <w:p w:rsidR="00ED1B59" w:rsidRP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69" type="#_x0000_t75" style="position:absolute;margin-left:63.4pt;margin-top:24.1pt;width:31.95pt;height:16pt;z-index:251917312">
            <v:imagedata r:id="rId620" o:title=""/>
          </v:shape>
          <o:OLEObject Type="Embed" ProgID="Equation.3" ShapeID="_x0000_s1369" DrawAspect="Content" ObjectID="_1659823990" r:id="rId621"/>
        </w:pict>
      </w:r>
      <w:r w:rsidR="00ED1B59" w:rsidRPr="00ED1B59">
        <w:rPr>
          <w:bCs/>
          <w:color w:val="000000" w:themeColor="text1"/>
          <w:sz w:val="24"/>
          <w:szCs w:val="24"/>
        </w:rPr>
        <w:t xml:space="preserve">                     is positive. </w:t>
      </w:r>
    </w:p>
    <w:p w:rsidR="00ED1B59" w:rsidRP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70" type="#_x0000_t75" style="position:absolute;margin-left:4.35pt;margin-top:19.2pt;width:46pt;height:31pt;z-index:251918336">
            <v:imagedata r:id="rId622" o:title=""/>
          </v:shape>
          <o:OLEObject Type="Embed" ProgID="Equation.3" ShapeID="_x0000_s1370" DrawAspect="Content" ObjectID="_1659823991" r:id="rId623"/>
        </w:pict>
      </w:r>
      <w:r w:rsidR="00ED1B59" w:rsidRPr="00ED1B59">
        <w:rPr>
          <w:bCs/>
          <w:color w:val="000000" w:themeColor="text1"/>
          <w:sz w:val="24"/>
          <w:szCs w:val="24"/>
          <w:lang w:val="en-US"/>
        </w:rPr>
        <w:t xml:space="preserve">            W</w:t>
      </w:r>
      <w:r w:rsidR="00ED1B59" w:rsidRPr="00ED1B59">
        <w:rPr>
          <w:bCs/>
          <w:color w:val="000000" w:themeColor="text1"/>
          <w:sz w:val="24"/>
          <w:szCs w:val="24"/>
        </w:rPr>
        <w:t xml:space="preserve">hen </w:t>
      </w:r>
    </w:p>
    <w:p w:rsidR="00ED1B59" w:rsidRPr="00ED1B59" w:rsidRDefault="00ED228A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71" type="#_x0000_t75" style="position:absolute;margin-left:31.25pt;margin-top:18.85pt;width:18pt;height:31pt;z-index:251919360">
            <v:imagedata r:id="rId624" o:title=""/>
          </v:shape>
          <o:OLEObject Type="Embed" ProgID="Equation.3" ShapeID="_x0000_s1371" DrawAspect="Content" ObjectID="_1659823992" r:id="rId625"/>
        </w:pict>
      </w:r>
      <w:r w:rsidR="00ED1B59" w:rsidRPr="00ED1B59">
        <w:rPr>
          <w:bCs/>
          <w:color w:val="000000" w:themeColor="text1"/>
          <w:sz w:val="24"/>
          <w:szCs w:val="24"/>
        </w:rPr>
        <w:t xml:space="preserve">                     is positive.</w:t>
      </w:r>
    </w:p>
    <w:p w:rsidR="00ED1B59" w:rsidRDefault="00ED1B59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ED1B59">
        <w:rPr>
          <w:bCs/>
          <w:color w:val="000000" w:themeColor="text1"/>
          <w:sz w:val="24"/>
          <w:szCs w:val="24"/>
        </w:rPr>
        <w:t xml:space="preserve">Here           does not changes its sign. </w:t>
      </w:r>
      <w:r w:rsidRPr="00ED1B59">
        <w:rPr>
          <w:bCs/>
          <w:color w:val="000000" w:themeColor="text1"/>
          <w:sz w:val="24"/>
          <w:szCs w:val="24"/>
          <w:lang w:val="en-US"/>
        </w:rPr>
        <w:t>H</w:t>
      </w:r>
      <w:r w:rsidRPr="00ED1B59">
        <w:rPr>
          <w:bCs/>
          <w:color w:val="000000" w:themeColor="text1"/>
          <w:sz w:val="24"/>
          <w:szCs w:val="24"/>
        </w:rPr>
        <w:t>ence function has point of inflexion at x = 0</w:t>
      </w:r>
    </w:p>
    <w:p w:rsidR="00E77D9E" w:rsidRDefault="00ED228A" w:rsidP="00EC667D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  <w:r w:rsidRPr="00ED228A"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375" type="#_x0000_t75" style="position:absolute;margin-left:363.8pt;margin-top:17.9pt;width:18pt;height:31pt;z-index:251920384">
            <v:imagedata r:id="rId626" o:title=""/>
          </v:shape>
          <o:OLEObject Type="Embed" ProgID="Equation.3" ShapeID="_x0000_s1375" DrawAspect="Content" ObjectID="_1659823993" r:id="rId627"/>
        </w:pict>
      </w:r>
      <w:r w:rsidR="00E77D9E" w:rsidRPr="00E77D9E">
        <w:rPr>
          <w:b/>
          <w:bCs/>
          <w:color w:val="000000" w:themeColor="text1"/>
          <w:sz w:val="24"/>
          <w:szCs w:val="24"/>
          <w:lang w:val="en-US"/>
        </w:rPr>
        <w:t xml:space="preserve">Second Derivative Test Of Maxima </w:t>
      </w:r>
    </w:p>
    <w:p w:rsidR="00EC667D" w:rsidRP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76" type="#_x0000_t75" style="position:absolute;margin-left:15.55pt;margin-top:29.85pt;width:18pt;height:31pt;z-index:251921408">
            <v:imagedata r:id="rId628" o:title=""/>
          </v:shape>
          <o:OLEObject Type="Embed" ProgID="Equation.3" ShapeID="_x0000_s1376" DrawAspect="Content" ObjectID="_1659823994" r:id="rId629"/>
        </w:pict>
      </w:r>
      <w:r w:rsidR="00EC667D" w:rsidRPr="00EC667D">
        <w:rPr>
          <w:bCs/>
          <w:color w:val="000000" w:themeColor="text1"/>
          <w:sz w:val="24"/>
          <w:szCs w:val="24"/>
        </w:rPr>
        <w:t xml:space="preserve">As proved in the first derivative test, f(x) has </w:t>
      </w:r>
      <w:r w:rsidR="003C425B">
        <w:rPr>
          <w:bCs/>
          <w:color w:val="000000" w:themeColor="text1"/>
          <w:sz w:val="24"/>
          <w:szCs w:val="24"/>
        </w:rPr>
        <w:t xml:space="preserve">the </w:t>
      </w:r>
      <w:r w:rsidR="00EC667D" w:rsidRPr="00EC667D">
        <w:rPr>
          <w:bCs/>
          <w:color w:val="000000" w:themeColor="text1"/>
          <w:sz w:val="24"/>
          <w:szCs w:val="24"/>
        </w:rPr>
        <w:t xml:space="preserve">maximum value at x = a if        changes sign from +ve to –ve at x = a.     </w:t>
      </w:r>
    </w:p>
    <w:p w:rsidR="00EC667D" w:rsidRP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77" type="#_x0000_t75" style="position:absolute;margin-left:57.3pt;margin-top:38.8pt;width:71pt;height:48pt;z-index:251922432">
            <v:imagedata r:id="rId630" o:title=""/>
          </v:shape>
          <o:OLEObject Type="Embed" ProgID="Equation.3" ShapeID="_x0000_s1377" DrawAspect="Content" ObjectID="_1659823995" r:id="rId631"/>
        </w:pict>
      </w:r>
      <w:r w:rsidR="00EC667D" w:rsidRPr="00EC667D">
        <w:rPr>
          <w:bCs/>
          <w:color w:val="000000" w:themeColor="text1"/>
          <w:sz w:val="24"/>
          <w:szCs w:val="24"/>
        </w:rPr>
        <w:t xml:space="preserve">But       is itself a function of x.  Since it changes sign from +ve to –ve. Therefore, it decreases at x =a and hence its </w:t>
      </w:r>
    </w:p>
    <w:p w:rsid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EC667D" w:rsidRP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C667D">
        <w:rPr>
          <w:bCs/>
          <w:color w:val="000000" w:themeColor="text1"/>
          <w:sz w:val="24"/>
          <w:szCs w:val="24"/>
        </w:rPr>
        <w:t>derivative</w:t>
      </w:r>
      <w:r>
        <w:rPr>
          <w:bCs/>
          <w:color w:val="000000" w:themeColor="text1"/>
          <w:sz w:val="24"/>
          <w:szCs w:val="24"/>
        </w:rPr>
        <w:t xml:space="preserve">        </w:t>
      </w:r>
      <w:r w:rsidRPr="00EC667D">
        <w:rPr>
          <w:bCs/>
          <w:color w:val="000000" w:themeColor="text1"/>
          <w:sz w:val="24"/>
          <w:szCs w:val="24"/>
        </w:rPr>
        <w:t xml:space="preserve">                        is –ve at x = a.</w:t>
      </w:r>
    </w:p>
    <w:p w:rsid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</w:rPr>
      </w:pPr>
    </w:p>
    <w:p w:rsidR="00EC667D" w:rsidRP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78" type="#_x0000_t75" style="position:absolute;margin-left:22.3pt;margin-top:17.1pt;width:35pt;height:31pt;z-index:251923456">
            <v:imagedata r:id="rId632" o:title=""/>
          </v:shape>
          <o:OLEObject Type="Embed" ProgID="Equation.3" ShapeID="_x0000_s1378" DrawAspect="Content" ObjectID="_1659823996" r:id="rId633"/>
        </w:pict>
      </w:r>
      <w:r w:rsidR="00EC667D" w:rsidRPr="00EC667D">
        <w:rPr>
          <w:bCs/>
          <w:color w:val="000000" w:themeColor="text1"/>
          <w:sz w:val="24"/>
          <w:szCs w:val="24"/>
        </w:rPr>
        <w:t xml:space="preserve">Hence the function y = f(x) has maximum value at x = a if </w:t>
      </w:r>
    </w:p>
    <w:p w:rsidR="000671B7" w:rsidRPr="00EC667D" w:rsidRDefault="000671B7" w:rsidP="00EC667D">
      <w:pPr>
        <w:numPr>
          <w:ilvl w:val="0"/>
          <w:numId w:val="11"/>
        </w:num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C667D">
        <w:rPr>
          <w:bCs/>
          <w:color w:val="000000" w:themeColor="text1"/>
          <w:sz w:val="24"/>
          <w:szCs w:val="24"/>
        </w:rPr>
        <w:t xml:space="preserve">        , x =a </w:t>
      </w:r>
    </w:p>
    <w:p w:rsid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79" type="#_x0000_t75" style="position:absolute;margin-left:15.55pt;margin-top:17.7pt;width:24.95pt;height:33pt;z-index:251924480">
            <v:imagedata r:id="rId634" o:title=""/>
          </v:shape>
          <o:OLEObject Type="Embed" ProgID="Equation.3" ShapeID="_x0000_s1379" DrawAspect="Content" ObjectID="_1659823997" r:id="rId635"/>
        </w:pict>
      </w:r>
    </w:p>
    <w:p w:rsidR="00EC667D" w:rsidRPr="00EC667D" w:rsidRDefault="00EC667D" w:rsidP="00EC667D">
      <w:pPr>
        <w:pStyle w:val="ListParagraph"/>
        <w:numPr>
          <w:ilvl w:val="0"/>
          <w:numId w:val="11"/>
        </w:numPr>
        <w:spacing w:line="240" w:lineRule="auto"/>
        <w:rPr>
          <w:bCs/>
          <w:color w:val="000000" w:themeColor="text1"/>
          <w:sz w:val="24"/>
          <w:szCs w:val="24"/>
        </w:rPr>
      </w:pPr>
      <w:r w:rsidRPr="00EC667D">
        <w:rPr>
          <w:bCs/>
          <w:color w:val="000000" w:themeColor="text1"/>
          <w:sz w:val="24"/>
          <w:szCs w:val="24"/>
          <w:lang w:val="en-US"/>
        </w:rPr>
        <w:t>I</w:t>
      </w:r>
      <w:r w:rsidRPr="00EC667D">
        <w:rPr>
          <w:bCs/>
          <w:color w:val="000000" w:themeColor="text1"/>
          <w:sz w:val="24"/>
          <w:szCs w:val="24"/>
        </w:rPr>
        <w:t xml:space="preserve">s – ve at  x = a </w:t>
      </w:r>
    </w:p>
    <w:p w:rsidR="00EC667D" w:rsidRDefault="00EC667D" w:rsidP="00EC667D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</w:p>
    <w:p w:rsidR="00EC667D" w:rsidRDefault="00ED228A" w:rsidP="00EC667D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  <w:r w:rsidRPr="00ED228A"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0" type="#_x0000_t75" style="position:absolute;margin-left:342.8pt;margin-top:16.45pt;width:18pt;height:31pt;z-index:251925504">
            <v:imagedata r:id="rId636" o:title=""/>
          </v:shape>
          <o:OLEObject Type="Embed" ProgID="Equation.3" ShapeID="_x0000_s1380" DrawAspect="Content" ObjectID="_1659823998" r:id="rId637"/>
        </w:pict>
      </w:r>
      <w:r w:rsidR="00EC667D" w:rsidRPr="00EC667D">
        <w:rPr>
          <w:b/>
          <w:bCs/>
          <w:color w:val="000000" w:themeColor="text1"/>
          <w:sz w:val="24"/>
          <w:szCs w:val="24"/>
          <w:lang w:val="en-US"/>
        </w:rPr>
        <w:t xml:space="preserve">Second Derivative Test Of Minima </w:t>
      </w:r>
    </w:p>
    <w:p w:rsidR="00EC667D" w:rsidRP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1" type="#_x0000_t75" style="position:absolute;margin-left:15.55pt;margin-top:30.65pt;width:18pt;height:31pt;z-index:251926528">
            <v:imagedata r:id="rId638" o:title=""/>
          </v:shape>
          <o:OLEObject Type="Embed" ProgID="Equation.3" ShapeID="_x0000_s1381" DrawAspect="Content" ObjectID="_1659823999" r:id="rId639"/>
        </w:pict>
      </w:r>
      <w:r w:rsidR="00EC667D" w:rsidRPr="00EC667D">
        <w:rPr>
          <w:bCs/>
          <w:color w:val="000000" w:themeColor="text1"/>
          <w:sz w:val="24"/>
          <w:szCs w:val="24"/>
        </w:rPr>
        <w:t xml:space="preserve">As proved in the first derivative test, f(x) has minimum value at x = a if        changes sign from - ve to +ve at x = a.     </w:t>
      </w:r>
    </w:p>
    <w:p w:rsid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</w:rPr>
      </w:pPr>
      <w:r w:rsidRPr="00EC667D">
        <w:rPr>
          <w:bCs/>
          <w:color w:val="000000" w:themeColor="text1"/>
          <w:sz w:val="24"/>
          <w:szCs w:val="24"/>
        </w:rPr>
        <w:t xml:space="preserve">But       is itself a function of x.  Since it changes sign  from - ve to +ve. Therefore, it decreases at </w:t>
      </w:r>
    </w:p>
    <w:p w:rsid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2" type="#_x0000_t75" style="position:absolute;margin-left:57.3pt;margin-top:23.25pt;width:71pt;height:48pt;z-index:251927552">
            <v:imagedata r:id="rId640" o:title=""/>
          </v:shape>
          <o:OLEObject Type="Embed" ProgID="Equation.3" ShapeID="_x0000_s1382" DrawAspect="Content" ObjectID="_1659824000" r:id="rId641"/>
        </w:pict>
      </w:r>
      <w:r w:rsidR="00EC667D" w:rsidRPr="00EC667D">
        <w:rPr>
          <w:bCs/>
          <w:color w:val="000000" w:themeColor="text1"/>
          <w:sz w:val="24"/>
          <w:szCs w:val="24"/>
        </w:rPr>
        <w:t xml:space="preserve">x =a and hence its </w:t>
      </w:r>
    </w:p>
    <w:p w:rsid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EC667D" w:rsidRP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C667D">
        <w:rPr>
          <w:bCs/>
          <w:color w:val="000000" w:themeColor="text1"/>
          <w:sz w:val="24"/>
          <w:szCs w:val="24"/>
        </w:rPr>
        <w:t xml:space="preserve">derivative   </w:t>
      </w:r>
      <w:r>
        <w:rPr>
          <w:bCs/>
          <w:color w:val="000000" w:themeColor="text1"/>
          <w:sz w:val="24"/>
          <w:szCs w:val="24"/>
        </w:rPr>
        <w:t xml:space="preserve">      </w:t>
      </w:r>
      <w:r w:rsidRPr="00EC667D">
        <w:rPr>
          <w:bCs/>
          <w:color w:val="000000" w:themeColor="text1"/>
          <w:sz w:val="24"/>
          <w:szCs w:val="24"/>
        </w:rPr>
        <w:t xml:space="preserve">                     is +ve at x = a.</w:t>
      </w:r>
    </w:p>
    <w:p w:rsidR="00EC667D" w:rsidRP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3" type="#_x0000_t75" style="position:absolute;margin-left:22.3pt;margin-top:18.55pt;width:35pt;height:31pt;z-index:251928576">
            <v:imagedata r:id="rId642" o:title=""/>
          </v:shape>
          <o:OLEObject Type="Embed" ProgID="Equation.3" ShapeID="_x0000_s1383" DrawAspect="Content" ObjectID="_1659824001" r:id="rId643"/>
        </w:pict>
      </w:r>
      <w:r w:rsidR="00EC667D" w:rsidRPr="00EC667D">
        <w:rPr>
          <w:bCs/>
          <w:color w:val="000000" w:themeColor="text1"/>
          <w:sz w:val="24"/>
          <w:szCs w:val="24"/>
        </w:rPr>
        <w:t xml:space="preserve">Hence the function y = f(x) has maximum value at x = a if </w:t>
      </w:r>
    </w:p>
    <w:p w:rsidR="000671B7" w:rsidRPr="00EC667D" w:rsidRDefault="000671B7" w:rsidP="00EC667D">
      <w:pPr>
        <w:numPr>
          <w:ilvl w:val="0"/>
          <w:numId w:val="12"/>
        </w:num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C667D">
        <w:rPr>
          <w:bCs/>
          <w:color w:val="000000" w:themeColor="text1"/>
          <w:sz w:val="24"/>
          <w:szCs w:val="24"/>
        </w:rPr>
        <w:t xml:space="preserve">        , x =a </w:t>
      </w:r>
    </w:p>
    <w:p w:rsidR="00EC667D" w:rsidRPr="00EC667D" w:rsidRDefault="00ED228A" w:rsidP="00EC667D">
      <w:pPr>
        <w:spacing w:line="240" w:lineRule="auto"/>
        <w:ind w:left="720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4" type="#_x0000_t75" style="position:absolute;left:0;text-align:left;margin-left:22.3pt;margin-top:18.15pt;width:24.95pt;height:33pt;z-index:251929600">
            <v:imagedata r:id="rId644" o:title=""/>
          </v:shape>
          <o:OLEObject Type="Embed" ProgID="Equation.3" ShapeID="_x0000_s1384" DrawAspect="Content" ObjectID="_1659824002" r:id="rId645"/>
        </w:pict>
      </w:r>
    </w:p>
    <w:p w:rsidR="000671B7" w:rsidRPr="00EC667D" w:rsidRDefault="000671B7" w:rsidP="00EC667D">
      <w:pPr>
        <w:numPr>
          <w:ilvl w:val="0"/>
          <w:numId w:val="13"/>
        </w:num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C667D">
        <w:rPr>
          <w:bCs/>
          <w:color w:val="000000" w:themeColor="text1"/>
          <w:sz w:val="24"/>
          <w:szCs w:val="24"/>
          <w:lang w:val="en-US"/>
        </w:rPr>
        <w:t xml:space="preserve">     I</w:t>
      </w:r>
      <w:r w:rsidRPr="00EC667D">
        <w:rPr>
          <w:bCs/>
          <w:color w:val="000000" w:themeColor="text1"/>
          <w:sz w:val="24"/>
          <w:szCs w:val="24"/>
        </w:rPr>
        <w:t>s + ve at  x = a</w:t>
      </w:r>
    </w:p>
    <w:p w:rsidR="00EC667D" w:rsidRPr="00EC667D" w:rsidRDefault="00ED228A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6" type="#_x0000_t75" style="position:absolute;margin-left:342.8pt;margin-top:15.35pt;width:42pt;height:33pt;z-index:251931648">
            <v:imagedata r:id="rId646" o:title=""/>
          </v:shape>
          <o:OLEObject Type="Embed" ProgID="Equation.3" ShapeID="_x0000_s1386" DrawAspect="Content" ObjectID="_1659824003" r:id="rId647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5" type="#_x0000_t75" style="position:absolute;margin-left:9.05pt;margin-top:15.35pt;width:42pt;height:33pt;z-index:251930624">
            <v:imagedata r:id="rId648" o:title=""/>
          </v:shape>
          <o:OLEObject Type="Embed" ProgID="Equation.3" ShapeID="_x0000_s1385" DrawAspect="Content" ObjectID="_1659824004" r:id="rId649"/>
        </w:pict>
      </w:r>
      <w:r w:rsidR="00EC667D" w:rsidRPr="00EC667D">
        <w:rPr>
          <w:b/>
          <w:bCs/>
          <w:color w:val="000000" w:themeColor="text1"/>
          <w:sz w:val="24"/>
          <w:szCs w:val="24"/>
        </w:rPr>
        <w:t>NOTE:</w:t>
      </w:r>
      <w:r w:rsidR="00EC667D" w:rsidRPr="00EC667D">
        <w:rPr>
          <w:bCs/>
          <w:color w:val="000000" w:themeColor="text1"/>
          <w:sz w:val="24"/>
          <w:szCs w:val="24"/>
        </w:rPr>
        <w:t xml:space="preserve">  </w:t>
      </w:r>
    </w:p>
    <w:p w:rsid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</w:rPr>
      </w:pPr>
      <w:r w:rsidRPr="00EC667D">
        <w:rPr>
          <w:bCs/>
          <w:color w:val="000000" w:themeColor="text1"/>
          <w:sz w:val="24"/>
          <w:szCs w:val="24"/>
        </w:rPr>
        <w:t>If</w:t>
      </w:r>
      <w:r>
        <w:rPr>
          <w:bCs/>
          <w:color w:val="000000" w:themeColor="text1"/>
          <w:sz w:val="24"/>
          <w:szCs w:val="24"/>
        </w:rPr>
        <w:t xml:space="preserve">    </w:t>
      </w:r>
      <w:r w:rsidRPr="00EC667D">
        <w:rPr>
          <w:bCs/>
          <w:color w:val="000000" w:themeColor="text1"/>
          <w:sz w:val="24"/>
          <w:szCs w:val="24"/>
        </w:rPr>
        <w:t xml:space="preserve">                at x =  a ,then the function may have point of inflexion, If            </w:t>
      </w:r>
      <w:r>
        <w:rPr>
          <w:bCs/>
          <w:color w:val="000000" w:themeColor="text1"/>
          <w:sz w:val="24"/>
          <w:szCs w:val="24"/>
        </w:rPr>
        <w:t xml:space="preserve">  </w:t>
      </w:r>
      <w:r w:rsidRPr="00EC667D">
        <w:rPr>
          <w:bCs/>
          <w:color w:val="000000" w:themeColor="text1"/>
          <w:sz w:val="24"/>
          <w:szCs w:val="24"/>
        </w:rPr>
        <w:t xml:space="preserve">  </w:t>
      </w:r>
      <w:r>
        <w:rPr>
          <w:bCs/>
          <w:color w:val="000000" w:themeColor="text1"/>
          <w:sz w:val="24"/>
          <w:szCs w:val="24"/>
        </w:rPr>
        <w:t xml:space="preserve"> </w:t>
      </w:r>
      <w:r w:rsidRPr="00EC667D">
        <w:rPr>
          <w:bCs/>
          <w:color w:val="000000" w:themeColor="text1"/>
          <w:sz w:val="24"/>
          <w:szCs w:val="24"/>
        </w:rPr>
        <w:t xml:space="preserve">at x = a, then </w:t>
      </w:r>
    </w:p>
    <w:p w:rsidR="00EC667D" w:rsidRPr="00EC667D" w:rsidRDefault="003C425B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color w:val="000000" w:themeColor="text1"/>
          <w:sz w:val="24"/>
          <w:szCs w:val="24"/>
        </w:rPr>
        <w:t>The f</w:t>
      </w:r>
      <w:r w:rsidR="00EC667D" w:rsidRPr="00EC667D">
        <w:rPr>
          <w:bCs/>
          <w:color w:val="000000" w:themeColor="text1"/>
          <w:sz w:val="24"/>
          <w:szCs w:val="24"/>
        </w:rPr>
        <w:t xml:space="preserve">unction has </w:t>
      </w:r>
      <w:r>
        <w:rPr>
          <w:bCs/>
          <w:color w:val="000000" w:themeColor="text1"/>
          <w:sz w:val="24"/>
          <w:szCs w:val="24"/>
        </w:rPr>
        <w:t xml:space="preserve">a </w:t>
      </w:r>
      <w:r w:rsidR="00EC667D" w:rsidRPr="00EC667D">
        <w:rPr>
          <w:bCs/>
          <w:color w:val="000000" w:themeColor="text1"/>
          <w:sz w:val="24"/>
          <w:szCs w:val="24"/>
        </w:rPr>
        <w:t>point of infle</w:t>
      </w:r>
      <w:r>
        <w:rPr>
          <w:bCs/>
          <w:color w:val="000000" w:themeColor="text1"/>
          <w:sz w:val="24"/>
          <w:szCs w:val="24"/>
        </w:rPr>
        <w:t>ct</w:t>
      </w:r>
      <w:r w:rsidR="00EC667D" w:rsidRPr="00EC667D">
        <w:rPr>
          <w:bCs/>
          <w:color w:val="000000" w:themeColor="text1"/>
          <w:sz w:val="24"/>
          <w:szCs w:val="24"/>
        </w:rPr>
        <w:t>ion.</w:t>
      </w:r>
    </w:p>
    <w:p w:rsidR="00680513" w:rsidRPr="00680513" w:rsidRDefault="00680513" w:rsidP="00680513">
      <w:pPr>
        <w:spacing w:line="240" w:lineRule="auto"/>
        <w:jc w:val="center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/>
          <w:bCs/>
          <w:color w:val="000000" w:themeColor="text1"/>
          <w:sz w:val="24"/>
          <w:szCs w:val="24"/>
        </w:rPr>
        <w:lastRenderedPageBreak/>
        <w:t>Problems</w:t>
      </w:r>
    </w:p>
    <w:p w:rsidR="00680513" w:rsidRPr="00680513" w:rsidRDefault="00ED228A" w:rsidP="00680513">
      <w:pPr>
        <w:rPr>
          <w:bCs/>
          <w:color w:val="000000" w:themeColor="text1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7" type="#_x0000_t75" style="position:absolute;margin-left:298.75pt;margin-top:24.6pt;width:103pt;height:18pt;z-index:251932672">
            <v:imagedata r:id="rId650" o:title=""/>
          </v:shape>
          <o:OLEObject Type="Embed" ProgID="Equation.3" ShapeID="_x0000_s1387" DrawAspect="Content" ObjectID="_1659824005" r:id="rId651"/>
        </w:pict>
      </w:r>
      <w:r w:rsidR="00680513" w:rsidRPr="00680513">
        <w:rPr>
          <w:b/>
          <w:bCs/>
          <w:color w:val="000000" w:themeColor="text1"/>
        </w:rPr>
        <w:t>Problem-1</w:t>
      </w:r>
    </w:p>
    <w:p w:rsidR="00680513" w:rsidRPr="00680513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</w:rPr>
        <w:t>Determine the maximum and minimum value of the function</w:t>
      </w:r>
    </w:p>
    <w:p w:rsidR="00680513" w:rsidRPr="00680513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8" type="#_x0000_t75" style="position:absolute;margin-left:31.65pt;margin-top:21.1pt;width:103pt;height:18pt;z-index:251933696">
            <v:imagedata r:id="rId652" o:title=""/>
          </v:shape>
          <o:OLEObject Type="Embed" ProgID="Equation.3" ShapeID="_x0000_s1388" DrawAspect="Content" ObjectID="_1659824006" r:id="rId653"/>
        </w:pict>
      </w:r>
      <w:r w:rsidR="00680513" w:rsidRPr="00680513">
        <w:rPr>
          <w:b/>
          <w:bCs/>
          <w:color w:val="000000" w:themeColor="text1"/>
          <w:sz w:val="24"/>
          <w:szCs w:val="24"/>
        </w:rPr>
        <w:t>Answer:</w:t>
      </w:r>
    </w:p>
    <w:p w:rsidR="00680513" w:rsidRPr="00680513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89" type="#_x0000_t75" style="position:absolute;margin-left:16.85pt;margin-top:18.45pt;width:112pt;height:31pt;z-index:251934720">
            <v:imagedata r:id="rId654" o:title=""/>
          </v:shape>
          <o:OLEObject Type="Embed" ProgID="Equation.3" ShapeID="_x0000_s1389" DrawAspect="Content" ObjectID="_1659824007" r:id="rId655"/>
        </w:pict>
      </w:r>
      <w:r w:rsidR="00680513" w:rsidRPr="00680513">
        <w:rPr>
          <w:bCs/>
          <w:color w:val="000000" w:themeColor="text1"/>
          <w:sz w:val="24"/>
          <w:szCs w:val="24"/>
        </w:rPr>
        <w:t>Given</w:t>
      </w:r>
    </w:p>
    <w:p w:rsidR="00680513" w:rsidRPr="00680513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</w:rPr>
        <w:t xml:space="preserve"> </w:t>
      </w:r>
    </w:p>
    <w:p w:rsidR="00680513" w:rsidRPr="00680513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1" type="#_x0000_t75" style="position:absolute;margin-left:3.15pt;margin-top:23.3pt;width:120pt;height:31pt;z-index:251936768">
            <v:imagedata r:id="rId656" o:title=""/>
          </v:shape>
          <o:OLEObject Type="Embed" ProgID="Equation.3" ShapeID="_x0000_s1391" DrawAspect="Content" ObjectID="_1659824008" r:id="rId657"/>
        </w:pict>
      </w: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0" type="#_x0000_t75" style="position:absolute;margin-left:2.5pt;margin-top:-.2pt;width:254pt;height:31pt;z-index:251935744">
            <v:imagedata r:id="rId658" o:title=""/>
          </v:shape>
          <o:OLEObject Type="Embed" ProgID="Equation.3" ShapeID="_x0000_s1390" DrawAspect="Content" ObjectID="_1659824009" r:id="rId659"/>
        </w:pict>
      </w:r>
      <w:r w:rsidR="00680513" w:rsidRPr="00680513">
        <w:rPr>
          <w:bCs/>
          <w:color w:val="000000" w:themeColor="text1"/>
          <w:sz w:val="24"/>
          <w:szCs w:val="24"/>
        </w:rPr>
        <w:t xml:space="preserve"> </w:t>
      </w:r>
    </w:p>
    <w:p w:rsidR="00680513" w:rsidRPr="00680513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  <w:lang w:val="en-US"/>
        </w:rPr>
        <w:t xml:space="preserve">                                         ,   </w:t>
      </w:r>
    </w:p>
    <w:p w:rsidR="000671B7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2" type="#_x0000_t75" style="position:absolute;margin-left:104.8pt;margin-top:18.65pt;width:172pt;height:31pt;z-index:251937792">
            <v:imagedata r:id="rId660" o:title=""/>
          </v:shape>
          <o:OLEObject Type="Embed" ProgID="Equation.3" ShapeID="_x0000_s1392" DrawAspect="Content" ObjectID="_1659824010" r:id="rId661"/>
        </w:pict>
      </w:r>
    </w:p>
    <w:p w:rsidR="00680513" w:rsidRPr="00680513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3" type="#_x0000_t75" style="position:absolute;margin-left:31.65pt;margin-top:17.1pt;width:121.95pt;height:33pt;z-index:251938816">
            <v:imagedata r:id="rId662" o:title=""/>
          </v:shape>
          <o:OLEObject Type="Embed" ProgID="Equation.3" ShapeID="_x0000_s1393" DrawAspect="Content" ObjectID="_1659824011" r:id="rId663"/>
        </w:pict>
      </w:r>
      <w:r w:rsidR="00680513" w:rsidRPr="00680513">
        <w:rPr>
          <w:bCs/>
          <w:color w:val="000000" w:themeColor="text1"/>
          <w:sz w:val="24"/>
          <w:szCs w:val="24"/>
          <w:lang w:val="en-US"/>
        </w:rPr>
        <w:t>For critical point  let                                                                hence , x = 0, 1, 3</w:t>
      </w:r>
    </w:p>
    <w:p w:rsidR="00680513" w:rsidRPr="00680513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  <w:lang w:val="en-US"/>
        </w:rPr>
        <w:t xml:space="preserve">Now  </w:t>
      </w:r>
    </w:p>
    <w:p w:rsidR="000671B7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4" type="#_x0000_t75" style="position:absolute;margin-left:40.5pt;margin-top:15.8pt;width:157pt;height:33pt;z-index:251939840">
            <v:imagedata r:id="rId664" o:title=""/>
          </v:shape>
          <o:OLEObject Type="Embed" ProgID="Equation.3" ShapeID="_x0000_s1394" DrawAspect="Content" ObjectID="_1659824012" r:id="rId665"/>
        </w:pict>
      </w:r>
    </w:p>
    <w:p w:rsidR="000671B7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  <w:lang w:val="en-US"/>
        </w:rPr>
        <w:t>At x =0 ,</w:t>
      </w:r>
      <w:r w:rsidR="000671B7">
        <w:rPr>
          <w:bCs/>
          <w:color w:val="000000" w:themeColor="text1"/>
          <w:sz w:val="24"/>
          <w:szCs w:val="24"/>
          <w:lang w:val="en-US"/>
        </w:rPr>
        <w:t xml:space="preserve">        </w:t>
      </w:r>
      <w:r w:rsidRPr="00680513">
        <w:rPr>
          <w:bCs/>
          <w:color w:val="000000" w:themeColor="text1"/>
          <w:sz w:val="24"/>
          <w:szCs w:val="24"/>
          <w:lang w:val="en-US"/>
        </w:rPr>
        <w:t xml:space="preserve">                                                   , so function has neither maximum nor minimum value </w:t>
      </w:r>
    </w:p>
    <w:p w:rsidR="00680513" w:rsidRPr="00680513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5" type="#_x0000_t75" style="position:absolute;margin-left:44.25pt;margin-top:15.15pt;width:181pt;height:33pt;z-index:251940864">
            <v:imagedata r:id="rId666" o:title=""/>
          </v:shape>
          <o:OLEObject Type="Embed" ProgID="Equation.3" ShapeID="_x0000_s1395" DrawAspect="Content" ObjectID="_1659824013" r:id="rId667"/>
        </w:pict>
      </w:r>
      <w:r w:rsidR="00680513" w:rsidRPr="00680513">
        <w:rPr>
          <w:bCs/>
          <w:color w:val="000000" w:themeColor="text1"/>
          <w:sz w:val="24"/>
          <w:szCs w:val="24"/>
          <w:lang w:val="en-US"/>
        </w:rPr>
        <w:t>at x = 0</w:t>
      </w:r>
    </w:p>
    <w:p w:rsidR="000671B7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  <w:lang w:val="en-US"/>
        </w:rPr>
        <w:t>At x = 1</w:t>
      </w:r>
      <w:r w:rsidR="000671B7">
        <w:rPr>
          <w:bCs/>
          <w:color w:val="000000" w:themeColor="text1"/>
          <w:sz w:val="24"/>
          <w:szCs w:val="24"/>
          <w:lang w:val="en-US"/>
        </w:rPr>
        <w:t xml:space="preserve">        </w:t>
      </w:r>
      <w:r w:rsidRPr="00680513">
        <w:rPr>
          <w:bCs/>
          <w:color w:val="000000" w:themeColor="text1"/>
          <w:sz w:val="24"/>
          <w:szCs w:val="24"/>
          <w:lang w:val="en-US"/>
        </w:rPr>
        <w:t xml:space="preserve">,                                                              , hence function has maximum value. Maximum </w:t>
      </w:r>
    </w:p>
    <w:p w:rsidR="00680513" w:rsidRPr="00680513" w:rsidRDefault="00ED228A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6" type="#_x0000_t75" style="position:absolute;margin-left:40.5pt;margin-top:16.25pt;width:280pt;height:33pt;z-index:251941888">
            <v:imagedata r:id="rId668" o:title=""/>
          </v:shape>
          <o:OLEObject Type="Embed" ProgID="Equation.3" ShapeID="_x0000_s1396" DrawAspect="Content" ObjectID="_1659824014" r:id="rId669"/>
        </w:pict>
      </w:r>
      <w:r w:rsidR="00680513" w:rsidRPr="00680513">
        <w:rPr>
          <w:bCs/>
          <w:color w:val="000000" w:themeColor="text1"/>
          <w:sz w:val="24"/>
          <w:szCs w:val="24"/>
          <w:lang w:val="en-US"/>
        </w:rPr>
        <w:t>value is f(1)=0</w:t>
      </w:r>
    </w:p>
    <w:p w:rsidR="00680513" w:rsidRPr="00680513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  <w:lang w:val="en-US"/>
        </w:rPr>
        <w:t>At x = 3,</w:t>
      </w:r>
      <w:r w:rsidR="000671B7">
        <w:rPr>
          <w:bCs/>
          <w:color w:val="000000" w:themeColor="text1"/>
          <w:sz w:val="24"/>
          <w:szCs w:val="24"/>
          <w:lang w:val="en-US"/>
        </w:rPr>
        <w:t xml:space="preserve">            </w:t>
      </w:r>
      <w:r w:rsidRPr="00680513">
        <w:rPr>
          <w:bCs/>
          <w:color w:val="000000" w:themeColor="text1"/>
          <w:sz w:val="24"/>
          <w:szCs w:val="24"/>
          <w:lang w:val="en-US"/>
        </w:rPr>
        <w:t xml:space="preserve">                                                                                            ,hence function has minimum value , </w:t>
      </w:r>
    </w:p>
    <w:p w:rsidR="00680513" w:rsidRDefault="00680513" w:rsidP="00680513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680513">
        <w:rPr>
          <w:bCs/>
          <w:color w:val="000000" w:themeColor="text1"/>
          <w:sz w:val="24"/>
          <w:szCs w:val="24"/>
          <w:lang w:val="en-US"/>
        </w:rPr>
        <w:t xml:space="preserve">Minimum value is f(3)= -118. </w:t>
      </w:r>
    </w:p>
    <w:p w:rsidR="000671B7" w:rsidRP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9" type="#_x0000_t75" style="position:absolute;margin-left:388.75pt;margin-top:20pt;width:49pt;height:31pt;z-index:251943936">
            <v:imagedata r:id="rId670" o:title=""/>
          </v:shape>
          <o:OLEObject Type="Embed" ProgID="Equation.3" ShapeID="_x0000_s1399" DrawAspect="Content" ObjectID="_1659824015" r:id="rId671"/>
        </w:pict>
      </w:r>
      <w:r w:rsidR="000671B7" w:rsidRPr="000671B7">
        <w:rPr>
          <w:b/>
          <w:bCs/>
          <w:color w:val="000000" w:themeColor="text1"/>
          <w:sz w:val="24"/>
          <w:szCs w:val="24"/>
        </w:rPr>
        <w:t>Problem-2</w:t>
      </w:r>
    </w:p>
    <w:p w:rsidR="000671B7" w:rsidRP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398" type="#_x0000_t75" style="position:absolute;margin-left:302.5pt;margin-top:2.05pt;width:78.95pt;height:16pt;z-index:251942912">
            <v:imagedata r:id="rId672" o:title=""/>
          </v:shape>
          <o:OLEObject Type="Embed" ProgID="Equation.3" ShapeID="_x0000_s1398" DrawAspect="Content" ObjectID="_1659824016" r:id="rId673"/>
        </w:pict>
      </w:r>
      <w:r w:rsidR="000671B7" w:rsidRPr="000671B7">
        <w:rPr>
          <w:bCs/>
          <w:color w:val="000000" w:themeColor="text1"/>
          <w:sz w:val="24"/>
          <w:szCs w:val="24"/>
        </w:rPr>
        <w:t xml:space="preserve">Determine the local maxima and minima value of the function                              </w:t>
      </w:r>
    </w:p>
    <w:p w:rsidR="000671B7" w:rsidRP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01" type="#_x0000_t75" style="position:absolute;margin-left:117.25pt;margin-top:18.65pt;width:49pt;height:31pt;z-index:251945984">
            <v:imagedata r:id="rId670" o:title=""/>
          </v:shape>
          <o:OLEObject Type="Embed" ProgID="Equation.3" ShapeID="_x0000_s1401" DrawAspect="Content" ObjectID="_1659824017" r:id="rId674"/>
        </w:pict>
      </w:r>
      <w:r w:rsidR="000671B7" w:rsidRPr="000671B7">
        <w:rPr>
          <w:b/>
          <w:bCs/>
          <w:color w:val="000000" w:themeColor="text1"/>
          <w:sz w:val="24"/>
          <w:szCs w:val="24"/>
        </w:rPr>
        <w:t>Answer:</w:t>
      </w:r>
    </w:p>
    <w:p w:rsid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02" type="#_x0000_t75" style="position:absolute;margin-left:1.65pt;margin-top:17.4pt;width:100pt;height:31pt;z-index:251947008">
            <v:imagedata r:id="rId675" o:title=""/>
          </v:shape>
          <o:OLEObject Type="Embed" ProgID="Equation.3" ShapeID="_x0000_s1402" DrawAspect="Content" ObjectID="_1659824018" r:id="rId676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00" type="#_x0000_t75" style="position:absolute;margin-left:31.65pt;margin-top:1.4pt;width:78.95pt;height:16pt;z-index:251944960">
            <v:imagedata r:id="rId672" o:title=""/>
          </v:shape>
          <o:OLEObject Type="Embed" ProgID="Equation.3" ShapeID="_x0000_s1400" DrawAspect="Content" ObjectID="_1659824019" r:id="rId677"/>
        </w:pict>
      </w:r>
      <w:r w:rsidR="000671B7" w:rsidRPr="000671B7">
        <w:rPr>
          <w:bCs/>
          <w:color w:val="000000" w:themeColor="text1"/>
          <w:sz w:val="24"/>
          <w:szCs w:val="24"/>
        </w:rPr>
        <w:t>Given</w:t>
      </w:r>
    </w:p>
    <w:p w:rsidR="000671B7" w:rsidRPr="000671B7" w:rsidRDefault="000671B7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03" type="#_x0000_t75" style="position:absolute;margin-left:2.05pt;margin-top:15.5pt;width:139.95pt;height:31pt;z-index:251948032">
            <v:imagedata r:id="rId678" o:title=""/>
          </v:shape>
          <o:OLEObject Type="Embed" ProgID="Equation.3" ShapeID="_x0000_s1403" DrawAspect="Content" ObjectID="_1659824020" r:id="rId679"/>
        </w:pict>
      </w:r>
      <w:r w:rsidR="000671B7" w:rsidRPr="000671B7">
        <w:rPr>
          <w:bCs/>
          <w:color w:val="000000" w:themeColor="text1"/>
          <w:sz w:val="24"/>
          <w:szCs w:val="24"/>
        </w:rPr>
        <w:t xml:space="preserve">For critical point let </w:t>
      </w:r>
    </w:p>
    <w:p w:rsidR="000671B7" w:rsidRDefault="000671B7" w:rsidP="000671B7">
      <w:pPr>
        <w:spacing w:line="240" w:lineRule="auto"/>
        <w:rPr>
          <w:bCs/>
          <w:color w:val="000000" w:themeColor="text1"/>
          <w:sz w:val="24"/>
          <w:szCs w:val="24"/>
        </w:rPr>
      </w:pPr>
    </w:p>
    <w:p w:rsidR="000671B7" w:rsidRPr="000671B7" w:rsidRDefault="000671B7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406" type="#_x0000_t75" style="position:absolute;margin-left:186.25pt;margin-top:17.3pt;width:1in;height:31pt;z-index:251951104">
            <v:imagedata r:id="rId680" o:title=""/>
          </v:shape>
          <o:OLEObject Type="Embed" ProgID="Equation.3" ShapeID="_x0000_s1406" DrawAspect="Content" ObjectID="_1659824021" r:id="rId681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05" type="#_x0000_t75" style="position:absolute;margin-left:-7pt;margin-top:13.55pt;width:71pt;height:31pt;z-index:251950080">
            <v:imagedata r:id="rId682" o:title=""/>
          </v:shape>
          <o:OLEObject Type="Embed" ProgID="Equation.3" ShapeID="_x0000_s1405" DrawAspect="Content" ObjectID="_1659824022" r:id="rId683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04" type="#_x0000_t75" style="position:absolute;margin-left:-9.1pt;margin-top:-11.85pt;width:95pt;height:31pt;z-index:251949056">
            <v:imagedata r:id="rId684" o:title=""/>
          </v:shape>
          <o:OLEObject Type="Embed" ProgID="Equation.3" ShapeID="_x0000_s1404" DrawAspect="Content" ObjectID="_1659824023" r:id="rId685"/>
        </w:pict>
      </w:r>
      <w:r w:rsidR="000671B7" w:rsidRPr="000671B7">
        <w:rPr>
          <w:bCs/>
          <w:color w:val="000000" w:themeColor="text1"/>
          <w:sz w:val="24"/>
          <w:szCs w:val="24"/>
        </w:rPr>
        <w:t xml:space="preserve">                                        </w:t>
      </w:r>
    </w:p>
    <w:p w:rsidR="000671B7" w:rsidRP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11" type="#_x0000_t75" style="position:absolute;margin-left:32.65pt;margin-top:16.15pt;width:101pt;height:33pt;z-index:251952128">
            <v:imagedata r:id="rId686" o:title=""/>
          </v:shape>
          <o:OLEObject Type="Embed" ProgID="Equation.3" ShapeID="_x0000_s1411" DrawAspect="Content" ObjectID="_1659824024" r:id="rId687"/>
        </w:pict>
      </w:r>
      <w:r w:rsidR="000671B7">
        <w:rPr>
          <w:bCs/>
          <w:color w:val="000000" w:themeColor="text1"/>
          <w:sz w:val="24"/>
          <w:szCs w:val="24"/>
        </w:rPr>
        <w:t xml:space="preserve">                                                     </w:t>
      </w:r>
      <w:r w:rsidR="000671B7" w:rsidRPr="000671B7">
        <w:rPr>
          <w:bCs/>
          <w:color w:val="000000" w:themeColor="text1"/>
          <w:sz w:val="24"/>
          <w:szCs w:val="24"/>
        </w:rPr>
        <w:t xml:space="preserve">   When </w:t>
      </w:r>
    </w:p>
    <w:p w:rsidR="000671B7" w:rsidRPr="000671B7" w:rsidRDefault="000671B7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671B7">
        <w:rPr>
          <w:bCs/>
          <w:color w:val="000000" w:themeColor="text1"/>
          <w:sz w:val="24"/>
          <w:szCs w:val="24"/>
        </w:rPr>
        <w:t xml:space="preserve">Now,            </w:t>
      </w:r>
    </w:p>
    <w:p w:rsidR="000671B7" w:rsidRPr="000671B7" w:rsidRDefault="00ED228A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13" type="#_x0000_t75" style="position:absolute;margin-left:59.85pt;margin-top:14.4pt;width:262pt;height:35pt;z-index:251954176">
            <v:imagedata r:id="rId688" o:title=""/>
          </v:shape>
          <o:OLEObject Type="Embed" ProgID="Equation.3" ShapeID="_x0000_s1413" DrawAspect="Content" ObjectID="_1659824025" r:id="rId689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12" type="#_x0000_t75" style="position:absolute;margin-left:15.85pt;margin-top:16.4pt;width:31.95pt;height:31pt;z-index:251953152">
            <v:imagedata r:id="rId690" o:title=""/>
          </v:shape>
          <o:OLEObject Type="Embed" ProgID="Equation.3" ShapeID="_x0000_s1412" DrawAspect="Content" ObjectID="_1659824026" r:id="rId691"/>
        </w:pict>
      </w:r>
      <w:r w:rsidR="000671B7" w:rsidRPr="000671B7">
        <w:rPr>
          <w:bCs/>
          <w:color w:val="000000" w:themeColor="text1"/>
          <w:sz w:val="24"/>
          <w:szCs w:val="24"/>
        </w:rPr>
        <w:t xml:space="preserve">  </w:t>
      </w:r>
    </w:p>
    <w:p w:rsidR="000671B7" w:rsidRPr="000671B7" w:rsidRDefault="000671B7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671B7">
        <w:rPr>
          <w:bCs/>
          <w:color w:val="000000" w:themeColor="text1"/>
          <w:sz w:val="24"/>
          <w:szCs w:val="24"/>
          <w:lang w:val="en-US"/>
        </w:rPr>
        <w:t>A</w:t>
      </w:r>
      <w:r w:rsidRPr="000671B7">
        <w:rPr>
          <w:bCs/>
          <w:color w:val="000000" w:themeColor="text1"/>
          <w:sz w:val="24"/>
          <w:szCs w:val="24"/>
        </w:rPr>
        <w:t>t               ,</w:t>
      </w:r>
    </w:p>
    <w:p w:rsidR="000671B7" w:rsidRPr="000671B7" w:rsidRDefault="00866665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anchor distT="0" distB="0" distL="114300" distR="114300" simplePos="0" relativeHeight="251955200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225425</wp:posOffset>
            </wp:positionV>
            <wp:extent cx="1790700" cy="419100"/>
            <wp:effectExtent l="0" t="0" r="0" b="0"/>
            <wp:wrapNone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6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671B7" w:rsidRPr="000671B7">
        <w:rPr>
          <w:bCs/>
          <w:color w:val="000000" w:themeColor="text1"/>
          <w:sz w:val="24"/>
          <w:szCs w:val="24"/>
        </w:rPr>
        <w:t>Hence function attains maximum value.</w:t>
      </w:r>
    </w:p>
    <w:p w:rsidR="000671B7" w:rsidRPr="000671B7" w:rsidRDefault="000671B7" w:rsidP="000671B7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671B7">
        <w:rPr>
          <w:bCs/>
          <w:color w:val="000000" w:themeColor="text1"/>
          <w:sz w:val="24"/>
          <w:szCs w:val="24"/>
          <w:lang w:val="en-US"/>
        </w:rPr>
        <w:t>S</w:t>
      </w:r>
      <w:r w:rsidRPr="000671B7">
        <w:rPr>
          <w:bCs/>
          <w:color w:val="000000" w:themeColor="text1"/>
          <w:sz w:val="24"/>
          <w:szCs w:val="24"/>
        </w:rPr>
        <w:t xml:space="preserve">o, </w:t>
      </w:r>
      <w:r w:rsidR="003C425B">
        <w:rPr>
          <w:bCs/>
          <w:color w:val="000000" w:themeColor="text1"/>
          <w:sz w:val="24"/>
          <w:szCs w:val="24"/>
        </w:rPr>
        <w:t xml:space="preserve">the </w:t>
      </w:r>
      <w:r w:rsidRPr="000671B7">
        <w:rPr>
          <w:bCs/>
          <w:color w:val="000000" w:themeColor="text1"/>
          <w:sz w:val="24"/>
          <w:szCs w:val="24"/>
        </w:rPr>
        <w:t xml:space="preserve">maximum value is </w:t>
      </w:r>
    </w:p>
    <w:p w:rsidR="00EC667D" w:rsidRDefault="00EC667D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866665" w:rsidRPr="00866665" w:rsidRDefault="00866665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866665">
        <w:rPr>
          <w:b/>
          <w:bCs/>
          <w:color w:val="000000" w:themeColor="text1"/>
          <w:sz w:val="24"/>
          <w:szCs w:val="24"/>
        </w:rPr>
        <w:t>Maximum and Minimum value of a function inclosed interval.</w:t>
      </w:r>
      <w:r w:rsidR="002D5E41">
        <w:rPr>
          <w:b/>
          <w:bCs/>
          <w:color w:val="000000" w:themeColor="text1"/>
          <w:sz w:val="24"/>
          <w:szCs w:val="24"/>
        </w:rPr>
        <w:t xml:space="preserve"> </w:t>
      </w:r>
      <w:r w:rsidRPr="00866665">
        <w:rPr>
          <w:b/>
          <w:bCs/>
          <w:color w:val="000000" w:themeColor="text1"/>
          <w:sz w:val="24"/>
          <w:szCs w:val="24"/>
        </w:rPr>
        <w:t>(Absolute Maxima and Absolute Minima)</w:t>
      </w:r>
      <w:r w:rsidRPr="00866665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EC667D" w:rsidRDefault="00866665" w:rsidP="00EC667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6191250" cy="2457450"/>
            <wp:effectExtent l="19050" t="0" r="0" b="0"/>
            <wp:docPr id="9785" name="Picture 9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5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6665" w:rsidRPr="00866665" w:rsidRDefault="00866665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866665">
        <w:rPr>
          <w:b/>
          <w:bCs/>
          <w:color w:val="000000" w:themeColor="text1"/>
          <w:sz w:val="24"/>
          <w:szCs w:val="24"/>
        </w:rPr>
        <w:t>Working rules to find out Absolute Maxima and Absolute Minima.</w:t>
      </w:r>
      <w:r w:rsidRPr="00866665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866665" w:rsidRPr="00866665" w:rsidRDefault="00866665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866665">
        <w:rPr>
          <w:bCs/>
          <w:color w:val="000000" w:themeColor="text1"/>
          <w:sz w:val="24"/>
          <w:szCs w:val="24"/>
          <w:lang w:val="en-US"/>
        </w:rPr>
        <w:t xml:space="preserve">We may use the following working rules for finding out the maximum (absolute maximum) and the minimum (absolute minimum) of a function f defined on </w:t>
      </w:r>
      <w:r w:rsidR="002D5E41">
        <w:rPr>
          <w:bCs/>
          <w:color w:val="000000" w:themeColor="text1"/>
          <w:sz w:val="24"/>
          <w:szCs w:val="24"/>
          <w:lang w:val="en-US"/>
        </w:rPr>
        <w:t xml:space="preserve">the </w:t>
      </w:r>
      <w:r w:rsidRPr="00866665">
        <w:rPr>
          <w:bCs/>
          <w:color w:val="000000" w:themeColor="text1"/>
          <w:sz w:val="24"/>
          <w:szCs w:val="24"/>
          <w:lang w:val="en-US"/>
        </w:rPr>
        <w:t>closed interval [a, b].</w:t>
      </w:r>
    </w:p>
    <w:p w:rsidR="00866665" w:rsidRPr="00866665" w:rsidRDefault="00ED228A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15" type="#_x0000_t75" style="position:absolute;margin-left:25.9pt;margin-top:16.35pt;width:60pt;height:31pt;z-index:251956224">
            <v:imagedata r:id="rId694" o:title=""/>
          </v:shape>
          <o:OLEObject Type="Embed" ProgID="Equation.3" ShapeID="_x0000_s1415" DrawAspect="Content" ObjectID="_1659824027" r:id="rId695"/>
        </w:pict>
      </w:r>
      <w:r w:rsidR="00866665" w:rsidRPr="00866665">
        <w:rPr>
          <w:bCs/>
          <w:color w:val="000000" w:themeColor="text1"/>
          <w:sz w:val="24"/>
          <w:szCs w:val="24"/>
          <w:lang w:val="en-US"/>
        </w:rPr>
        <w:t>STEP-1</w:t>
      </w:r>
    </w:p>
    <w:p w:rsidR="00866665" w:rsidRPr="00866665" w:rsidRDefault="00866665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866665">
        <w:rPr>
          <w:bCs/>
          <w:color w:val="000000" w:themeColor="text1"/>
          <w:sz w:val="24"/>
          <w:szCs w:val="24"/>
          <w:lang w:val="en-US"/>
        </w:rPr>
        <w:t>Find</w:t>
      </w:r>
    </w:p>
    <w:p w:rsidR="00866665" w:rsidRPr="00866665" w:rsidRDefault="00ED228A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17" type="#_x0000_t75" style="position:absolute;margin-left:216.4pt;margin-top:22.5pt;width:70pt;height:18pt;z-index:251958272">
            <v:imagedata r:id="rId696" o:title=""/>
          </v:shape>
          <o:OLEObject Type="Embed" ProgID="Equation.3" ShapeID="_x0000_s1417" DrawAspect="Content" ObjectID="_1659824028" r:id="rId697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16" type="#_x0000_t75" style="position:absolute;margin-left:25.9pt;margin-top:23.25pt;width:51pt;height:18pt;z-index:251957248">
            <v:imagedata r:id="rId698" o:title=""/>
          </v:shape>
          <o:OLEObject Type="Embed" ProgID="Equation.3" ShapeID="_x0000_s1416" DrawAspect="Content" ObjectID="_1659824029" r:id="rId699"/>
        </w:pict>
      </w:r>
      <w:r w:rsidR="00866665" w:rsidRPr="00866665">
        <w:rPr>
          <w:bCs/>
          <w:color w:val="000000" w:themeColor="text1"/>
          <w:sz w:val="24"/>
          <w:szCs w:val="24"/>
          <w:lang w:val="en-US"/>
        </w:rPr>
        <w:t>STEP-2</w:t>
      </w:r>
    </w:p>
    <w:p w:rsidR="00866665" w:rsidRPr="00866665" w:rsidRDefault="00866665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866665">
        <w:rPr>
          <w:bCs/>
          <w:color w:val="000000" w:themeColor="text1"/>
          <w:sz w:val="24"/>
          <w:szCs w:val="24"/>
          <w:lang w:val="en-US"/>
        </w:rPr>
        <w:t xml:space="preserve">Take                      and find all values of x, let       </w:t>
      </w:r>
      <w:r>
        <w:rPr>
          <w:bCs/>
          <w:color w:val="000000" w:themeColor="text1"/>
          <w:sz w:val="24"/>
          <w:szCs w:val="24"/>
          <w:lang w:val="en-US"/>
        </w:rPr>
        <w:t xml:space="preserve">                     </w:t>
      </w:r>
      <w:r w:rsidRPr="00866665">
        <w:rPr>
          <w:bCs/>
          <w:color w:val="000000" w:themeColor="text1"/>
          <w:sz w:val="24"/>
          <w:szCs w:val="24"/>
          <w:lang w:val="en-US"/>
        </w:rPr>
        <w:t xml:space="preserve">   be the values of x.</w:t>
      </w:r>
    </w:p>
    <w:p w:rsidR="00006400" w:rsidRDefault="00006400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006400" w:rsidRDefault="00006400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866665" w:rsidRPr="00866665" w:rsidRDefault="00ED228A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425" type="#_x0000_t75" style="position:absolute;margin-left:348.9pt;margin-top:23.5pt;width:31pt;height:17pt;z-index:251961344">
            <v:imagedata r:id="rId700" o:title=""/>
          </v:shape>
          <o:OLEObject Type="Embed" ProgID="Equation.3" ShapeID="_x0000_s1425" DrawAspect="Content" ObjectID="_1659824030" r:id="rId701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23" type="#_x0000_t75" style="position:absolute;margin-left:281.65pt;margin-top:24.5pt;width:27pt;height:16pt;z-index:251959296">
            <v:imagedata r:id="rId702" o:title=""/>
          </v:shape>
          <o:OLEObject Type="Embed" ProgID="Equation.3" ShapeID="_x0000_s1423" DrawAspect="Content" ObjectID="_1659824031" r:id="rId703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26" type="#_x0000_t75" style="position:absolute;margin-left:412.9pt;margin-top:25.4pt;width:31pt;height:18pt;z-index:251962368">
            <v:imagedata r:id="rId704" o:title=""/>
          </v:shape>
          <o:OLEObject Type="Embed" ProgID="Equation.3" ShapeID="_x0000_s1426" DrawAspect="Content" ObjectID="_1659824032" r:id="rId705"/>
        </w:pict>
      </w:r>
      <w:r w:rsidR="00866665" w:rsidRPr="00866665">
        <w:rPr>
          <w:bCs/>
          <w:color w:val="000000" w:themeColor="text1"/>
          <w:sz w:val="24"/>
          <w:szCs w:val="24"/>
          <w:lang w:val="en-US"/>
        </w:rPr>
        <w:t>STEP-3</w:t>
      </w:r>
    </w:p>
    <w:p w:rsidR="00866665" w:rsidRPr="00866665" w:rsidRDefault="00ED228A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27" type="#_x0000_t75" style="position:absolute;margin-left:442.85pt;margin-top:2.1pt;width:26pt;height:16pt;z-index:251963392">
            <v:imagedata r:id="rId706" o:title=""/>
          </v:shape>
          <o:OLEObject Type="Embed" ProgID="Equation.3" ShapeID="_x0000_s1427" DrawAspect="Content" ObjectID="_1659824033" r:id="rId707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24" type="#_x0000_t75" style="position:absolute;margin-left:314.5pt;margin-top:.2pt;width:29pt;height:17pt;z-index:251960320">
            <v:imagedata r:id="rId708" o:title=""/>
          </v:shape>
          <o:OLEObject Type="Embed" ProgID="Equation.3" ShapeID="_x0000_s1424" DrawAspect="Content" ObjectID="_1659824034" r:id="rId709"/>
        </w:pict>
      </w:r>
      <w:r w:rsidR="00866665" w:rsidRPr="00866665">
        <w:rPr>
          <w:bCs/>
          <w:color w:val="000000" w:themeColor="text1"/>
          <w:sz w:val="24"/>
          <w:szCs w:val="24"/>
          <w:lang w:val="en-US"/>
        </w:rPr>
        <w:t xml:space="preserve">Take the maximum and minimum values out of the values           , </w:t>
      </w:r>
      <w:r w:rsidR="00006400">
        <w:rPr>
          <w:bCs/>
          <w:color w:val="000000" w:themeColor="text1"/>
          <w:sz w:val="24"/>
          <w:szCs w:val="24"/>
          <w:lang w:val="en-US"/>
        </w:rPr>
        <w:t xml:space="preserve"> </w:t>
      </w:r>
      <w:r w:rsidR="00866665" w:rsidRPr="00866665">
        <w:rPr>
          <w:bCs/>
          <w:color w:val="000000" w:themeColor="text1"/>
          <w:sz w:val="24"/>
          <w:szCs w:val="24"/>
          <w:lang w:val="en-US"/>
        </w:rPr>
        <w:t xml:space="preserve">        ,          ,</w:t>
      </w:r>
      <w:r w:rsidR="00006400">
        <w:rPr>
          <w:bCs/>
          <w:color w:val="000000" w:themeColor="text1"/>
          <w:sz w:val="24"/>
          <w:szCs w:val="24"/>
          <w:lang w:val="en-US"/>
        </w:rPr>
        <w:t xml:space="preserve"> ……….          ,    </w:t>
      </w:r>
      <w:r w:rsidR="00866665" w:rsidRPr="00866665">
        <w:rPr>
          <w:bCs/>
          <w:color w:val="000000" w:themeColor="text1"/>
          <w:sz w:val="24"/>
          <w:szCs w:val="24"/>
          <w:lang w:val="en-US"/>
        </w:rPr>
        <w:t xml:space="preserve">      .</w:t>
      </w:r>
    </w:p>
    <w:p w:rsidR="00866665" w:rsidRDefault="00866665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866665">
        <w:rPr>
          <w:bCs/>
          <w:color w:val="000000" w:themeColor="text1"/>
          <w:sz w:val="24"/>
          <w:szCs w:val="24"/>
          <w:lang w:val="en-US"/>
        </w:rPr>
        <w:t xml:space="preserve">The maximum and minimum </w:t>
      </w:r>
      <w:r w:rsidR="00006400" w:rsidRPr="00866665">
        <w:rPr>
          <w:bCs/>
          <w:color w:val="000000" w:themeColor="text1"/>
          <w:sz w:val="24"/>
          <w:szCs w:val="24"/>
          <w:lang w:val="en-US"/>
        </w:rPr>
        <w:t>values obtained are</w:t>
      </w:r>
      <w:r w:rsidRPr="00866665">
        <w:rPr>
          <w:bCs/>
          <w:color w:val="000000" w:themeColor="text1"/>
          <w:sz w:val="24"/>
          <w:szCs w:val="24"/>
          <w:lang w:val="en-US"/>
        </w:rPr>
        <w:t xml:space="preserve"> the absolute maximum or largest value and absolute minimum or smallest value of the function.</w:t>
      </w:r>
    </w:p>
    <w:p w:rsidR="00006400" w:rsidRPr="00006400" w:rsidRDefault="00006400" w:rsidP="00006400">
      <w:pPr>
        <w:spacing w:line="240" w:lineRule="auto"/>
        <w:jc w:val="center"/>
        <w:rPr>
          <w:bCs/>
          <w:color w:val="000000" w:themeColor="text1"/>
          <w:sz w:val="24"/>
          <w:szCs w:val="24"/>
          <w:lang w:val="en-US"/>
        </w:rPr>
      </w:pPr>
      <w:r w:rsidRPr="00006400">
        <w:rPr>
          <w:b/>
          <w:bCs/>
          <w:color w:val="000000" w:themeColor="text1"/>
          <w:sz w:val="24"/>
          <w:szCs w:val="24"/>
        </w:rPr>
        <w:t>Problems</w:t>
      </w:r>
    </w:p>
    <w:p w:rsidR="00006400" w:rsidRPr="001B770C" w:rsidRDefault="00ED228A" w:rsidP="00006400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  <w:r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28" type="#_x0000_t75" style="position:absolute;margin-left:361.25pt;margin-top:22.5pt;width:135pt;height:18pt;z-index:251964416">
            <v:imagedata r:id="rId710" o:title=""/>
          </v:shape>
          <o:OLEObject Type="Embed" ProgID="Equation.3" ShapeID="_x0000_s1428" DrawAspect="Content" ObjectID="_1659824035" r:id="rId711"/>
        </w:pict>
      </w:r>
      <w:r w:rsidR="00006400" w:rsidRPr="001B770C">
        <w:rPr>
          <w:b/>
          <w:bCs/>
          <w:color w:val="000000" w:themeColor="text1"/>
          <w:sz w:val="24"/>
          <w:szCs w:val="24"/>
          <w:lang w:val="en-US"/>
        </w:rPr>
        <w:t>Problem-1</w:t>
      </w:r>
    </w:p>
    <w:p w:rsidR="00006400" w:rsidRP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06400">
        <w:rPr>
          <w:bCs/>
          <w:color w:val="000000" w:themeColor="text1"/>
          <w:sz w:val="24"/>
          <w:szCs w:val="24"/>
          <w:lang w:val="en-US"/>
        </w:rPr>
        <w:t>Find the absolute maximum and minimum values of a function f given by                                             on the interval [1,5]</w:t>
      </w:r>
    </w:p>
    <w:p w:rsidR="00006400" w:rsidRPr="001B770C" w:rsidRDefault="00006400" w:rsidP="00006400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  <w:r w:rsidRPr="001B770C">
        <w:rPr>
          <w:b/>
          <w:bCs/>
          <w:color w:val="000000" w:themeColor="text1"/>
          <w:sz w:val="24"/>
          <w:szCs w:val="24"/>
          <w:lang w:val="en-US"/>
        </w:rPr>
        <w:t>Answer:</w:t>
      </w:r>
    </w:p>
    <w:p w:rsidR="00006400" w:rsidRDefault="00ED228A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29" type="#_x0000_t75" style="position:absolute;margin-left:44pt;margin-top:-.1pt;width:135pt;height:18pt;z-index:251965440">
            <v:imagedata r:id="rId710" o:title=""/>
          </v:shape>
          <o:OLEObject Type="Embed" ProgID="Equation.3" ShapeID="_x0000_s1429" DrawAspect="Content" ObjectID="_1659824036" r:id="rId712"/>
        </w:pict>
      </w:r>
      <w:r w:rsidR="00006400" w:rsidRPr="00006400">
        <w:rPr>
          <w:bCs/>
          <w:color w:val="000000" w:themeColor="text1"/>
          <w:sz w:val="24"/>
          <w:szCs w:val="24"/>
          <w:lang w:val="en-US"/>
        </w:rPr>
        <w:t>We have</w:t>
      </w:r>
    </w:p>
    <w:p w:rsidR="00006400" w:rsidRPr="00006400" w:rsidRDefault="00ED228A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0" type="#_x0000_t75" style="position:absolute;margin-left:-2pt;margin-top:.25pt;width:198pt;height:18pt;z-index:251966464">
            <v:imagedata r:id="rId713" o:title=""/>
          </v:shape>
          <o:OLEObject Type="Embed" ProgID="Equation.3" ShapeID="_x0000_s1430" DrawAspect="Content" ObjectID="_1659824037" r:id="rId714"/>
        </w:pict>
      </w:r>
    </w:p>
    <w:p w:rsidR="00006400" w:rsidRPr="00006400" w:rsidRDefault="00ED228A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1" type="#_x0000_t75" style="position:absolute;margin-left:11.25pt;margin-top:18.1pt;width:120pt;height:18pt;z-index:251967488">
            <v:imagedata r:id="rId715" o:title=""/>
          </v:shape>
          <o:OLEObject Type="Embed" ProgID="Equation.3" ShapeID="_x0000_s1431" DrawAspect="Content" ObjectID="_1659824038" r:id="rId716"/>
        </w:pict>
      </w:r>
      <w:r w:rsidR="00006400" w:rsidRPr="00006400">
        <w:rPr>
          <w:bCs/>
          <w:color w:val="000000" w:themeColor="text1"/>
          <w:sz w:val="24"/>
          <w:szCs w:val="24"/>
          <w:lang w:val="en-US"/>
        </w:rPr>
        <w:t xml:space="preserve">For critical point </w:t>
      </w:r>
    </w:p>
    <w:p w:rsid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06400">
        <w:rPr>
          <w:bCs/>
          <w:color w:val="000000" w:themeColor="text1"/>
          <w:sz w:val="24"/>
          <w:szCs w:val="24"/>
          <w:lang w:val="en-US"/>
        </w:rPr>
        <w:t xml:space="preserve"> </w:t>
      </w:r>
    </w:p>
    <w:p w:rsidR="00006400" w:rsidRDefault="00ED228A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2" type="#_x0000_t75" style="position:absolute;margin-left:11.25pt;margin-top:38.45pt;width:180pt;height:76pt;z-index:251968512">
            <v:imagedata r:id="rId717" o:title=""/>
          </v:shape>
          <o:OLEObject Type="Embed" ProgID="Equation.3" ShapeID="_x0000_s1432" DrawAspect="Content" ObjectID="_1659824039" r:id="rId718"/>
        </w:pict>
      </w:r>
      <w:r w:rsidR="00006400" w:rsidRPr="00006400">
        <w:rPr>
          <w:bCs/>
          <w:color w:val="000000" w:themeColor="text1"/>
          <w:sz w:val="24"/>
          <w:szCs w:val="24"/>
          <w:lang w:val="en-US"/>
        </w:rPr>
        <w:t>We shall now evaluate the value of f at these points and the end points of the interval [1, 5], i.e. at x = 1, x = 2, x = 3 and x = 5. So</w:t>
      </w:r>
    </w:p>
    <w:p w:rsid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006400" w:rsidRP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06400">
        <w:rPr>
          <w:bCs/>
          <w:color w:val="000000" w:themeColor="text1"/>
          <w:sz w:val="24"/>
          <w:szCs w:val="24"/>
          <w:lang w:val="en-US"/>
        </w:rPr>
        <w:t xml:space="preserve">Thus, we conclude that </w:t>
      </w:r>
      <w:r w:rsidR="00592149">
        <w:rPr>
          <w:bCs/>
          <w:color w:val="000000" w:themeColor="text1"/>
          <w:sz w:val="24"/>
          <w:szCs w:val="24"/>
          <w:lang w:val="en-US"/>
        </w:rPr>
        <w:t xml:space="preserve">the </w:t>
      </w:r>
      <w:r w:rsidRPr="00006400">
        <w:rPr>
          <w:bCs/>
          <w:color w:val="000000" w:themeColor="text1"/>
          <w:sz w:val="24"/>
          <w:szCs w:val="24"/>
          <w:lang w:val="en-US"/>
        </w:rPr>
        <w:t>absolute maximum value of f on [1, 5] is 56, occurring at x =5</w:t>
      </w:r>
    </w:p>
    <w:p w:rsidR="00006400" w:rsidRDefault="00006400" w:rsidP="00006400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006400">
        <w:rPr>
          <w:bCs/>
          <w:color w:val="000000" w:themeColor="text1"/>
          <w:sz w:val="24"/>
          <w:szCs w:val="24"/>
          <w:lang w:val="en-US"/>
        </w:rPr>
        <w:t xml:space="preserve">And </w:t>
      </w:r>
      <w:r w:rsidR="00592149">
        <w:rPr>
          <w:bCs/>
          <w:color w:val="000000" w:themeColor="text1"/>
          <w:sz w:val="24"/>
          <w:szCs w:val="24"/>
          <w:lang w:val="en-US"/>
        </w:rPr>
        <w:t xml:space="preserve">the </w:t>
      </w:r>
      <w:r w:rsidRPr="00006400">
        <w:rPr>
          <w:bCs/>
          <w:color w:val="000000" w:themeColor="text1"/>
          <w:sz w:val="24"/>
          <w:szCs w:val="24"/>
          <w:lang w:val="en-US"/>
        </w:rPr>
        <w:t>absolute minimum value of f on [1, 5] is 24 which occurs at x =1.</w:t>
      </w:r>
    </w:p>
    <w:p w:rsidR="001B770C" w:rsidRPr="001B770C" w:rsidRDefault="001B770C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1B770C">
        <w:rPr>
          <w:b/>
          <w:bCs/>
          <w:color w:val="000000" w:themeColor="text1"/>
          <w:sz w:val="24"/>
          <w:szCs w:val="24"/>
          <w:lang w:val="en-US"/>
        </w:rPr>
        <w:t>Problem-2</w:t>
      </w:r>
    </w:p>
    <w:p w:rsidR="001B770C" w:rsidRP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Object 10" o:spid="_x0000_s1433" type="#_x0000_t75" style="position:absolute;margin-left:-2pt;margin-top:18.5pt;width:172pt;height:26pt;z-index:251969536">
            <v:imagedata r:id="rId719" o:title=""/>
          </v:shape>
          <o:OLEObject Type="Embed" ProgID="Equation.3" ShapeID="Object 10" DrawAspect="Content" ObjectID="_1659824040" r:id="rId720"/>
        </w:pict>
      </w:r>
      <w:r w:rsidR="001B770C" w:rsidRPr="001B770C">
        <w:rPr>
          <w:bCs/>
          <w:color w:val="000000" w:themeColor="text1"/>
          <w:sz w:val="24"/>
          <w:szCs w:val="24"/>
          <w:lang w:val="en-US"/>
        </w:rPr>
        <w:t xml:space="preserve">Find the absolute maximum and minimum values of a function f given by                                          </w:t>
      </w:r>
    </w:p>
    <w:p w:rsidR="001B770C" w:rsidRDefault="001B770C" w:rsidP="001B770C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</w:p>
    <w:p w:rsidR="001B770C" w:rsidRP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D228A">
        <w:rPr>
          <w:b/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4" type="#_x0000_t75" style="position:absolute;margin-left:44pt;margin-top:16.85pt;width:172pt;height:26pt;z-index:251970560">
            <v:imagedata r:id="rId719" o:title=""/>
          </v:shape>
          <o:OLEObject Type="Embed" ProgID="Equation.3" ShapeID="_x0000_s1434" DrawAspect="Content" ObjectID="_1659824041" r:id="rId721"/>
        </w:pict>
      </w:r>
      <w:r w:rsidR="001B770C" w:rsidRPr="001B770C">
        <w:rPr>
          <w:b/>
          <w:bCs/>
          <w:color w:val="000000" w:themeColor="text1"/>
          <w:sz w:val="24"/>
          <w:szCs w:val="24"/>
          <w:lang w:val="en-US"/>
        </w:rPr>
        <w:t>Answer:</w:t>
      </w:r>
    </w:p>
    <w:p w:rsidR="001B770C" w:rsidRDefault="001B770C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1B770C">
        <w:rPr>
          <w:bCs/>
          <w:color w:val="000000" w:themeColor="text1"/>
          <w:sz w:val="24"/>
          <w:szCs w:val="24"/>
          <w:lang w:val="en-US"/>
        </w:rPr>
        <w:t>We have</w:t>
      </w:r>
    </w:p>
    <w:p w:rsid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5" type="#_x0000_t75" style="position:absolute;margin-left:3.25pt;margin-top:6.9pt;width:159pt;height:37pt;z-index:251971584">
            <v:imagedata r:id="rId722" o:title=""/>
          </v:shape>
          <o:OLEObject Type="Embed" ProgID="Equation.3" ShapeID="_x0000_s1435" DrawAspect="Content" ObjectID="_1659824042" r:id="rId723"/>
        </w:pict>
      </w:r>
    </w:p>
    <w:p w:rsidR="001B770C" w:rsidRPr="001B770C" w:rsidRDefault="001B770C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1B770C" w:rsidRP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pict>
          <v:shape id="_x0000_s1439" type="#_x0000_t75" style="position:absolute;margin-left:345.25pt;margin-top:18.15pt;width:29pt;height:31pt;z-index:251975680">
            <v:imagedata r:id="rId724" o:title=""/>
          </v:shape>
          <o:OLEObject Type="Embed" ProgID="Equation.3" ShapeID="_x0000_s1439" DrawAspect="Content" ObjectID="_1659824043" r:id="rId725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8" type="#_x0000_t75" style="position:absolute;margin-left:30.4pt;margin-top:23.9pt;width:31pt;height:18pt;z-index:251974656">
            <v:imagedata r:id="rId726" o:title=""/>
          </v:shape>
          <o:OLEObject Type="Embed" ProgID="Equation.3" ShapeID="_x0000_s1438" DrawAspect="Content" ObjectID="_1659824044" r:id="rId727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7" type="#_x0000_t75" style="position:absolute;margin-left:168.1pt;margin-top:-7.1pt;width:29pt;height:31pt;z-index:251973632">
            <v:imagedata r:id="rId728" o:title=""/>
          </v:shape>
          <o:OLEObject Type="Embed" ProgID="Equation.3" ShapeID="_x0000_s1437" DrawAspect="Content" ObjectID="_1659824045" r:id="rId729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36" type="#_x0000_t75" style="position:absolute;margin-left:80.4pt;margin-top:.15pt;width:49pt;height:18pt;z-index:251972608">
            <v:imagedata r:id="rId730" o:title=""/>
          </v:shape>
          <o:OLEObject Type="Embed" ProgID="Equation.3" ShapeID="_x0000_s1436" DrawAspect="Content" ObjectID="_1659824046" r:id="rId731"/>
        </w:pict>
      </w:r>
      <w:r w:rsidR="001B770C" w:rsidRPr="001B770C">
        <w:rPr>
          <w:bCs/>
          <w:color w:val="000000" w:themeColor="text1"/>
          <w:sz w:val="24"/>
          <w:szCs w:val="24"/>
          <w:lang w:val="en-US"/>
        </w:rPr>
        <w:t xml:space="preserve">For critical point                    gives </w:t>
      </w:r>
    </w:p>
    <w:p w:rsidR="001B770C" w:rsidRP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0" type="#_x0000_t75" style="position:absolute;margin-left:253.75pt;margin-top:17.25pt;width:29pt;height:31pt;z-index:251976704">
            <v:imagedata r:id="rId724" o:title=""/>
          </v:shape>
          <o:OLEObject Type="Embed" ProgID="Equation.3" ShapeID="_x0000_s1440" DrawAspect="Content" ObjectID="_1659824047" r:id="rId732"/>
        </w:pict>
      </w:r>
      <w:r w:rsidR="001B770C" w:rsidRPr="001B770C">
        <w:rPr>
          <w:bCs/>
          <w:color w:val="000000" w:themeColor="text1"/>
          <w:sz w:val="24"/>
          <w:szCs w:val="24"/>
          <w:lang w:val="en-US"/>
        </w:rPr>
        <w:t>Again              is not defined at x =0 , so, the critical points are x = 0 and</w:t>
      </w:r>
    </w:p>
    <w:p w:rsidR="001B770C" w:rsidRPr="001B770C" w:rsidRDefault="001B770C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1B770C">
        <w:rPr>
          <w:bCs/>
          <w:color w:val="000000" w:themeColor="text1"/>
          <w:sz w:val="24"/>
          <w:szCs w:val="24"/>
          <w:lang w:val="en-US"/>
        </w:rPr>
        <w:t xml:space="preserve">Now evaluating the value of f at critical points x = 0,             and at the end points of the interval x = -1, x = 1 </w:t>
      </w:r>
    </w:p>
    <w:p w:rsid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1" type="#_x0000_t75" style="position:absolute;margin-left:-1.65pt;margin-top:13.9pt;width:315pt;height:70pt;z-index:251977728">
            <v:imagedata r:id="rId733" o:title=""/>
          </v:shape>
          <o:OLEObject Type="Embed" ProgID="Equation.3" ShapeID="_x0000_s1441" DrawAspect="Content" ObjectID="_1659824048" r:id="rId734"/>
        </w:pict>
      </w:r>
      <w:r w:rsidR="001B770C" w:rsidRPr="001B770C">
        <w:rPr>
          <w:bCs/>
          <w:color w:val="000000" w:themeColor="text1"/>
          <w:sz w:val="24"/>
          <w:szCs w:val="24"/>
          <w:lang w:val="en-US"/>
        </w:rPr>
        <w:t xml:space="preserve">We have </w:t>
      </w:r>
    </w:p>
    <w:p w:rsidR="0041509E" w:rsidRDefault="0041509E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1B770C" w:rsidRDefault="001B770C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41509E" w:rsidRPr="001B770C" w:rsidRDefault="0041509E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1B770C" w:rsidRPr="001B770C" w:rsidRDefault="00ED228A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2" type="#_x0000_t75" style="position:absolute;margin-left:177.1pt;margin-top:17.9pt;width:20pt;height:31pt;z-index:251978752">
            <v:imagedata r:id="rId735" o:title=""/>
          </v:shape>
          <o:OLEObject Type="Embed" ProgID="Equation.3" ShapeID="_x0000_s1442" DrawAspect="Content" ObjectID="_1659824049" r:id="rId736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3" type="#_x0000_t75" style="position:absolute;margin-left:276.95pt;margin-top:17.15pt;width:29pt;height:31pt;z-index:251979776">
            <v:imagedata r:id="rId737" o:title=""/>
          </v:shape>
          <o:OLEObject Type="Embed" ProgID="Equation.3" ShapeID="_x0000_s1443" DrawAspect="Content" ObjectID="_1659824050" r:id="rId738"/>
        </w:pict>
      </w:r>
      <w:r w:rsidR="001B770C" w:rsidRPr="001B770C">
        <w:rPr>
          <w:bCs/>
          <w:color w:val="000000" w:themeColor="text1"/>
          <w:sz w:val="24"/>
          <w:szCs w:val="24"/>
          <w:lang w:val="en-US"/>
        </w:rPr>
        <w:t xml:space="preserve">Hence we conclude that absolute maximum value of f is 18 that occurs at x = -1, </w:t>
      </w:r>
    </w:p>
    <w:p w:rsidR="00006400" w:rsidRPr="00006400" w:rsidRDefault="001B770C" w:rsidP="001B770C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1B770C">
        <w:rPr>
          <w:bCs/>
          <w:color w:val="000000" w:themeColor="text1"/>
          <w:sz w:val="24"/>
          <w:szCs w:val="24"/>
          <w:lang w:val="en-US"/>
        </w:rPr>
        <w:t xml:space="preserve">And Absolute minimum value of f is            that occurs at  </w:t>
      </w:r>
    </w:p>
    <w:p w:rsidR="00006400" w:rsidRPr="00866665" w:rsidRDefault="00006400" w:rsidP="0086666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/>
          <w:bCs/>
          <w:color w:val="000000" w:themeColor="text1"/>
          <w:sz w:val="24"/>
          <w:szCs w:val="24"/>
        </w:rPr>
        <w:t>Word Problems relating to maxima and minima (plane curve)</w:t>
      </w:r>
      <w:r w:rsidRPr="00E715AE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/>
          <w:bCs/>
          <w:color w:val="000000" w:themeColor="text1"/>
          <w:sz w:val="24"/>
          <w:szCs w:val="24"/>
          <w:lang w:val="en-US"/>
        </w:rPr>
        <w:t>Problem-1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Cs/>
          <w:color w:val="000000" w:themeColor="text1"/>
          <w:sz w:val="24"/>
          <w:szCs w:val="24"/>
          <w:lang w:val="en-US"/>
        </w:rPr>
        <w:t>Find two numbers whose sum is 24 and whose product is as large as possible.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/>
          <w:bCs/>
          <w:color w:val="000000" w:themeColor="text1"/>
          <w:sz w:val="24"/>
          <w:szCs w:val="24"/>
          <w:lang w:val="en-US"/>
        </w:rPr>
        <w:t>Answer :</w:t>
      </w:r>
      <w:r w:rsidRPr="00E715AE">
        <w:rPr>
          <w:bCs/>
          <w:color w:val="000000" w:themeColor="text1"/>
          <w:sz w:val="24"/>
          <w:szCs w:val="24"/>
          <w:lang w:val="en-US"/>
        </w:rPr>
        <w:t xml:space="preserve"> 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Cs/>
          <w:color w:val="000000" w:themeColor="text1"/>
          <w:sz w:val="24"/>
          <w:szCs w:val="24"/>
          <w:lang w:val="en-US"/>
        </w:rPr>
        <w:t>Let two numbers x and y.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Cs/>
          <w:color w:val="000000" w:themeColor="text1"/>
          <w:sz w:val="24"/>
          <w:szCs w:val="24"/>
          <w:lang w:val="en-US"/>
        </w:rPr>
        <w:t>A.T.Q.   x + y = 24   or y = 24 – x -----------(1)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Cs/>
          <w:color w:val="000000" w:themeColor="text1"/>
          <w:sz w:val="24"/>
          <w:szCs w:val="24"/>
          <w:lang w:val="en-US"/>
        </w:rPr>
        <w:t xml:space="preserve">Let P be the product of two numbers </w:t>
      </w:r>
    </w:p>
    <w:p w:rsidR="00E715AE" w:rsidRPr="00E715AE" w:rsidRDefault="00ED228A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4" type="#_x0000_t75" style="position:absolute;margin-left:21.85pt;margin-top:-.15pt;width:167pt;height:18pt;z-index:251980800">
            <v:imagedata r:id="rId739" o:title=""/>
          </v:shape>
          <o:OLEObject Type="Embed" ProgID="Equation.3" ShapeID="_x0000_s1444" DrawAspect="Content" ObjectID="_1659824051" r:id="rId740"/>
        </w:pict>
      </w:r>
      <w:r w:rsidR="00E715AE" w:rsidRPr="00E715AE">
        <w:rPr>
          <w:bCs/>
          <w:color w:val="000000" w:themeColor="text1"/>
          <w:sz w:val="24"/>
          <w:szCs w:val="24"/>
          <w:lang w:val="en-US"/>
        </w:rPr>
        <w:t>So,</w:t>
      </w:r>
    </w:p>
    <w:p w:rsidR="00E715AE" w:rsidRDefault="00ED228A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5" type="#_x0000_t75" style="position:absolute;margin-left:5.2pt;margin-top:17.35pt;width:81pt;height:31pt;z-index:251981824">
            <v:imagedata r:id="rId741" o:title=""/>
          </v:shape>
          <o:OLEObject Type="Embed" ProgID="Equation.3" ShapeID="_x0000_s1445" DrawAspect="Content" ObjectID="_1659824052" r:id="rId742"/>
        </w:pict>
      </w:r>
      <w:r w:rsidR="00E715AE" w:rsidRPr="00E715AE">
        <w:rPr>
          <w:bCs/>
          <w:color w:val="000000" w:themeColor="text1"/>
          <w:sz w:val="24"/>
          <w:szCs w:val="24"/>
          <w:lang w:val="en-US"/>
        </w:rPr>
        <w:t xml:space="preserve">Differentiating w. r. t. x we get 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E715AE" w:rsidRDefault="00ED228A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6" type="#_x0000_t75" style="position:absolute;margin-left:5.2pt;margin-top:15.5pt;width:167pt;height:31pt;z-index:251982848">
            <v:imagedata r:id="rId743" o:title=""/>
          </v:shape>
          <o:OLEObject Type="Embed" ProgID="Equation.3" ShapeID="_x0000_s1446" DrawAspect="Content" ObjectID="_1659824053" r:id="rId744"/>
        </w:pict>
      </w:r>
      <w:r w:rsidR="00E715AE" w:rsidRPr="00E715AE">
        <w:rPr>
          <w:bCs/>
          <w:color w:val="000000" w:themeColor="text1"/>
          <w:sz w:val="24"/>
          <w:szCs w:val="24"/>
          <w:lang w:val="en-US"/>
        </w:rPr>
        <w:t xml:space="preserve">For critical point 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E715AE" w:rsidRPr="00E715AE" w:rsidRDefault="00ED228A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7" type="#_x0000_t75" style="position:absolute;margin-left:5.2pt;margin-top:13.85pt;width:112pt;height:74pt;z-index:251983872">
            <v:imagedata r:id="rId745" o:title=""/>
          </v:shape>
          <o:OLEObject Type="Embed" ProgID="Equation.3" ShapeID="_x0000_s1447" DrawAspect="Content" ObjectID="_1659824054" r:id="rId746"/>
        </w:pict>
      </w:r>
      <w:r w:rsidR="00E715AE" w:rsidRPr="00E715AE">
        <w:rPr>
          <w:bCs/>
          <w:color w:val="000000" w:themeColor="text1"/>
          <w:sz w:val="24"/>
          <w:szCs w:val="24"/>
          <w:lang w:val="en-US"/>
        </w:rPr>
        <w:t>Now</w:t>
      </w:r>
    </w:p>
    <w:p w:rsid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Cs/>
          <w:color w:val="000000" w:themeColor="text1"/>
          <w:sz w:val="24"/>
          <w:szCs w:val="24"/>
          <w:lang w:val="en-US"/>
        </w:rPr>
        <w:t xml:space="preserve">                                                </w:t>
      </w:r>
    </w:p>
    <w:p w:rsid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color w:val="000000" w:themeColor="text1"/>
          <w:sz w:val="24"/>
          <w:szCs w:val="24"/>
          <w:lang w:val="en-US"/>
        </w:rPr>
        <w:t xml:space="preserve">                                                  </w:t>
      </w:r>
    </w:p>
    <w:p w:rsidR="00866665" w:rsidRPr="00EC667D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color w:val="000000" w:themeColor="text1"/>
          <w:sz w:val="24"/>
          <w:szCs w:val="24"/>
          <w:lang w:val="en-US"/>
        </w:rPr>
        <w:t xml:space="preserve">                                                     </w:t>
      </w:r>
      <w:r w:rsidRPr="00E715AE">
        <w:rPr>
          <w:bCs/>
          <w:color w:val="000000" w:themeColor="text1"/>
          <w:sz w:val="24"/>
          <w:szCs w:val="24"/>
          <w:lang w:val="en-US"/>
        </w:rPr>
        <w:t>, hence P attains maximum value at x = 12 therefore y = 12.</w:t>
      </w:r>
    </w:p>
    <w:p w:rsidR="00EC667D" w:rsidRPr="00E77D9E" w:rsidRDefault="00E715AE" w:rsidP="00E77D9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6191250" cy="3562350"/>
            <wp:effectExtent l="19050" t="0" r="0" b="0"/>
            <wp:docPr id="15912" name="Picture 15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2"/>
                    <pic:cNvPicPr>
                      <a:picLocks noChangeAspect="1" noChangeArrowheads="1"/>
                    </pic:cNvPicPr>
                  </pic:nvPicPr>
                  <pic:blipFill>
                    <a:blip r:embed="rId7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1" cy="3566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B59" w:rsidRPr="00ED1B59" w:rsidRDefault="00E715AE" w:rsidP="00ED1B59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6096000" cy="2914650"/>
            <wp:effectExtent l="19050" t="0" r="0" b="0"/>
            <wp:docPr id="15913" name="Picture 15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3"/>
                    <pic:cNvPicPr>
                      <a:picLocks noChangeAspect="1" noChangeArrowheads="1"/>
                    </pic:cNvPicPr>
                  </pic:nvPicPr>
                  <pic:blipFill>
                    <a:blip r:embed="rId7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842" cy="2916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5AE" w:rsidRPr="00E715AE" w:rsidRDefault="00ED228A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8" type="#_x0000_t75" style="position:absolute;margin-left:330.85pt;margin-top:23.6pt;width:51pt;height:18pt;z-index:251984896">
            <v:imagedata r:id="rId749" o:title=""/>
          </v:shape>
          <o:OLEObject Type="Embed" ProgID="Equation.3" ShapeID="_x0000_s1448" DrawAspect="Content" ObjectID="_1659824055" r:id="rId750"/>
        </w:pict>
      </w:r>
      <w:r w:rsidR="00E715AE" w:rsidRPr="00E715AE">
        <w:rPr>
          <w:bCs/>
          <w:color w:val="000000" w:themeColor="text1"/>
          <w:sz w:val="24"/>
          <w:szCs w:val="24"/>
        </w:rPr>
        <w:t>Problem-3</w:t>
      </w:r>
    </w:p>
    <w:p w:rsidR="00E715AE" w:rsidRPr="00E715AE" w:rsidRDefault="00E715AE" w:rsidP="00E715A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715AE">
        <w:rPr>
          <w:bCs/>
          <w:color w:val="000000" w:themeColor="text1"/>
          <w:sz w:val="24"/>
          <w:szCs w:val="24"/>
        </w:rPr>
        <w:t xml:space="preserve">An Apache helicopter of </w:t>
      </w:r>
      <w:r w:rsidR="00592149">
        <w:rPr>
          <w:bCs/>
          <w:color w:val="000000" w:themeColor="text1"/>
          <w:sz w:val="24"/>
          <w:szCs w:val="24"/>
        </w:rPr>
        <w:t xml:space="preserve">the </w:t>
      </w:r>
      <w:r w:rsidRPr="00E715AE">
        <w:rPr>
          <w:bCs/>
          <w:color w:val="000000" w:themeColor="text1"/>
          <w:sz w:val="24"/>
          <w:szCs w:val="24"/>
        </w:rPr>
        <w:t>enemy is flying along the curve given by                   . A soldier, placed at (3, 7)</w:t>
      </w:r>
      <w:r w:rsidR="00274C1E">
        <w:rPr>
          <w:bCs/>
          <w:color w:val="000000" w:themeColor="text1"/>
          <w:sz w:val="24"/>
          <w:szCs w:val="24"/>
        </w:rPr>
        <w:t xml:space="preserve"> </w:t>
      </w:r>
      <w:r w:rsidRPr="00E715AE">
        <w:rPr>
          <w:bCs/>
          <w:color w:val="000000" w:themeColor="text1"/>
          <w:sz w:val="24"/>
          <w:szCs w:val="24"/>
        </w:rPr>
        <w:t>want</w:t>
      </w:r>
      <w:r w:rsidR="00592149">
        <w:rPr>
          <w:bCs/>
          <w:color w:val="000000" w:themeColor="text1"/>
          <w:sz w:val="24"/>
          <w:szCs w:val="24"/>
        </w:rPr>
        <w:t>s</w:t>
      </w:r>
      <w:r w:rsidRPr="00E715AE">
        <w:rPr>
          <w:bCs/>
          <w:color w:val="000000" w:themeColor="text1"/>
          <w:sz w:val="24"/>
          <w:szCs w:val="24"/>
        </w:rPr>
        <w:t xml:space="preserve"> to shoot down the helicopter when it is nearest to him. Find the nearest distance.</w:t>
      </w:r>
    </w:p>
    <w:p w:rsidR="00ED1B59" w:rsidRDefault="00ED1B59" w:rsidP="00ED1B59">
      <w:pPr>
        <w:spacing w:line="240" w:lineRule="auto"/>
        <w:rPr>
          <w:bCs/>
          <w:color w:val="000000" w:themeColor="text1"/>
          <w:sz w:val="24"/>
          <w:szCs w:val="24"/>
        </w:rPr>
      </w:pPr>
    </w:p>
    <w:p w:rsidR="00274C1E" w:rsidRDefault="00274C1E" w:rsidP="00ED1B59">
      <w:pPr>
        <w:spacing w:line="240" w:lineRule="auto"/>
        <w:rPr>
          <w:bCs/>
          <w:color w:val="000000" w:themeColor="text1"/>
          <w:sz w:val="24"/>
          <w:szCs w:val="24"/>
        </w:rPr>
      </w:pPr>
    </w:p>
    <w:p w:rsid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</w:rPr>
      </w:pPr>
      <w:r w:rsidRPr="00274C1E">
        <w:rPr>
          <w:bCs/>
          <w:color w:val="000000" w:themeColor="text1"/>
          <w:sz w:val="24"/>
          <w:szCs w:val="24"/>
        </w:rPr>
        <w:lastRenderedPageBreak/>
        <w:t>Answer:</w:t>
      </w:r>
      <w:r w:rsidR="004C7A09" w:rsidRPr="004C7A09">
        <w:rPr>
          <w:bCs/>
          <w:color w:val="000000" w:themeColor="text1"/>
          <w:sz w:val="24"/>
          <w:szCs w:val="24"/>
        </w:rPr>
        <w:t xml:space="preserve"> </w:t>
      </w:r>
    </w:p>
    <w:p w:rsidR="004C7A09" w:rsidRPr="00274C1E" w:rsidRDefault="004C7A09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4C7A09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581357" cy="1454150"/>
            <wp:effectExtent l="0" t="0" r="0" b="0"/>
            <wp:docPr id="49" name="Objec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581357" cy="1454150"/>
                      <a:chOff x="7096125" y="1116013"/>
                      <a:chExt cx="1581357" cy="1454150"/>
                    </a:xfrm>
                  </a:grpSpPr>
                  <a:sp>
                    <a:nvSpPr>
                      <a:cNvPr id="12" name="Freeform 11"/>
                      <a:cNvSpPr/>
                    </a:nvSpPr>
                    <a:spPr>
                      <a:xfrm>
                        <a:off x="7753751" y="1184978"/>
                        <a:ext cx="923731" cy="811763"/>
                      </a:xfrm>
                      <a:custGeom>
                        <a:avLst/>
                        <a:gdLst>
                          <a:gd name="connsiteX0" fmla="*/ 1 w 923731"/>
                          <a:gd name="connsiteY0" fmla="*/ 0 h 811763"/>
                          <a:gd name="connsiteX1" fmla="*/ 149290 w 923731"/>
                          <a:gd name="connsiteY1" fmla="*/ 671804 h 811763"/>
                          <a:gd name="connsiteX2" fmla="*/ 895739 w 923731"/>
                          <a:gd name="connsiteY2" fmla="*/ 802433 h 811763"/>
                          <a:gd name="connsiteX3" fmla="*/ 895739 w 923731"/>
                          <a:gd name="connsiteY3" fmla="*/ 802433 h 811763"/>
                          <a:gd name="connsiteX4" fmla="*/ 923731 w 923731"/>
                          <a:gd name="connsiteY4" fmla="*/ 811763 h 81176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923731" h="811763">
                            <a:moveTo>
                              <a:pt x="1" y="0"/>
                            </a:moveTo>
                            <a:cubicBezTo>
                              <a:pt x="0" y="269032"/>
                              <a:pt x="0" y="538065"/>
                              <a:pt x="149290" y="671804"/>
                            </a:cubicBezTo>
                            <a:cubicBezTo>
                              <a:pt x="298580" y="805543"/>
                              <a:pt x="895739" y="802433"/>
                              <a:pt x="895739" y="802433"/>
                            </a:cubicBezTo>
                            <a:lnTo>
                              <a:pt x="895739" y="802433"/>
                            </a:lnTo>
                            <a:lnTo>
                              <a:pt x="923731" y="811763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4" name="Flowchart: Connector 13"/>
                      <a:cNvSpPr/>
                    </a:nvSpPr>
                    <a:spPr>
                      <a:xfrm>
                        <a:off x="7240555" y="2258008"/>
                        <a:ext cx="93306" cy="93306"/>
                      </a:xfrm>
                      <a:prstGeom prst="flowChartConnector">
                        <a:avLst/>
                      </a:prstGeom>
                      <a:solidFill>
                        <a:schemeClr val="tx1"/>
                      </a:solidFill>
                    </a:spPr>
                    <a:txSp>
                      <a:txBody>
                        <a:bodyPr rtlCol="0" anchor="ctr"/>
                        <a:lstStyle>
                          <a:def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defPPr>
                          <a:lvl1pPr marR="0" lvl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1pPr>
                          <a:lvl2pPr marR="0" lvl="1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2pPr>
                          <a:lvl3pPr marR="0" lvl="2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3pPr>
                          <a:lvl4pPr marR="0" lvl="3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4pPr>
                          <a:lvl5pPr marR="0" lvl="4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5pPr>
                          <a:lvl6pPr marR="0" lvl="5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6pPr>
                          <a:lvl7pPr marR="0" lvl="6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7pPr>
                          <a:lvl8pPr marR="0" lvl="7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8pPr>
                          <a:lvl9pPr marR="0" lvl="8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6" name="Straight Connector 15"/>
                      <a:cNvCxnSpPr>
                        <a:endCxn id="12" idx="1"/>
                      </a:cNvCxnSpPr>
                    </a:nvCxnSpPr>
                    <a:spPr>
                      <a:xfrm flipV="1">
                        <a:off x="7315199" y="1856782"/>
                        <a:ext cx="587842" cy="419889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75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096125" y="2366963"/>
                        <a:ext cx="457200" cy="2032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3"/>
                      <a:cNvPicPr>
                        <a:picLocks noChangeAspect="1" noChangeArrowheads="1"/>
                      </a:cNvPicPr>
                    </a:nvPicPr>
                    <a:blipFill>
                      <a:blip r:embed="rId752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921625" y="1646238"/>
                        <a:ext cx="749300" cy="228600"/>
                      </a:xfrm>
                      <a:prstGeom prst="rect">
                        <a:avLst/>
                      </a:prstGeom>
                      <a:noFill/>
                    </a:spPr>
                  </a:pic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75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7804150" y="1116013"/>
                        <a:ext cx="647700" cy="228600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inline>
        </w:drawing>
      </w:r>
    </w:p>
    <w:p w:rsidR="00274C1E" w:rsidRPr="00274C1E" w:rsidRDefault="00ED228A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49" type="#_x0000_t75" style="position:absolute;margin-left:59pt;margin-top:.1pt;width:51pt;height:18pt;z-index:251985920">
            <v:imagedata r:id="rId754" o:title=""/>
          </v:shape>
          <o:OLEObject Type="Embed" ProgID="Equation.3" ShapeID="_x0000_s1449" DrawAspect="Content" ObjectID="_1659824056" r:id="rId755"/>
        </w:pict>
      </w:r>
      <w:r w:rsidR="00274C1E" w:rsidRPr="00274C1E">
        <w:rPr>
          <w:bCs/>
          <w:color w:val="000000" w:themeColor="text1"/>
          <w:sz w:val="24"/>
          <w:szCs w:val="24"/>
        </w:rPr>
        <w:t>Given curve                    -------(1)</w:t>
      </w:r>
    </w:p>
    <w:p w:rsidR="00274C1E" w:rsidRP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74C1E">
        <w:rPr>
          <w:bCs/>
          <w:color w:val="000000" w:themeColor="text1"/>
          <w:sz w:val="24"/>
          <w:szCs w:val="24"/>
        </w:rPr>
        <w:t xml:space="preserve">Let point P(x, y) on the curve is the position of </w:t>
      </w:r>
      <w:r w:rsidR="00592149">
        <w:rPr>
          <w:bCs/>
          <w:color w:val="000000" w:themeColor="text1"/>
          <w:sz w:val="24"/>
          <w:szCs w:val="24"/>
        </w:rPr>
        <w:t xml:space="preserve">the </w:t>
      </w:r>
      <w:r w:rsidRPr="00274C1E">
        <w:rPr>
          <w:bCs/>
          <w:color w:val="000000" w:themeColor="text1"/>
          <w:sz w:val="24"/>
          <w:szCs w:val="24"/>
        </w:rPr>
        <w:t>helicopter</w:t>
      </w:r>
      <w:r w:rsidR="00592149">
        <w:rPr>
          <w:bCs/>
          <w:color w:val="000000" w:themeColor="text1"/>
          <w:sz w:val="24"/>
          <w:szCs w:val="24"/>
        </w:rPr>
        <w:t>,</w:t>
      </w:r>
      <w:r w:rsidRPr="00274C1E">
        <w:rPr>
          <w:bCs/>
          <w:color w:val="000000" w:themeColor="text1"/>
          <w:sz w:val="24"/>
          <w:szCs w:val="24"/>
        </w:rPr>
        <w:t xml:space="preserve"> and point A(3, 7) is the position of </w:t>
      </w:r>
      <w:r w:rsidR="00592149">
        <w:rPr>
          <w:bCs/>
          <w:color w:val="000000" w:themeColor="text1"/>
          <w:sz w:val="24"/>
          <w:szCs w:val="24"/>
        </w:rPr>
        <w:t xml:space="preserve">the </w:t>
      </w:r>
      <w:r w:rsidRPr="00274C1E">
        <w:rPr>
          <w:bCs/>
          <w:color w:val="000000" w:themeColor="text1"/>
          <w:sz w:val="24"/>
          <w:szCs w:val="24"/>
        </w:rPr>
        <w:t>soldier.</w:t>
      </w:r>
    </w:p>
    <w:p w:rsidR="00274C1E" w:rsidRPr="00274C1E" w:rsidRDefault="00ED228A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0" type="#_x0000_t75" style="position:absolute;margin-left:31.1pt;margin-top:0;width:59pt;height:18pt;z-index:251986944">
            <v:imagedata r:id="rId756" o:title=""/>
          </v:shape>
          <o:OLEObject Type="Embed" ProgID="Equation.3" ShapeID="_x0000_s1450" DrawAspect="Content" ObjectID="_1659824057" r:id="rId757"/>
        </w:pict>
      </w:r>
      <w:r w:rsidR="00274C1E" w:rsidRPr="00274C1E">
        <w:rPr>
          <w:bCs/>
          <w:color w:val="000000" w:themeColor="text1"/>
          <w:sz w:val="24"/>
          <w:szCs w:val="24"/>
        </w:rPr>
        <w:t>Now,</w:t>
      </w:r>
      <w:r w:rsidR="00274C1E">
        <w:rPr>
          <w:bCs/>
          <w:color w:val="000000" w:themeColor="text1"/>
          <w:sz w:val="24"/>
          <w:szCs w:val="24"/>
        </w:rPr>
        <w:t xml:space="preserve">   </w:t>
      </w:r>
      <w:r w:rsidR="00274C1E" w:rsidRPr="00274C1E">
        <w:rPr>
          <w:bCs/>
          <w:color w:val="000000" w:themeColor="text1"/>
          <w:sz w:val="24"/>
          <w:szCs w:val="24"/>
        </w:rPr>
        <w:t xml:space="preserve">                     from equation (1)</w:t>
      </w:r>
    </w:p>
    <w:p w:rsidR="00274C1E" w:rsidRPr="00274C1E" w:rsidRDefault="00ED228A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4" type="#_x0000_t75" style="position:absolute;margin-left:223.35pt;margin-top:19.8pt;width:117pt;height:16pt;z-index:251991040">
            <v:imagedata r:id="rId758" o:title=""/>
          </v:shape>
          <o:OLEObject Type="Embed" ProgID="Equation.3" ShapeID="_x0000_s1454" DrawAspect="Content" ObjectID="_1659824058" r:id="rId759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3" type="#_x0000_t75" style="position:absolute;margin-left:71.25pt;margin-top:21.05pt;width:148pt;height:18pt;z-index:251990016">
            <v:imagedata r:id="rId760" o:title=""/>
          </v:shape>
          <o:OLEObject Type="Embed" ProgID="Equation.3" ShapeID="_x0000_s1453" DrawAspect="Content" ObjectID="_1659824059" r:id="rId761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2" type="#_x0000_t75" style="position:absolute;margin-left:-.5pt;margin-top:21.15pt;width:65pt;height:16pt;z-index:251988992">
            <v:imagedata r:id="rId762" o:title=""/>
          </v:shape>
          <o:OLEObject Type="Embed" ProgID="Equation.3" ShapeID="_x0000_s1452" DrawAspect="Content" ObjectID="_1659824060" r:id="rId763"/>
        </w:pic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1" type="#_x0000_t75" style="position:absolute;margin-left:18pt;margin-top:2.1pt;width:41pt;height:13pt;z-index:251987968">
            <v:imagedata r:id="rId764" o:title=""/>
          </v:shape>
          <o:OLEObject Type="Embed" ProgID="Equation.3" ShapeID="_x0000_s1451" DrawAspect="Content" ObjectID="_1659824061" r:id="rId765"/>
        </w:pict>
      </w:r>
      <w:r w:rsidR="00274C1E" w:rsidRPr="00274C1E">
        <w:rPr>
          <w:bCs/>
          <w:color w:val="000000" w:themeColor="text1"/>
          <w:sz w:val="24"/>
          <w:szCs w:val="24"/>
        </w:rPr>
        <w:t>Let</w:t>
      </w:r>
      <w:r w:rsidR="00274C1E">
        <w:rPr>
          <w:bCs/>
          <w:color w:val="000000" w:themeColor="text1"/>
          <w:sz w:val="24"/>
          <w:szCs w:val="24"/>
        </w:rPr>
        <w:t xml:space="preserve">   </w:t>
      </w:r>
      <w:r w:rsidR="00274C1E" w:rsidRPr="00274C1E">
        <w:rPr>
          <w:bCs/>
          <w:color w:val="000000" w:themeColor="text1"/>
          <w:sz w:val="24"/>
          <w:szCs w:val="24"/>
        </w:rPr>
        <w:t xml:space="preserve">              is the nearest distance.</w:t>
      </w:r>
    </w:p>
    <w:p w:rsid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</w:rPr>
      </w:pPr>
    </w:p>
    <w:p w:rsidR="00274C1E" w:rsidRDefault="00ED228A" w:rsidP="00274C1E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5" type="#_x0000_t75" style="position:absolute;margin-left:-.5pt;margin-top:15.65pt;width:279pt;height:33pt;z-index:251992064">
            <v:imagedata r:id="rId766" o:title=""/>
          </v:shape>
          <o:OLEObject Type="Embed" ProgID="Equation.3" ShapeID="_x0000_s1455" DrawAspect="Content" ObjectID="_1659824062" r:id="rId767"/>
        </w:pict>
      </w:r>
      <w:r w:rsidR="00274C1E" w:rsidRPr="00274C1E">
        <w:rPr>
          <w:bCs/>
          <w:color w:val="000000" w:themeColor="text1"/>
          <w:sz w:val="24"/>
          <w:szCs w:val="24"/>
        </w:rPr>
        <w:t>Differentiating w. r. t. x we get.</w:t>
      </w:r>
    </w:p>
    <w:p w:rsidR="00274C1E" w:rsidRDefault="00ED228A" w:rsidP="00274C1E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6" type="#_x0000_t75" style="position:absolute;margin-left:1.5pt;margin-top:24.85pt;width:162pt;height:33pt;z-index:251993088">
            <v:imagedata r:id="rId768" o:title=""/>
          </v:shape>
          <o:OLEObject Type="Embed" ProgID="Equation.3" ShapeID="_x0000_s1456" DrawAspect="Content" ObjectID="_1659824063" r:id="rId769"/>
        </w:pict>
      </w:r>
    </w:p>
    <w:p w:rsidR="00274C1E" w:rsidRP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274C1E" w:rsidRDefault="00ED228A" w:rsidP="00274C1E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pict>
          <v:shape id="_x0000_s1457" type="#_x0000_t75" style="position:absolute;margin-left:81.75pt;margin-top:16.95pt;width:227pt;height:33pt;z-index:251994112">
            <v:imagedata r:id="rId770" o:title=""/>
          </v:shape>
          <o:OLEObject Type="Embed" ProgID="Equation.3" ShapeID="_x0000_s1457" DrawAspect="Content" ObjectID="_1659824064" r:id="rId771"/>
        </w:pict>
      </w:r>
    </w:p>
    <w:p w:rsidR="00274C1E" w:rsidRP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74C1E">
        <w:rPr>
          <w:bCs/>
          <w:color w:val="000000" w:themeColor="text1"/>
          <w:sz w:val="24"/>
          <w:szCs w:val="24"/>
        </w:rPr>
        <w:t>For critical point</w:t>
      </w:r>
    </w:p>
    <w:p w:rsid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anchor distT="0" distB="0" distL="114300" distR="114300" simplePos="0" relativeHeight="251996160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199390</wp:posOffset>
            </wp:positionV>
            <wp:extent cx="2400300" cy="504825"/>
            <wp:effectExtent l="0" t="0" r="0" b="0"/>
            <wp:wrapNone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7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04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anchor distT="0" distB="0" distL="114300" distR="114300" simplePos="0" relativeHeight="251995136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199390</wp:posOffset>
            </wp:positionV>
            <wp:extent cx="1343025" cy="419100"/>
            <wp:effectExtent l="0" t="0" r="0" b="0"/>
            <wp:wrapNone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7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74C1E" w:rsidRP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74C1E">
        <w:rPr>
          <w:bCs/>
          <w:color w:val="000000" w:themeColor="text1"/>
          <w:sz w:val="24"/>
          <w:szCs w:val="24"/>
        </w:rPr>
        <w:t xml:space="preserve">Now  </w:t>
      </w:r>
      <w:r>
        <w:rPr>
          <w:bCs/>
          <w:color w:val="000000" w:themeColor="text1"/>
          <w:sz w:val="24"/>
          <w:szCs w:val="24"/>
        </w:rPr>
        <w:t xml:space="preserve">    </w:t>
      </w:r>
      <w:r w:rsidRPr="00274C1E">
        <w:rPr>
          <w:bCs/>
          <w:color w:val="000000" w:themeColor="text1"/>
          <w:sz w:val="24"/>
          <w:szCs w:val="24"/>
        </w:rPr>
        <w:t xml:space="preserve">                                      from equation (2), Therefore</w:t>
      </w:r>
    </w:p>
    <w:p w:rsidR="00274C1E" w:rsidRP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74C1E">
        <w:rPr>
          <w:bCs/>
          <w:color w:val="000000" w:themeColor="text1"/>
          <w:sz w:val="24"/>
          <w:szCs w:val="24"/>
        </w:rPr>
        <w:t xml:space="preserve">Hence, Distance D attains </w:t>
      </w:r>
      <w:r w:rsidR="00592149">
        <w:rPr>
          <w:bCs/>
          <w:color w:val="000000" w:themeColor="text1"/>
          <w:sz w:val="24"/>
          <w:szCs w:val="24"/>
        </w:rPr>
        <w:t xml:space="preserve">the </w:t>
      </w:r>
      <w:r w:rsidRPr="00274C1E">
        <w:rPr>
          <w:bCs/>
          <w:color w:val="000000" w:themeColor="text1"/>
          <w:sz w:val="24"/>
          <w:szCs w:val="24"/>
        </w:rPr>
        <w:t>minimum value at x = 1</w:t>
      </w:r>
    </w:p>
    <w:p w:rsidR="00274C1E" w:rsidRP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274C1E">
        <w:rPr>
          <w:bCs/>
          <w:color w:val="000000" w:themeColor="text1"/>
          <w:sz w:val="24"/>
          <w:szCs w:val="24"/>
        </w:rPr>
        <w:t>So point P coordinate is (1, 8)</w:t>
      </w:r>
    </w:p>
    <w:p w:rsidR="00274C1E" w:rsidRDefault="00274C1E" w:rsidP="00274C1E">
      <w:pPr>
        <w:spacing w:line="240" w:lineRule="auto"/>
        <w:rPr>
          <w:bCs/>
          <w:color w:val="000000" w:themeColor="text1"/>
          <w:sz w:val="24"/>
          <w:szCs w:val="24"/>
        </w:rPr>
      </w:pPr>
      <w:r w:rsidRPr="00274C1E">
        <w:rPr>
          <w:bCs/>
          <w:color w:val="000000" w:themeColor="text1"/>
          <w:sz w:val="24"/>
          <w:szCs w:val="24"/>
        </w:rPr>
        <w:t xml:space="preserve">So, </w:t>
      </w:r>
      <w:r w:rsidR="00592149">
        <w:rPr>
          <w:bCs/>
          <w:color w:val="000000" w:themeColor="text1"/>
          <w:sz w:val="24"/>
          <w:szCs w:val="24"/>
        </w:rPr>
        <w:t xml:space="preserve">the </w:t>
      </w:r>
      <w:r w:rsidRPr="00274C1E">
        <w:rPr>
          <w:bCs/>
          <w:color w:val="000000" w:themeColor="text1"/>
          <w:sz w:val="24"/>
          <w:szCs w:val="24"/>
        </w:rPr>
        <w:t>nearest Distance</w:t>
      </w:r>
      <w:r>
        <w:rPr>
          <w:bCs/>
          <w:color w:val="000000" w:themeColor="text1"/>
          <w:sz w:val="24"/>
          <w:szCs w:val="24"/>
        </w:rPr>
        <w:t xml:space="preserve">  </w:t>
      </w:r>
      <w:r w:rsidRPr="00274C1E">
        <w:rPr>
          <w:bCs/>
          <w:color w:val="000000" w:themeColor="text1"/>
          <w:sz w:val="24"/>
          <w:szCs w:val="24"/>
        </w:rPr>
        <w:t xml:space="preserve"> </w:t>
      </w: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854200" cy="278765"/>
            <wp:effectExtent l="0" t="0" r="0" b="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7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278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30C85" w:rsidRPr="00B30C85" w:rsidRDefault="00B30C85" w:rsidP="00B30C85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  <w:r w:rsidRPr="00B30C85">
        <w:rPr>
          <w:b/>
          <w:bCs/>
          <w:color w:val="000000" w:themeColor="text1"/>
          <w:sz w:val="24"/>
          <w:szCs w:val="24"/>
        </w:rPr>
        <w:t>Problem-4</w:t>
      </w:r>
    </w:p>
    <w:p w:rsidR="00B30C85" w:rsidRPr="00B30C85" w:rsidRDefault="00B30C85" w:rsidP="00B30C8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B30C85">
        <w:rPr>
          <w:bCs/>
          <w:color w:val="000000" w:themeColor="text1"/>
          <w:sz w:val="24"/>
          <w:szCs w:val="24"/>
        </w:rPr>
        <w:t>A window is in the form of a rectangle surmounted by a semicircular opening. The total perimeter of the window is 10cm. Find the dimension of the window to admit maximum light through the whole opening.</w:t>
      </w:r>
    </w:p>
    <w:p w:rsidR="00B30C85" w:rsidRDefault="00B30C85" w:rsidP="00274C1E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</w:p>
    <w:p w:rsidR="00B30C85" w:rsidRPr="00B30C85" w:rsidRDefault="00B30C85" w:rsidP="00B30C8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B30C85">
        <w:rPr>
          <w:bCs/>
          <w:color w:val="000000" w:themeColor="text1"/>
          <w:sz w:val="24"/>
          <w:szCs w:val="24"/>
        </w:rPr>
        <w:lastRenderedPageBreak/>
        <w:t>Answer:</w:t>
      </w:r>
    </w:p>
    <w:p w:rsidR="00B30C85" w:rsidRDefault="00B30C85" w:rsidP="00B30C85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6019800" cy="3152775"/>
            <wp:effectExtent l="19050" t="0" r="0" b="0"/>
            <wp:docPr id="16955" name="Picture 16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5"/>
                    <pic:cNvPicPr>
                      <a:picLocks noChangeAspect="1" noChangeArrowheads="1"/>
                    </pic:cNvPicPr>
                  </pic:nvPicPr>
                  <pic:blipFill>
                    <a:blip r:embed="rId7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594" cy="31568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0C85">
        <w:rPr>
          <w:bCs/>
          <w:color w:val="000000" w:themeColor="text1"/>
          <w:sz w:val="24"/>
          <w:szCs w:val="24"/>
        </w:rPr>
        <w:t>Problem-5</w:t>
      </w:r>
    </w:p>
    <w:p w:rsidR="004C385C" w:rsidRPr="00B30C85" w:rsidRDefault="004C385C" w:rsidP="00B30C85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6200775" cy="2143125"/>
            <wp:effectExtent l="19050" t="0" r="9525" b="0"/>
            <wp:docPr id="16956" name="Picture 16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6"/>
                    <pic:cNvPicPr>
                      <a:picLocks noChangeAspect="1" noChangeArrowheads="1"/>
                    </pic:cNvPicPr>
                  </pic:nvPicPr>
                  <pic:blipFill>
                    <a:blip r:embed="rId7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5228" cy="2144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C1E" w:rsidRDefault="004C385C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343275" cy="962025"/>
            <wp:effectExtent l="19050" t="0" r="9525" b="0"/>
            <wp:docPr id="16957" name="Picture 16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7"/>
                    <pic:cNvPicPr>
                      <a:picLocks noChangeAspect="1" noChangeArrowheads="1"/>
                    </pic:cNvPicPr>
                  </pic:nvPicPr>
                  <pic:blipFill>
                    <a:blip r:embed="rId7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85C" w:rsidRDefault="004C385C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753100" cy="1047750"/>
            <wp:effectExtent l="19050" t="0" r="0" b="0"/>
            <wp:docPr id="16959" name="Picture 16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9"/>
                    <pic:cNvPicPr>
                      <a:picLocks noChangeAspect="1" noChangeArrowheads="1"/>
                    </pic:cNvPicPr>
                  </pic:nvPicPr>
                  <pic:blipFill>
                    <a:blip r:embed="rId7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85C" w:rsidRDefault="004C385C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5200650" cy="781050"/>
            <wp:effectExtent l="19050" t="0" r="0" b="0"/>
            <wp:docPr id="16960" name="Picture 16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0"/>
                    <pic:cNvPicPr>
                      <a:picLocks noChangeAspect="1" noChangeArrowheads="1"/>
                    </pic:cNvPicPr>
                  </pic:nvPicPr>
                  <pic:blipFill>
                    <a:blip r:embed="rId7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414" cy="78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56D" w:rsidRPr="00D3256D" w:rsidRDefault="00D3256D" w:rsidP="00D3256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D3256D">
        <w:rPr>
          <w:b/>
          <w:bCs/>
          <w:color w:val="000000" w:themeColor="text1"/>
          <w:sz w:val="24"/>
          <w:szCs w:val="24"/>
        </w:rPr>
        <w:t>Word Problems relating to maxima and minima (solid figures)</w:t>
      </w:r>
      <w:r w:rsidRPr="00D3256D">
        <w:rPr>
          <w:b/>
          <w:bCs/>
          <w:color w:val="000000" w:themeColor="text1"/>
          <w:sz w:val="24"/>
          <w:szCs w:val="24"/>
          <w:lang w:val="en-US"/>
        </w:rPr>
        <w:t xml:space="preserve"> </w:t>
      </w:r>
    </w:p>
    <w:p w:rsidR="00D3256D" w:rsidRPr="00D3256D" w:rsidRDefault="00D3256D" w:rsidP="00D3256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D3256D">
        <w:rPr>
          <w:bCs/>
          <w:color w:val="000000" w:themeColor="text1"/>
          <w:sz w:val="24"/>
          <w:szCs w:val="24"/>
        </w:rPr>
        <w:t>Problem-1</w:t>
      </w:r>
    </w:p>
    <w:p w:rsidR="00953E16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892362" cy="171450"/>
            <wp:effectExtent l="19050" t="0" r="0" b="0"/>
            <wp:docPr id="63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8" name="Picture 12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2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361950"/>
            <wp:effectExtent l="19050" t="0" r="0" b="0"/>
            <wp:docPr id="16928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9" name="Picture 13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403860"/>
            <wp:effectExtent l="19050" t="0" r="0" b="0"/>
            <wp:docPr id="16930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0" name="Picture 14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612571" cy="1580956"/>
            <wp:effectExtent l="19050" t="0" r="0" b="0"/>
            <wp:docPr id="16935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1" name="Picture 15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571" cy="1580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516400" cy="1082547"/>
            <wp:effectExtent l="19050" t="0" r="0" b="0"/>
            <wp:docPr id="16936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2" name="Picture 16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6400" cy="10825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bCs/>
          <w:color w:val="000000" w:themeColor="text1"/>
          <w:sz w:val="24"/>
          <w:szCs w:val="24"/>
        </w:rPr>
        <w:tab/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579706" cy="634482"/>
            <wp:effectExtent l="19050" t="0" r="1944" b="0"/>
            <wp:docPr id="16937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3" name="Picture 17"/>
                    <pic:cNvPicPr>
                      <a:picLocks noChangeAspect="1" noChangeArrowheads="1"/>
                    </pic:cNvPicPr>
                  </pic:nvPicPr>
                  <pic:blipFill>
                    <a:blip r:embed="rId7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06" cy="6344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394162" cy="609600"/>
            <wp:effectExtent l="19050" t="0" r="0" b="0"/>
            <wp:docPr id="16938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4" name="Picture 18"/>
                    <pic:cNvPicPr>
                      <a:picLocks noChangeAspect="1" noChangeArrowheads="1"/>
                    </pic:cNvPicPr>
                  </pic:nvPicPr>
                  <pic:blipFill>
                    <a:blip r:embed="rId7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162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535940"/>
            <wp:effectExtent l="19050" t="0" r="0" b="0"/>
            <wp:docPr id="16939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5" name="Picture 19"/>
                    <pic:cNvPicPr>
                      <a:picLocks noChangeAspect="1" noChangeArrowheads="1"/>
                    </pic:cNvPicPr>
                  </pic:nvPicPr>
                  <pic:blipFill>
                    <a:blip r:embed="rId7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3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D3256D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</w:p>
    <w:p w:rsidR="00D3256D" w:rsidRDefault="00D3256D" w:rsidP="00D3256D">
      <w:pPr>
        <w:spacing w:line="240" w:lineRule="auto"/>
        <w:rPr>
          <w:b/>
          <w:bCs/>
          <w:color w:val="000000" w:themeColor="text1"/>
          <w:sz w:val="24"/>
          <w:szCs w:val="24"/>
          <w:lang w:val="en-US"/>
        </w:rPr>
      </w:pPr>
      <w:r w:rsidRPr="00D3256D">
        <w:rPr>
          <w:b/>
          <w:bCs/>
          <w:color w:val="000000" w:themeColor="text1"/>
          <w:sz w:val="24"/>
          <w:szCs w:val="24"/>
          <w:lang w:val="en-US"/>
        </w:rPr>
        <w:lastRenderedPageBreak/>
        <w:t>Problem-2</w:t>
      </w:r>
    </w:p>
    <w:p w:rsidR="00D3256D" w:rsidRPr="00D3256D" w:rsidRDefault="00D3256D" w:rsidP="00D3256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878286" cy="209550"/>
            <wp:effectExtent l="19050" t="0" r="8164" b="0"/>
            <wp:docPr id="16940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8" name="Picture 18"/>
                    <pic:cNvPicPr>
                      <a:picLocks noChangeAspect="1" noChangeArrowheads="1"/>
                    </pic:cNvPicPr>
                  </pic:nvPicPr>
                  <pic:blipFill>
                    <a:blip r:embed="rId7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1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514350"/>
            <wp:effectExtent l="19050" t="0" r="0" b="0"/>
            <wp:docPr id="16941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9" name="Picture 19"/>
                    <pic:cNvPicPr>
                      <a:picLocks noChangeAspect="1" noChangeArrowheads="1"/>
                    </pic:cNvPicPr>
                  </pic:nvPicPr>
                  <pic:blipFill>
                    <a:blip r:embed="rId7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136808" cy="1774468"/>
            <wp:effectExtent l="19050" t="0" r="0" b="0"/>
            <wp:docPr id="16942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0" name="Picture 20"/>
                    <pic:cNvPicPr>
                      <a:picLocks noChangeAspect="1" noChangeArrowheads="1"/>
                    </pic:cNvPicPr>
                  </pic:nvPicPr>
                  <pic:blipFill>
                    <a:blip r:embed="rId7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808" cy="1774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777273" cy="624663"/>
            <wp:effectExtent l="19050" t="0" r="4277" b="0"/>
            <wp:docPr id="16943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1" name="Picture 21"/>
                    <pic:cNvPicPr>
                      <a:picLocks noChangeAspect="1" noChangeArrowheads="1"/>
                    </pic:cNvPicPr>
                  </pic:nvPicPr>
                  <pic:blipFill>
                    <a:blip r:embed="rId7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273" cy="6246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377681" cy="530969"/>
            <wp:effectExtent l="19050" t="0" r="0" b="0"/>
            <wp:docPr id="16944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2" name="Picture 22"/>
                    <pic:cNvPicPr>
                      <a:picLocks noChangeAspect="1" noChangeArrowheads="1"/>
                    </pic:cNvPicPr>
                  </pic:nvPicPr>
                  <pic:blipFill>
                    <a:blip r:embed="rId7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7681" cy="530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942183" cy="562947"/>
            <wp:effectExtent l="19050" t="0" r="1167" b="0"/>
            <wp:docPr id="16945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3" name="Picture 23"/>
                    <pic:cNvPicPr>
                      <a:picLocks noChangeAspect="1" noChangeArrowheads="1"/>
                    </pic:cNvPicPr>
                  </pic:nvPicPr>
                  <pic:blipFill>
                    <a:blip r:embed="rId7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183" cy="562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907902" cy="605808"/>
            <wp:effectExtent l="19050" t="0" r="6998" b="0"/>
            <wp:docPr id="16946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4" name="Picture 24"/>
                    <pic:cNvPicPr>
                      <a:picLocks noChangeAspect="1" noChangeArrowheads="1"/>
                    </pic:cNvPicPr>
                  </pic:nvPicPr>
                  <pic:blipFill>
                    <a:blip r:embed="rId7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902" cy="605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747753" cy="403161"/>
            <wp:effectExtent l="19050" t="0" r="5347" b="0"/>
            <wp:docPr id="16947" name="Picture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5" name="Picture 25"/>
                    <pic:cNvPicPr>
                      <a:picLocks noChangeAspect="1" noChangeArrowheads="1"/>
                    </pic:cNvPicPr>
                  </pic:nvPicPr>
                  <pic:blipFill>
                    <a:blip r:embed="rId7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753" cy="4031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38589" cy="942975"/>
            <wp:effectExtent l="19050" t="0" r="5011" b="0"/>
            <wp:docPr id="16948" name="Pictur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6" name="Picture 26"/>
                    <pic:cNvPicPr>
                      <a:picLocks noChangeAspect="1" noChangeArrowheads="1"/>
                    </pic:cNvPicPr>
                  </pic:nvPicPr>
                  <pic:blipFill>
                    <a:blip r:embed="rId7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43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Pr="00D3256D" w:rsidRDefault="00D3256D" w:rsidP="00D3256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D3256D">
        <w:rPr>
          <w:bCs/>
          <w:color w:val="000000" w:themeColor="text1"/>
          <w:sz w:val="24"/>
          <w:szCs w:val="24"/>
          <w:lang w:val="en-US"/>
        </w:rPr>
        <w:t>Problem-3</w:t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170180"/>
            <wp:effectExtent l="19050" t="0" r="0" b="0"/>
            <wp:docPr id="16949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28" name="Picture 24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285875" cy="289249"/>
            <wp:effectExtent l="19050" t="0" r="9525" b="0"/>
            <wp:docPr id="16950" name="Picture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29" name="Picture 25"/>
                    <pic:cNvPicPr>
                      <a:picLocks noChangeAspect="1" noChangeArrowheads="1"/>
                    </pic:cNvPicPr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89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464820"/>
            <wp:effectExtent l="19050" t="0" r="0" b="0"/>
            <wp:docPr id="16951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0" name="Picture 26"/>
                    <pic:cNvPicPr>
                      <a:picLocks noChangeAspect="1" noChangeArrowheads="1"/>
                    </pic:cNvPicPr>
                  </pic:nvPicPr>
                  <pic:blipFill>
                    <a:blip r:embed="rId7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3256D" w:rsidRDefault="00D3256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2233030" cy="1760764"/>
            <wp:effectExtent l="19050" t="0" r="0" b="0"/>
            <wp:docPr id="16952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1" name="Picture 27"/>
                    <pic:cNvPicPr>
                      <a:picLocks noChangeAspect="1" noChangeArrowheads="1"/>
                    </pic:cNvPicPr>
                  </pic:nvPicPr>
                  <pic:blipFill>
                    <a:blip r:embed="rId8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030" cy="17607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3256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484955" cy="554198"/>
            <wp:effectExtent l="19050" t="0" r="0" b="0"/>
            <wp:docPr id="16953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2" name="Picture 28"/>
                    <pic:cNvPicPr>
                      <a:picLocks noChangeAspect="1" noChangeArrowheads="1"/>
                    </pic:cNvPicPr>
                  </pic:nvPicPr>
                  <pic:blipFill>
                    <a:blip r:embed="rId8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955" cy="554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362033" cy="677247"/>
            <wp:effectExtent l="19050" t="0" r="0" b="0"/>
            <wp:docPr id="16954" name="Picture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3" name="Picture 29"/>
                    <pic:cNvPicPr>
                      <a:picLocks noChangeAspect="1" noChangeArrowheads="1"/>
                    </pic:cNvPicPr>
                  </pic:nvPicPr>
                  <pic:blipFill>
                    <a:blip r:embed="rId8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033" cy="677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301551" cy="249787"/>
            <wp:effectExtent l="19050" t="0" r="3499" b="0"/>
            <wp:docPr id="16961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4" name="Picture 30"/>
                    <pic:cNvPicPr>
                      <a:picLocks noChangeAspect="1" noChangeArrowheads="1"/>
                    </pic:cNvPicPr>
                  </pic:nvPicPr>
                  <pic:blipFill>
                    <a:blip r:embed="rId8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551" cy="249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135501" cy="373029"/>
            <wp:effectExtent l="19050" t="0" r="0" b="0"/>
            <wp:docPr id="16962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5" name="Picture 31"/>
                    <pic:cNvPicPr>
                      <a:picLocks noChangeAspect="1" noChangeArrowheads="1"/>
                    </pic:cNvPicPr>
                  </pic:nvPicPr>
                  <pic:blipFill>
                    <a:blip r:embed="rId8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501" cy="373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806695" cy="242596"/>
            <wp:effectExtent l="19050" t="0" r="3305" b="0"/>
            <wp:docPr id="16963" name="Picture 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6" name="Picture 32"/>
                    <pic:cNvPicPr>
                      <a:picLocks noChangeAspect="1" noChangeArrowheads="1"/>
                    </pic:cNvPicPr>
                  </pic:nvPicPr>
                  <pic:blipFill>
                    <a:blip r:embed="rId8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695" cy="242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045403" cy="326766"/>
            <wp:effectExtent l="19050" t="0" r="0" b="0"/>
            <wp:docPr id="16964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7" name="Picture 33"/>
                    <pic:cNvPicPr>
                      <a:picLocks noChangeAspect="1" noChangeArrowheads="1"/>
                    </pic:cNvPicPr>
                  </pic:nvPicPr>
                  <pic:blipFill>
                    <a:blip r:embed="rId8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403" cy="3267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512684" cy="393830"/>
            <wp:effectExtent l="19050" t="0" r="0" b="0"/>
            <wp:docPr id="16965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8" name="Picture 34"/>
                    <pic:cNvPicPr>
                      <a:picLocks noChangeAspect="1" noChangeArrowheads="1"/>
                    </pic:cNvPicPr>
                  </pic:nvPicPr>
                  <pic:blipFill>
                    <a:blip r:embed="rId8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684" cy="39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EE4F85" w:rsidRPr="00EE4F85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428625"/>
            <wp:effectExtent l="19050" t="0" r="0" b="0"/>
            <wp:docPr id="16966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9" name="Picture 35"/>
                    <pic:cNvPicPr>
                      <a:picLocks noChangeAspect="1" noChangeArrowheads="1"/>
                    </pic:cNvPicPr>
                  </pic:nvPicPr>
                  <pic:blipFill>
                    <a:blip r:embed="rId8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25FE6" w:rsidRPr="00E25FE6" w:rsidRDefault="00E25FE6" w:rsidP="00E25FE6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E25FE6">
        <w:rPr>
          <w:bCs/>
          <w:color w:val="000000" w:themeColor="text1"/>
          <w:sz w:val="24"/>
          <w:szCs w:val="24"/>
        </w:rPr>
        <w:t>Problem-4</w:t>
      </w:r>
    </w:p>
    <w:p w:rsidR="00E25FE6" w:rsidRDefault="00E25FE6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204470"/>
            <wp:effectExtent l="19050" t="0" r="0" b="0"/>
            <wp:docPr id="16967" name="Picture 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4" name="Picture 28"/>
                    <pic:cNvPicPr>
                      <a:picLocks noChangeAspect="1" noChangeArrowheads="1"/>
                    </pic:cNvPicPr>
                  </pic:nvPicPr>
                  <pic:blipFill>
                    <a:blip r:embed="rId8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266950" cy="187486"/>
            <wp:effectExtent l="19050" t="0" r="0" b="0"/>
            <wp:docPr id="16968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3" name="Picture 27"/>
                    <pic:cNvPicPr>
                      <a:picLocks noChangeAspect="1" noChangeArrowheads="1"/>
                    </pic:cNvPicPr>
                  </pic:nvPicPr>
                  <pic:blipFill>
                    <a:blip r:embed="rId8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87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431165"/>
            <wp:effectExtent l="19050" t="0" r="0" b="0"/>
            <wp:docPr id="16969" name="Picture 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5" name="Picture 29"/>
                    <pic:cNvPicPr>
                      <a:picLocks noChangeAspect="1" noChangeArrowheads="1"/>
                    </pic:cNvPicPr>
                  </pic:nvPicPr>
                  <pic:blipFill>
                    <a:blip r:embed="rId8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959428" cy="1670180"/>
            <wp:effectExtent l="19050" t="0" r="2722" b="0"/>
            <wp:docPr id="16972" name="Picture 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6" name="Picture 30"/>
                    <pic:cNvPicPr>
                      <a:picLocks noChangeAspect="1" noChangeArrowheads="1"/>
                    </pic:cNvPicPr>
                  </pic:nvPicPr>
                  <pic:blipFill>
                    <a:blip r:embed="rId8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428" cy="167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664305" cy="253190"/>
            <wp:effectExtent l="19050" t="0" r="0" b="0"/>
            <wp:docPr id="16974" name="Picture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7" name="Picture 31"/>
                    <pic:cNvPicPr>
                      <a:picLocks noChangeAspect="1" noChangeArrowheads="1"/>
                    </pic:cNvPicPr>
                  </pic:nvPicPr>
                  <pic:blipFill>
                    <a:blip r:embed="rId8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305" cy="253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805042" cy="651100"/>
            <wp:effectExtent l="19050" t="0" r="4958" b="0"/>
            <wp:docPr id="16975" name="Picture 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8" name="Picture 32"/>
                    <pic:cNvPicPr>
                      <a:picLocks noChangeAspect="1" noChangeArrowheads="1"/>
                    </pic:cNvPicPr>
                  </pic:nvPicPr>
                  <pic:blipFill>
                    <a:blip r:embed="rId8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042" cy="65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E4F85" w:rsidRDefault="00E25FE6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3114675" cy="542925"/>
            <wp:effectExtent l="19050" t="0" r="0" b="0"/>
            <wp:docPr id="16976" name="Picture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09" name="Picture 33"/>
                    <pic:cNvPicPr>
                      <a:picLocks noChangeAspect="1" noChangeArrowheads="1"/>
                    </pic:cNvPicPr>
                  </pic:nvPicPr>
                  <pic:blipFill>
                    <a:blip r:embed="rId8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758" cy="542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142986" cy="848405"/>
            <wp:effectExtent l="19050" t="0" r="0" b="0"/>
            <wp:docPr id="16977" name="Picture 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10" name="Picture 34"/>
                    <pic:cNvPicPr>
                      <a:picLocks noChangeAspect="1" noChangeArrowheads="1"/>
                    </pic:cNvPicPr>
                  </pic:nvPicPr>
                  <pic:blipFill>
                    <a:blip r:embed="rId8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986" cy="84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761625" cy="914399"/>
            <wp:effectExtent l="19050" t="0" r="875" b="0"/>
            <wp:docPr id="16978" name="Picture 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12" name="Picture 36"/>
                    <pic:cNvPicPr>
                      <a:picLocks noChangeAspect="1" noChangeArrowheads="1"/>
                    </pic:cNvPicPr>
                  </pic:nvPicPr>
                  <pic:blipFill>
                    <a:blip r:embed="rId8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625" cy="9143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1209040"/>
            <wp:effectExtent l="19050" t="0" r="0" b="0"/>
            <wp:docPr id="16979" name="Picture 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37"/>
                    <pic:cNvPicPr>
                      <a:picLocks noChangeAspect="1" noChangeArrowheads="1"/>
                    </pic:cNvPicPr>
                  </pic:nvPicPr>
                  <pic:blipFill>
                    <a:blip r:embed="rId8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09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657475" cy="676275"/>
            <wp:effectExtent l="19050" t="0" r="9525" b="0"/>
            <wp:docPr id="16980" name="Picture 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91" name="Picture 19"/>
                    <pic:cNvPicPr>
                      <a:picLocks noChangeAspect="1" noChangeArrowheads="1"/>
                    </pic:cNvPicPr>
                  </pic:nvPicPr>
                  <pic:blipFill>
                    <a:blip r:embed="rId8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E25FE6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1318895"/>
            <wp:effectExtent l="19050" t="0" r="0" b="0"/>
            <wp:docPr id="320" name="Picture 3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92" name="Picture 20"/>
                    <pic:cNvPicPr>
                      <a:picLocks noChangeAspect="1" noChangeArrowheads="1"/>
                    </pic:cNvPicPr>
                  </pic:nvPicPr>
                  <pic:blipFill>
                    <a:blip r:embed="rId8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18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7171D" w:rsidRPr="0057171D" w:rsidRDefault="0057171D" w:rsidP="0057171D">
      <w:pPr>
        <w:spacing w:line="240" w:lineRule="auto"/>
        <w:rPr>
          <w:bCs/>
          <w:color w:val="000000" w:themeColor="text1"/>
          <w:sz w:val="24"/>
          <w:szCs w:val="24"/>
          <w:lang w:val="en-US"/>
        </w:rPr>
      </w:pPr>
      <w:r w:rsidRPr="0057171D">
        <w:rPr>
          <w:bCs/>
          <w:color w:val="000000" w:themeColor="text1"/>
          <w:sz w:val="24"/>
          <w:szCs w:val="24"/>
        </w:rPr>
        <w:t>Problem-5</w:t>
      </w:r>
    </w:p>
    <w:p w:rsidR="0057171D" w:rsidRDefault="0057171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43600" cy="155575"/>
            <wp:effectExtent l="19050" t="0" r="0" b="0"/>
            <wp:docPr id="16981" name="Picture 3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11" name="Picture 15"/>
                    <pic:cNvPicPr>
                      <a:picLocks noChangeAspect="1" noChangeArrowheads="1"/>
                    </pic:cNvPicPr>
                  </pic:nvPicPr>
                  <pic:blipFill>
                    <a:blip r:embed="rId8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3714750" cy="197205"/>
            <wp:effectExtent l="19050" t="0" r="0" b="0"/>
            <wp:docPr id="16982" name="Picture 3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12" name="Picture 16"/>
                    <pic:cNvPicPr>
                      <a:picLocks noChangeAspect="1" noChangeArrowheads="1"/>
                    </pic:cNvPicPr>
                  </pic:nvPicPr>
                  <pic:blipFill>
                    <a:blip r:embed="rId8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9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904238" cy="523875"/>
            <wp:effectExtent l="19050" t="0" r="1262" b="0"/>
            <wp:docPr id="16983" name="Picture 3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13" name="Picture 17"/>
                    <pic:cNvPicPr>
                      <a:picLocks noChangeAspect="1" noChangeArrowheads="1"/>
                    </pic:cNvPicPr>
                  </pic:nvPicPr>
                  <pic:blipFill>
                    <a:blip r:embed="rId8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27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7171D" w:rsidRDefault="0057171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1628775" cy="1209675"/>
            <wp:effectExtent l="19050" t="0" r="9525" b="0"/>
            <wp:docPr id="324" name="Picture 3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99" name="Picture 3"/>
                    <pic:cNvPicPr>
                      <a:picLocks noChangeAspect="1" noChangeArrowheads="1"/>
                    </pic:cNvPicPr>
                  </pic:nvPicPr>
                  <pic:blipFill>
                    <a:blip r:embed="rId8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2127380" cy="989045"/>
            <wp:effectExtent l="19050" t="0" r="6220" b="0"/>
            <wp:docPr id="325" name="Picture 3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0" name="Picture 4"/>
                    <pic:cNvPicPr>
                      <a:picLocks noChangeAspect="1" noChangeArrowheads="1"/>
                    </pic:cNvPicPr>
                  </pic:nvPicPr>
                  <pic:blipFill>
                    <a:blip r:embed="rId8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380" cy="989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57171D" w:rsidRPr="00511E2F" w:rsidRDefault="0057171D" w:rsidP="00ED1B59">
      <w:pPr>
        <w:spacing w:line="240" w:lineRule="auto"/>
        <w:rPr>
          <w:bCs/>
          <w:color w:val="000000" w:themeColor="text1"/>
          <w:sz w:val="24"/>
          <w:szCs w:val="24"/>
        </w:rPr>
      </w:pP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lastRenderedPageBreak/>
        <w:drawing>
          <wp:inline distT="0" distB="0" distL="0" distR="0">
            <wp:extent cx="4301413" cy="1105579"/>
            <wp:effectExtent l="19050" t="0" r="3887" b="0"/>
            <wp:docPr id="16984" name="Picture 3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1" name="Picture 5"/>
                    <pic:cNvPicPr>
                      <a:picLocks noChangeAspect="1" noChangeArrowheads="1"/>
                    </pic:cNvPicPr>
                  </pic:nvPicPr>
                  <pic:blipFill>
                    <a:blip r:embed="rId8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1413" cy="1105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4244068" cy="1054359"/>
            <wp:effectExtent l="19050" t="0" r="4082" b="0"/>
            <wp:docPr id="327" name="Picture 3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2" name="Picture 6"/>
                    <pic:cNvPicPr>
                      <a:picLocks noChangeAspect="1" noChangeArrowheads="1"/>
                    </pic:cNvPicPr>
                  </pic:nvPicPr>
                  <pic:blipFill>
                    <a:blip r:embed="rId8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068" cy="1054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57171D">
        <w:rPr>
          <w:bCs/>
          <w:noProof/>
          <w:color w:val="000000" w:themeColor="text1"/>
          <w:sz w:val="24"/>
          <w:szCs w:val="24"/>
          <w:lang w:val="en-US" w:eastAsia="en-US"/>
        </w:rPr>
        <w:drawing>
          <wp:inline distT="0" distB="0" distL="0" distR="0">
            <wp:extent cx="5878286" cy="333375"/>
            <wp:effectExtent l="19050" t="0" r="8164" b="0"/>
            <wp:docPr id="16985" name="Picture 3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3" name="Picture 7"/>
                    <pic:cNvPicPr>
                      <a:picLocks noChangeAspect="1" noChangeArrowheads="1"/>
                    </pic:cNvPicPr>
                  </pic:nvPicPr>
                  <pic:blipFill>
                    <a:blip r:embed="rId8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7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sectPr w:rsidR="0057171D" w:rsidRPr="00511E2F" w:rsidSect="0064510D">
      <w:headerReference w:type="even" r:id="rId829"/>
      <w:headerReference w:type="default" r:id="rId830"/>
      <w:footerReference w:type="default" r:id="rId831"/>
      <w:headerReference w:type="first" r:id="rId832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49BF" w:rsidRDefault="00CC49BF" w:rsidP="0064510D">
      <w:pPr>
        <w:spacing w:after="0" w:line="240" w:lineRule="auto"/>
      </w:pPr>
      <w:r>
        <w:separator/>
      </w:r>
    </w:p>
  </w:endnote>
  <w:endnote w:type="continuationSeparator" w:id="1">
    <w:p w:rsidR="00CC49BF" w:rsidRDefault="00CC49BF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71B7" w:rsidRDefault="000671B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ED228A" w:rsidRPr="00ED228A">
      <w:fldChar w:fldCharType="begin"/>
    </w:r>
    <w:r>
      <w:instrText xml:space="preserve"> PAGE   \* MERGEFORMAT </w:instrText>
    </w:r>
    <w:r w:rsidR="00ED228A" w:rsidRPr="00ED228A">
      <w:fldChar w:fldCharType="separate"/>
    </w:r>
    <w:r w:rsidR="008E5591" w:rsidRPr="008E5591">
      <w:rPr>
        <w:rFonts w:asciiTheme="majorHAnsi" w:hAnsiTheme="majorHAnsi"/>
        <w:noProof/>
      </w:rPr>
      <w:t>1</w:t>
    </w:r>
    <w:r w:rsidR="00ED228A">
      <w:rPr>
        <w:rFonts w:asciiTheme="majorHAnsi" w:hAnsiTheme="majorHAnsi"/>
        <w:noProof/>
      </w:rPr>
      <w:fldChar w:fldCharType="end"/>
    </w:r>
  </w:p>
  <w:p w:rsidR="000671B7" w:rsidRDefault="000671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49BF" w:rsidRDefault="00CC49BF" w:rsidP="0064510D">
      <w:pPr>
        <w:spacing w:after="0" w:line="240" w:lineRule="auto"/>
      </w:pPr>
      <w:r>
        <w:separator/>
      </w:r>
    </w:p>
  </w:footnote>
  <w:footnote w:type="continuationSeparator" w:id="1">
    <w:p w:rsidR="00CC49BF" w:rsidRDefault="00CC49BF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71B7" w:rsidRDefault="00ED228A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0671B7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0671B7" w:rsidRDefault="00ED228A" w:rsidP="00A64764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ED228A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 w:rsidR="000671B7"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0671B7">
                <w:rPr>
                  <w:b/>
                  <w:bCs/>
                  <w:caps/>
                  <w:sz w:val="24"/>
                  <w:szCs w:val="24"/>
                </w:rPr>
                <w:t>application of derivatives</w:t>
              </w:r>
            </w:sdtContent>
          </w:sdt>
          <w:r w:rsidR="000671B7"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0671B7" w:rsidRDefault="000671B7" w:rsidP="00A64764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MATHEMATICS| STUDY NOTES</w:t>
              </w:r>
            </w:p>
          </w:tc>
        </w:sdtContent>
      </w:sdt>
    </w:tr>
  </w:tbl>
  <w:p w:rsidR="000671B7" w:rsidRDefault="000671B7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71B7" w:rsidRDefault="00ED228A">
    <w:pPr>
      <w:pStyle w:val="Header"/>
    </w:pPr>
    <w:r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6244F"/>
    <w:multiLevelType w:val="hybridMultilevel"/>
    <w:tmpl w:val="50E86CB2"/>
    <w:lvl w:ilvl="0" w:tplc="6E124A54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E724F716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A65473B8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D8F6D7B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66EE11F0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7C6007E2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B204F370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CFD0081E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D51AF6A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080DD8"/>
    <w:multiLevelType w:val="hybridMultilevel"/>
    <w:tmpl w:val="AF88A598"/>
    <w:lvl w:ilvl="0" w:tplc="42FC127E">
      <w:start w:val="2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D63EC170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8AE87FF2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001C9C00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4F64090E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A0F09346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8AD82946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EEBE83E2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EE283B32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2">
    <w:nsid w:val="102F13AF"/>
    <w:multiLevelType w:val="hybridMultilevel"/>
    <w:tmpl w:val="8B640C6A"/>
    <w:lvl w:ilvl="0" w:tplc="A3209B0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7AA81864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23ACF14E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F8487906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7032A1A2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4F8293E4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0E5E8BF8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0D4463CE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634CB3F4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16073579"/>
    <w:multiLevelType w:val="hybridMultilevel"/>
    <w:tmpl w:val="5A60B02C"/>
    <w:lvl w:ilvl="0" w:tplc="28B65C34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9CE69CD8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ADBEC91E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043492CC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23D2A6F8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EFD09518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410E21E8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1E2254DA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9AC873C4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4">
    <w:nsid w:val="33C537EC"/>
    <w:multiLevelType w:val="hybridMultilevel"/>
    <w:tmpl w:val="47F2832C"/>
    <w:lvl w:ilvl="0" w:tplc="D068ACCE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CDE8C09E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ECFC0D7E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F174B816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9FD4003A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053406EA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BDB426A4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BABEBE30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B3287A0E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5">
    <w:nsid w:val="38E60113"/>
    <w:multiLevelType w:val="hybridMultilevel"/>
    <w:tmpl w:val="B248E91C"/>
    <w:lvl w:ilvl="0" w:tplc="8AE88B8C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06C8942C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F262197C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29C832FA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09264270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2ED65848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3CC0E0CC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AE82631E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09823892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6">
    <w:nsid w:val="412D294F"/>
    <w:multiLevelType w:val="hybridMultilevel"/>
    <w:tmpl w:val="271EF2F6"/>
    <w:lvl w:ilvl="0" w:tplc="8F0EA8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B0367B0"/>
    <w:multiLevelType w:val="hybridMultilevel"/>
    <w:tmpl w:val="0D4C5BDA"/>
    <w:lvl w:ilvl="0" w:tplc="0BF28876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840A1972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B1BE4170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F27E757A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45B6E1F2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A47CA0D2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071E5C64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E340A7E6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B5260124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8">
    <w:nsid w:val="4E69529E"/>
    <w:multiLevelType w:val="hybridMultilevel"/>
    <w:tmpl w:val="7B7CA5AA"/>
    <w:lvl w:ilvl="0" w:tplc="DE723920">
      <w:start w:val="2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0B90EE5C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BE4AA8D4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63E600A6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3FB69F90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E9B45E3C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7CECF084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C0A4F038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13D05DAC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9">
    <w:nsid w:val="5FE21BE4"/>
    <w:multiLevelType w:val="hybridMultilevel"/>
    <w:tmpl w:val="7D78CC00"/>
    <w:lvl w:ilvl="0" w:tplc="AF3884A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0B68D6D0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9F8C41EA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34109974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930E1970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66F656F6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A4F4D516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42F6502E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54E662EA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719700D"/>
    <w:multiLevelType w:val="hybridMultilevel"/>
    <w:tmpl w:val="CC32297C"/>
    <w:lvl w:ilvl="0" w:tplc="08DE75F8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267234DE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909E6F72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E09428B8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86DADE12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FFA4DE9A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3D149180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569288B0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5D483112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11">
    <w:nsid w:val="6E6F5D72"/>
    <w:multiLevelType w:val="hybridMultilevel"/>
    <w:tmpl w:val="50A2DC66"/>
    <w:lvl w:ilvl="0" w:tplc="CA1C39EC">
      <w:start w:val="1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9D900D8C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24563A46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DD4E939A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267CBE60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1AC6A748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143A4B6C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EA7893B2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B87CED4E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12">
    <w:nsid w:val="7A141ABE"/>
    <w:multiLevelType w:val="hybridMultilevel"/>
    <w:tmpl w:val="6144E67C"/>
    <w:lvl w:ilvl="0" w:tplc="EA6E086C">
      <w:start w:val="2"/>
      <w:numFmt w:val="lowerRoman"/>
      <w:lvlText w:val="(%1)"/>
      <w:lvlJc w:val="right"/>
      <w:pPr>
        <w:tabs>
          <w:tab w:val="num" w:pos="720"/>
        </w:tabs>
        <w:ind w:left="720" w:hanging="360"/>
      </w:pPr>
    </w:lvl>
    <w:lvl w:ilvl="1" w:tplc="68B08096" w:tentative="1">
      <w:start w:val="1"/>
      <w:numFmt w:val="lowerRoman"/>
      <w:lvlText w:val="(%2)"/>
      <w:lvlJc w:val="right"/>
      <w:pPr>
        <w:tabs>
          <w:tab w:val="num" w:pos="1440"/>
        </w:tabs>
        <w:ind w:left="1440" w:hanging="360"/>
      </w:pPr>
    </w:lvl>
    <w:lvl w:ilvl="2" w:tplc="9A286114" w:tentative="1">
      <w:start w:val="1"/>
      <w:numFmt w:val="lowerRoman"/>
      <w:lvlText w:val="(%3)"/>
      <w:lvlJc w:val="right"/>
      <w:pPr>
        <w:tabs>
          <w:tab w:val="num" w:pos="2160"/>
        </w:tabs>
        <w:ind w:left="2160" w:hanging="360"/>
      </w:pPr>
    </w:lvl>
    <w:lvl w:ilvl="3" w:tplc="A42EF766" w:tentative="1">
      <w:start w:val="1"/>
      <w:numFmt w:val="lowerRoman"/>
      <w:lvlText w:val="(%4)"/>
      <w:lvlJc w:val="right"/>
      <w:pPr>
        <w:tabs>
          <w:tab w:val="num" w:pos="2880"/>
        </w:tabs>
        <w:ind w:left="2880" w:hanging="360"/>
      </w:pPr>
    </w:lvl>
    <w:lvl w:ilvl="4" w:tplc="C2FE41CE" w:tentative="1">
      <w:start w:val="1"/>
      <w:numFmt w:val="lowerRoman"/>
      <w:lvlText w:val="(%5)"/>
      <w:lvlJc w:val="right"/>
      <w:pPr>
        <w:tabs>
          <w:tab w:val="num" w:pos="3600"/>
        </w:tabs>
        <w:ind w:left="3600" w:hanging="360"/>
      </w:pPr>
    </w:lvl>
    <w:lvl w:ilvl="5" w:tplc="D020FAC4" w:tentative="1">
      <w:start w:val="1"/>
      <w:numFmt w:val="lowerRoman"/>
      <w:lvlText w:val="(%6)"/>
      <w:lvlJc w:val="right"/>
      <w:pPr>
        <w:tabs>
          <w:tab w:val="num" w:pos="4320"/>
        </w:tabs>
        <w:ind w:left="4320" w:hanging="360"/>
      </w:pPr>
    </w:lvl>
    <w:lvl w:ilvl="6" w:tplc="E444B14E" w:tentative="1">
      <w:start w:val="1"/>
      <w:numFmt w:val="lowerRoman"/>
      <w:lvlText w:val="(%7)"/>
      <w:lvlJc w:val="right"/>
      <w:pPr>
        <w:tabs>
          <w:tab w:val="num" w:pos="5040"/>
        </w:tabs>
        <w:ind w:left="5040" w:hanging="360"/>
      </w:pPr>
    </w:lvl>
    <w:lvl w:ilvl="7" w:tplc="82384336" w:tentative="1">
      <w:start w:val="1"/>
      <w:numFmt w:val="lowerRoman"/>
      <w:lvlText w:val="(%8)"/>
      <w:lvlJc w:val="right"/>
      <w:pPr>
        <w:tabs>
          <w:tab w:val="num" w:pos="5760"/>
        </w:tabs>
        <w:ind w:left="5760" w:hanging="360"/>
      </w:pPr>
    </w:lvl>
    <w:lvl w:ilvl="8" w:tplc="FF920958" w:tentative="1">
      <w:start w:val="1"/>
      <w:numFmt w:val="lowerRoman"/>
      <w:lvlText w:val="(%9)"/>
      <w:lvlJc w:val="right"/>
      <w:pPr>
        <w:tabs>
          <w:tab w:val="num" w:pos="6480"/>
        </w:tabs>
        <w:ind w:left="6480" w:hanging="360"/>
      </w:pPr>
    </w:lvl>
  </w:abstractNum>
  <w:num w:numId="1">
    <w:abstractNumId w:val="9"/>
  </w:num>
  <w:num w:numId="2">
    <w:abstractNumId w:val="2"/>
  </w:num>
  <w:num w:numId="3">
    <w:abstractNumId w:val="0"/>
  </w:num>
  <w:num w:numId="4">
    <w:abstractNumId w:val="3"/>
  </w:num>
  <w:num w:numId="5">
    <w:abstractNumId w:val="12"/>
  </w:num>
  <w:num w:numId="6">
    <w:abstractNumId w:val="4"/>
  </w:num>
  <w:num w:numId="7">
    <w:abstractNumId w:val="11"/>
  </w:num>
  <w:num w:numId="8">
    <w:abstractNumId w:val="10"/>
  </w:num>
  <w:num w:numId="9">
    <w:abstractNumId w:val="1"/>
  </w:num>
  <w:num w:numId="10">
    <w:abstractNumId w:val="6"/>
  </w:num>
  <w:num w:numId="11">
    <w:abstractNumId w:val="5"/>
  </w:num>
  <w:num w:numId="12">
    <w:abstractNumId w:val="7"/>
  </w:num>
  <w:num w:numId="13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hdrShapeDefaults>
    <o:shapedefaults v:ext="edit" spidmax="1229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I3MzY1NzEzMDAzNDVV0lEKTi0uzszPAykwrAUAOMbTCCwAAAA="/>
  </w:docVars>
  <w:rsids>
    <w:rsidRoot w:val="0064510D"/>
    <w:rsid w:val="00005DE3"/>
    <w:rsid w:val="00006400"/>
    <w:rsid w:val="00013937"/>
    <w:rsid w:val="00014100"/>
    <w:rsid w:val="00021B2A"/>
    <w:rsid w:val="00027C6E"/>
    <w:rsid w:val="000671B7"/>
    <w:rsid w:val="00091B80"/>
    <w:rsid w:val="000C71DB"/>
    <w:rsid w:val="000F4B47"/>
    <w:rsid w:val="00117F16"/>
    <w:rsid w:val="00145492"/>
    <w:rsid w:val="001534A1"/>
    <w:rsid w:val="00154097"/>
    <w:rsid w:val="001717D0"/>
    <w:rsid w:val="00180C5F"/>
    <w:rsid w:val="001B66F5"/>
    <w:rsid w:val="001B770C"/>
    <w:rsid w:val="001C2AF8"/>
    <w:rsid w:val="001C4B1C"/>
    <w:rsid w:val="001E3777"/>
    <w:rsid w:val="00207AC8"/>
    <w:rsid w:val="002145A2"/>
    <w:rsid w:val="00274C1E"/>
    <w:rsid w:val="00284197"/>
    <w:rsid w:val="0029655D"/>
    <w:rsid w:val="002A0CDC"/>
    <w:rsid w:val="002A2D51"/>
    <w:rsid w:val="002A5E41"/>
    <w:rsid w:val="002C3F31"/>
    <w:rsid w:val="002D5E41"/>
    <w:rsid w:val="002D712B"/>
    <w:rsid w:val="00301889"/>
    <w:rsid w:val="0031056E"/>
    <w:rsid w:val="003253F3"/>
    <w:rsid w:val="003A5BC7"/>
    <w:rsid w:val="003A7E4A"/>
    <w:rsid w:val="003B39D0"/>
    <w:rsid w:val="003C425B"/>
    <w:rsid w:val="0041509E"/>
    <w:rsid w:val="004566D5"/>
    <w:rsid w:val="00473C81"/>
    <w:rsid w:val="00476544"/>
    <w:rsid w:val="004802FA"/>
    <w:rsid w:val="004913CD"/>
    <w:rsid w:val="004C385C"/>
    <w:rsid w:val="004C7A09"/>
    <w:rsid w:val="004E1BBE"/>
    <w:rsid w:val="004F45B0"/>
    <w:rsid w:val="00511E2F"/>
    <w:rsid w:val="00542684"/>
    <w:rsid w:val="00565458"/>
    <w:rsid w:val="0057171D"/>
    <w:rsid w:val="00584A71"/>
    <w:rsid w:val="00592149"/>
    <w:rsid w:val="00596423"/>
    <w:rsid w:val="005B63B7"/>
    <w:rsid w:val="00602D8D"/>
    <w:rsid w:val="00635A90"/>
    <w:rsid w:val="00643B1E"/>
    <w:rsid w:val="0064510D"/>
    <w:rsid w:val="0065601D"/>
    <w:rsid w:val="00680513"/>
    <w:rsid w:val="00684E71"/>
    <w:rsid w:val="00687AFB"/>
    <w:rsid w:val="006A12BB"/>
    <w:rsid w:val="00716F19"/>
    <w:rsid w:val="00717EFE"/>
    <w:rsid w:val="00733C67"/>
    <w:rsid w:val="0075604E"/>
    <w:rsid w:val="0076311F"/>
    <w:rsid w:val="0078625B"/>
    <w:rsid w:val="00794277"/>
    <w:rsid w:val="007A5DDF"/>
    <w:rsid w:val="007C2BEF"/>
    <w:rsid w:val="00850722"/>
    <w:rsid w:val="00866665"/>
    <w:rsid w:val="00880F7F"/>
    <w:rsid w:val="008D0181"/>
    <w:rsid w:val="008E5591"/>
    <w:rsid w:val="00936923"/>
    <w:rsid w:val="00953C84"/>
    <w:rsid w:val="00953E16"/>
    <w:rsid w:val="009565FA"/>
    <w:rsid w:val="009D283C"/>
    <w:rsid w:val="009F2433"/>
    <w:rsid w:val="00A10859"/>
    <w:rsid w:val="00A4116A"/>
    <w:rsid w:val="00A64764"/>
    <w:rsid w:val="00AD3083"/>
    <w:rsid w:val="00AF0DBD"/>
    <w:rsid w:val="00AF358B"/>
    <w:rsid w:val="00B30C85"/>
    <w:rsid w:val="00B7081F"/>
    <w:rsid w:val="00B829C3"/>
    <w:rsid w:val="00B977A5"/>
    <w:rsid w:val="00BB5387"/>
    <w:rsid w:val="00BB7620"/>
    <w:rsid w:val="00C02781"/>
    <w:rsid w:val="00C02CB8"/>
    <w:rsid w:val="00C045DF"/>
    <w:rsid w:val="00C2277B"/>
    <w:rsid w:val="00C36633"/>
    <w:rsid w:val="00C44DD5"/>
    <w:rsid w:val="00C50268"/>
    <w:rsid w:val="00CC49BF"/>
    <w:rsid w:val="00CD550D"/>
    <w:rsid w:val="00CE5BEE"/>
    <w:rsid w:val="00D3256D"/>
    <w:rsid w:val="00D82EF9"/>
    <w:rsid w:val="00DA116B"/>
    <w:rsid w:val="00E25FE6"/>
    <w:rsid w:val="00E50F9E"/>
    <w:rsid w:val="00E61608"/>
    <w:rsid w:val="00E639D5"/>
    <w:rsid w:val="00E715AE"/>
    <w:rsid w:val="00E77D9E"/>
    <w:rsid w:val="00EA366E"/>
    <w:rsid w:val="00EB596D"/>
    <w:rsid w:val="00EC4DEB"/>
    <w:rsid w:val="00EC667D"/>
    <w:rsid w:val="00ED1B59"/>
    <w:rsid w:val="00ED228A"/>
    <w:rsid w:val="00EE4F85"/>
    <w:rsid w:val="00F27E11"/>
    <w:rsid w:val="00F372AB"/>
    <w:rsid w:val="00F559D6"/>
    <w:rsid w:val="00F939B0"/>
    <w:rsid w:val="00FB094A"/>
    <w:rsid w:val="00FB5DD7"/>
    <w:rsid w:val="00FC27B3"/>
    <w:rsid w:val="00FE06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E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character" w:styleId="PlaceholderText">
    <w:name w:val="Placeholder Text"/>
    <w:basedOn w:val="DefaultParagraphFont"/>
    <w:uiPriority w:val="99"/>
    <w:semiHidden/>
    <w:rsid w:val="00B829C3"/>
    <w:rPr>
      <w:color w:val="808080"/>
    </w:rPr>
  </w:style>
  <w:style w:type="paragraph" w:styleId="ListParagraph">
    <w:name w:val="List Paragraph"/>
    <w:basedOn w:val="Normal"/>
    <w:uiPriority w:val="34"/>
    <w:qFormat/>
    <w:rsid w:val="002C3F3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05D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customStyle="1" w:styleId="normal0">
    <w:name w:val="normal"/>
    <w:rsid w:val="00FC27B3"/>
    <w:pPr>
      <w:spacing w:after="0"/>
    </w:pPr>
    <w:rPr>
      <w:rFonts w:ascii="Arial" w:eastAsia="Arial" w:hAnsi="Arial" w:cs="Arial"/>
      <w:lang w:val="en-US" w:eastAsia="en-US"/>
    </w:rPr>
  </w:style>
  <w:style w:type="character" w:styleId="SubtleEmphasis">
    <w:name w:val="Subtle Emphasis"/>
    <w:basedOn w:val="DefaultParagraphFont"/>
    <w:uiPriority w:val="19"/>
    <w:qFormat/>
    <w:rsid w:val="00117F16"/>
    <w:rPr>
      <w:i/>
      <w:iCs/>
      <w:color w:val="808080" w:themeColor="text1" w:themeTint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2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5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6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36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73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680584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447876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14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1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3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0320689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678111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779755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491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3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32868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77672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627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63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64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8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0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9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0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2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0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9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1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74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67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5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8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23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7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1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1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247232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4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533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657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42399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29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2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68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7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0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05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1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0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08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0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0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3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16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7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43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69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6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97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39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9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88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73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4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5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62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8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6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9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267513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060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4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9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4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0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6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4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0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7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6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93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1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94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6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9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5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2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45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10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1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02.bin"/><Relationship Id="rId769" Type="http://schemas.openxmlformats.org/officeDocument/2006/relationships/oleObject" Target="embeddings/oleObject35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2.bin"/><Relationship Id="rId531" Type="http://schemas.openxmlformats.org/officeDocument/2006/relationships/image" Target="media/image285.emf"/><Relationship Id="rId629" Type="http://schemas.openxmlformats.org/officeDocument/2006/relationships/oleObject" Target="embeddings/oleObject281.bin"/><Relationship Id="rId170" Type="http://schemas.openxmlformats.org/officeDocument/2006/relationships/oleObject" Target="embeddings/oleObject78.bin"/><Relationship Id="rId268" Type="http://schemas.openxmlformats.org/officeDocument/2006/relationships/image" Target="media/image136.wmf"/><Relationship Id="rId475" Type="http://schemas.openxmlformats.org/officeDocument/2006/relationships/image" Target="media/image254.wmf"/><Relationship Id="rId682" Type="http://schemas.openxmlformats.org/officeDocument/2006/relationships/image" Target="media/image366.wmf"/><Relationship Id="rId32" Type="http://schemas.openxmlformats.org/officeDocument/2006/relationships/image" Target="media/image13.wmf"/><Relationship Id="rId128" Type="http://schemas.openxmlformats.org/officeDocument/2006/relationships/image" Target="media/image64.wmf"/><Relationship Id="rId335" Type="http://schemas.openxmlformats.org/officeDocument/2006/relationships/image" Target="media/image170.wmf"/><Relationship Id="rId542" Type="http://schemas.openxmlformats.org/officeDocument/2006/relationships/image" Target="media/image291.emf"/><Relationship Id="rId181" Type="http://schemas.openxmlformats.org/officeDocument/2006/relationships/image" Target="media/image91.wmf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2.wmf"/><Relationship Id="rId486" Type="http://schemas.openxmlformats.org/officeDocument/2006/relationships/oleObject" Target="embeddings/oleObject219.bin"/><Relationship Id="rId693" Type="http://schemas.openxmlformats.org/officeDocument/2006/relationships/image" Target="media/image372.emf"/><Relationship Id="rId707" Type="http://schemas.openxmlformats.org/officeDocument/2006/relationships/oleObject" Target="embeddings/oleObject320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2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49.bin"/><Relationship Id="rId760" Type="http://schemas.openxmlformats.org/officeDocument/2006/relationships/image" Target="media/image407.wmf"/><Relationship Id="rId192" Type="http://schemas.openxmlformats.org/officeDocument/2006/relationships/image" Target="media/image97.wmf"/><Relationship Id="rId206" Type="http://schemas.openxmlformats.org/officeDocument/2006/relationships/image" Target="media/image105.wmf"/><Relationship Id="rId413" Type="http://schemas.openxmlformats.org/officeDocument/2006/relationships/image" Target="media/image209.png"/><Relationship Id="rId497" Type="http://schemas.openxmlformats.org/officeDocument/2006/relationships/oleObject" Target="embeddings/oleObject225.bin"/><Relationship Id="rId620" Type="http://schemas.openxmlformats.org/officeDocument/2006/relationships/image" Target="media/image336.wmf"/><Relationship Id="rId718" Type="http://schemas.openxmlformats.org/officeDocument/2006/relationships/oleObject" Target="embeddings/oleObject326.bin"/><Relationship Id="rId357" Type="http://schemas.openxmlformats.org/officeDocument/2006/relationships/image" Target="media/image181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99.bin"/><Relationship Id="rId564" Type="http://schemas.openxmlformats.org/officeDocument/2006/relationships/image" Target="media/image304.wmf"/><Relationship Id="rId771" Type="http://schemas.openxmlformats.org/officeDocument/2006/relationships/oleObject" Target="embeddings/oleObject351.bin"/><Relationship Id="rId259" Type="http://schemas.openxmlformats.org/officeDocument/2006/relationships/image" Target="media/image132.wmf"/><Relationship Id="rId424" Type="http://schemas.openxmlformats.org/officeDocument/2006/relationships/image" Target="media/image219.wmf"/><Relationship Id="rId466" Type="http://schemas.openxmlformats.org/officeDocument/2006/relationships/image" Target="media/image248.png"/><Relationship Id="rId631" Type="http://schemas.openxmlformats.org/officeDocument/2006/relationships/oleObject" Target="embeddings/oleObject282.bin"/><Relationship Id="rId673" Type="http://schemas.openxmlformats.org/officeDocument/2006/relationships/oleObject" Target="embeddings/oleObject303.bin"/><Relationship Id="rId729" Type="http://schemas.openxmlformats.org/officeDocument/2006/relationships/oleObject" Target="embeddings/oleObject33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3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74.bin"/><Relationship Id="rId575" Type="http://schemas.openxmlformats.org/officeDocument/2006/relationships/image" Target="media/image310.wmf"/><Relationship Id="rId740" Type="http://schemas.openxmlformats.org/officeDocument/2006/relationships/oleObject" Target="embeddings/oleObject338.bin"/><Relationship Id="rId782" Type="http://schemas.openxmlformats.org/officeDocument/2006/relationships/image" Target="media/image423.png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2.bin"/><Relationship Id="rId477" Type="http://schemas.openxmlformats.org/officeDocument/2006/relationships/image" Target="media/image255.wmf"/><Relationship Id="rId600" Type="http://schemas.openxmlformats.org/officeDocument/2006/relationships/image" Target="media/image325.wmf"/><Relationship Id="rId642" Type="http://schemas.openxmlformats.org/officeDocument/2006/relationships/image" Target="media/image347.wmf"/><Relationship Id="rId684" Type="http://schemas.openxmlformats.org/officeDocument/2006/relationships/image" Target="media/image367.wmf"/><Relationship Id="rId281" Type="http://schemas.openxmlformats.org/officeDocument/2006/relationships/image" Target="media/image144.wmf"/><Relationship Id="rId337" Type="http://schemas.openxmlformats.org/officeDocument/2006/relationships/image" Target="media/image171.wmf"/><Relationship Id="rId502" Type="http://schemas.openxmlformats.org/officeDocument/2006/relationships/image" Target="media/image26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0.bin"/><Relationship Id="rId544" Type="http://schemas.openxmlformats.org/officeDocument/2006/relationships/image" Target="media/image293.wmf"/><Relationship Id="rId586" Type="http://schemas.openxmlformats.org/officeDocument/2006/relationships/image" Target="media/image315.wmf"/><Relationship Id="rId751" Type="http://schemas.openxmlformats.org/officeDocument/2006/relationships/image" Target="media/image401.wmf"/><Relationship Id="rId793" Type="http://schemas.openxmlformats.org/officeDocument/2006/relationships/image" Target="media/image434.png"/><Relationship Id="rId807" Type="http://schemas.openxmlformats.org/officeDocument/2006/relationships/image" Target="media/image448.png"/><Relationship Id="rId7" Type="http://schemas.openxmlformats.org/officeDocument/2006/relationships/footnotes" Target="footnotes.xml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4.bin"/><Relationship Id="rId446" Type="http://schemas.openxmlformats.org/officeDocument/2006/relationships/image" Target="media/image235.png"/><Relationship Id="rId611" Type="http://schemas.openxmlformats.org/officeDocument/2006/relationships/image" Target="media/image332.wmf"/><Relationship Id="rId653" Type="http://schemas.openxmlformats.org/officeDocument/2006/relationships/oleObject" Target="embeddings/oleObject293.bin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5.bin"/><Relationship Id="rId306" Type="http://schemas.openxmlformats.org/officeDocument/2006/relationships/image" Target="media/image156.wmf"/><Relationship Id="rId488" Type="http://schemas.openxmlformats.org/officeDocument/2006/relationships/image" Target="media/image260.wmf"/><Relationship Id="rId695" Type="http://schemas.openxmlformats.org/officeDocument/2006/relationships/oleObject" Target="embeddings/oleObject314.bin"/><Relationship Id="rId709" Type="http://schemas.openxmlformats.org/officeDocument/2006/relationships/oleObject" Target="embeddings/oleObject321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76.wmf"/><Relationship Id="rId513" Type="http://schemas.openxmlformats.org/officeDocument/2006/relationships/oleObject" Target="embeddings/oleObject233.bin"/><Relationship Id="rId555" Type="http://schemas.openxmlformats.org/officeDocument/2006/relationships/image" Target="media/image297.wmf"/><Relationship Id="rId597" Type="http://schemas.openxmlformats.org/officeDocument/2006/relationships/oleObject" Target="embeddings/oleObject265.bin"/><Relationship Id="rId720" Type="http://schemas.openxmlformats.org/officeDocument/2006/relationships/oleObject" Target="embeddings/oleObject327.bin"/><Relationship Id="rId762" Type="http://schemas.openxmlformats.org/officeDocument/2006/relationships/image" Target="media/image408.wmf"/><Relationship Id="rId818" Type="http://schemas.openxmlformats.org/officeDocument/2006/relationships/image" Target="media/image459.png"/><Relationship Id="rId152" Type="http://schemas.openxmlformats.org/officeDocument/2006/relationships/oleObject" Target="embeddings/oleObject69.bin"/><Relationship Id="rId194" Type="http://schemas.openxmlformats.org/officeDocument/2006/relationships/image" Target="media/image98.wmf"/><Relationship Id="rId208" Type="http://schemas.openxmlformats.org/officeDocument/2006/relationships/image" Target="media/image106.wmf"/><Relationship Id="rId415" Type="http://schemas.openxmlformats.org/officeDocument/2006/relationships/image" Target="media/image211.png"/><Relationship Id="rId457" Type="http://schemas.openxmlformats.org/officeDocument/2006/relationships/oleObject" Target="embeddings/oleObject209.bin"/><Relationship Id="rId622" Type="http://schemas.openxmlformats.org/officeDocument/2006/relationships/image" Target="media/image337.wmf"/><Relationship Id="rId261" Type="http://schemas.openxmlformats.org/officeDocument/2006/relationships/image" Target="media/image133.wmf"/><Relationship Id="rId499" Type="http://schemas.openxmlformats.org/officeDocument/2006/relationships/oleObject" Target="embeddings/oleObject226.bin"/><Relationship Id="rId664" Type="http://schemas.openxmlformats.org/officeDocument/2006/relationships/image" Target="media/image35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48.bin"/><Relationship Id="rId359" Type="http://schemas.openxmlformats.org/officeDocument/2006/relationships/image" Target="media/image182.wmf"/><Relationship Id="rId524" Type="http://schemas.openxmlformats.org/officeDocument/2006/relationships/image" Target="media/image279.wmf"/><Relationship Id="rId566" Type="http://schemas.openxmlformats.org/officeDocument/2006/relationships/oleObject" Target="embeddings/oleObject253.bin"/><Relationship Id="rId731" Type="http://schemas.openxmlformats.org/officeDocument/2006/relationships/oleObject" Target="embeddings/oleObject333.bin"/><Relationship Id="rId773" Type="http://schemas.openxmlformats.org/officeDocument/2006/relationships/image" Target="media/image414.wmf"/><Relationship Id="rId98" Type="http://schemas.openxmlformats.org/officeDocument/2006/relationships/image" Target="media/image46.wmf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0.bin"/><Relationship Id="rId370" Type="http://schemas.openxmlformats.org/officeDocument/2006/relationships/oleObject" Target="embeddings/oleObject175.bin"/><Relationship Id="rId426" Type="http://schemas.openxmlformats.org/officeDocument/2006/relationships/image" Target="media/image220.png"/><Relationship Id="rId633" Type="http://schemas.openxmlformats.org/officeDocument/2006/relationships/oleObject" Target="embeddings/oleObject283.bin"/><Relationship Id="rId829" Type="http://schemas.openxmlformats.org/officeDocument/2006/relationships/header" Target="header1.xml"/><Relationship Id="rId230" Type="http://schemas.openxmlformats.org/officeDocument/2006/relationships/oleObject" Target="embeddings/oleObject106.bin"/><Relationship Id="rId468" Type="http://schemas.openxmlformats.org/officeDocument/2006/relationships/image" Target="media/image250.png"/><Relationship Id="rId675" Type="http://schemas.openxmlformats.org/officeDocument/2006/relationships/image" Target="media/image363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4.bin"/><Relationship Id="rId535" Type="http://schemas.openxmlformats.org/officeDocument/2006/relationships/oleObject" Target="embeddings/oleObject240.bin"/><Relationship Id="rId577" Type="http://schemas.openxmlformats.org/officeDocument/2006/relationships/image" Target="media/image311.wmf"/><Relationship Id="rId700" Type="http://schemas.openxmlformats.org/officeDocument/2006/relationships/image" Target="media/image376.wmf"/><Relationship Id="rId742" Type="http://schemas.openxmlformats.org/officeDocument/2006/relationships/oleObject" Target="embeddings/oleObject339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1.bin"/><Relationship Id="rId602" Type="http://schemas.openxmlformats.org/officeDocument/2006/relationships/image" Target="media/image326.wmf"/><Relationship Id="rId784" Type="http://schemas.openxmlformats.org/officeDocument/2006/relationships/image" Target="media/image425.png"/><Relationship Id="rId241" Type="http://schemas.openxmlformats.org/officeDocument/2006/relationships/oleObject" Target="embeddings/oleObject112.bin"/><Relationship Id="rId437" Type="http://schemas.openxmlformats.org/officeDocument/2006/relationships/image" Target="media/image227.png"/><Relationship Id="rId479" Type="http://schemas.openxmlformats.org/officeDocument/2006/relationships/image" Target="media/image256.wmf"/><Relationship Id="rId644" Type="http://schemas.openxmlformats.org/officeDocument/2006/relationships/image" Target="media/image348.wmf"/><Relationship Id="rId686" Type="http://schemas.openxmlformats.org/officeDocument/2006/relationships/image" Target="media/image368.wmf"/><Relationship Id="rId36" Type="http://schemas.openxmlformats.org/officeDocument/2006/relationships/image" Target="media/image15.wmf"/><Relationship Id="rId283" Type="http://schemas.openxmlformats.org/officeDocument/2006/relationships/image" Target="media/image145.wmf"/><Relationship Id="rId339" Type="http://schemas.openxmlformats.org/officeDocument/2006/relationships/image" Target="media/image172.wmf"/><Relationship Id="rId490" Type="http://schemas.openxmlformats.org/officeDocument/2006/relationships/image" Target="media/image261.wmf"/><Relationship Id="rId504" Type="http://schemas.openxmlformats.org/officeDocument/2006/relationships/image" Target="media/image268.wmf"/><Relationship Id="rId546" Type="http://schemas.openxmlformats.org/officeDocument/2006/relationships/image" Target="media/image294.wmf"/><Relationship Id="rId711" Type="http://schemas.openxmlformats.org/officeDocument/2006/relationships/oleObject" Target="embeddings/oleObject322.bin"/><Relationship Id="rId753" Type="http://schemas.openxmlformats.org/officeDocument/2006/relationships/image" Target="media/image403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4.bin"/><Relationship Id="rId185" Type="http://schemas.openxmlformats.org/officeDocument/2006/relationships/oleObject" Target="embeddings/oleObject84.bin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5.bin"/><Relationship Id="rId588" Type="http://schemas.openxmlformats.org/officeDocument/2006/relationships/image" Target="media/image317.wmf"/><Relationship Id="rId795" Type="http://schemas.openxmlformats.org/officeDocument/2006/relationships/image" Target="media/image436.png"/><Relationship Id="rId809" Type="http://schemas.openxmlformats.org/officeDocument/2006/relationships/image" Target="media/image450.png"/><Relationship Id="rId9" Type="http://schemas.openxmlformats.org/officeDocument/2006/relationships/image" Target="media/image1.wmf"/><Relationship Id="rId210" Type="http://schemas.openxmlformats.org/officeDocument/2006/relationships/image" Target="media/image107.wmf"/><Relationship Id="rId392" Type="http://schemas.openxmlformats.org/officeDocument/2006/relationships/oleObject" Target="embeddings/oleObject187.bin"/><Relationship Id="rId448" Type="http://schemas.openxmlformats.org/officeDocument/2006/relationships/image" Target="media/image237.wmf"/><Relationship Id="rId613" Type="http://schemas.openxmlformats.org/officeDocument/2006/relationships/oleObject" Target="embeddings/oleObject273.bin"/><Relationship Id="rId655" Type="http://schemas.openxmlformats.org/officeDocument/2006/relationships/oleObject" Target="embeddings/oleObject294.bin"/><Relationship Id="rId697" Type="http://schemas.openxmlformats.org/officeDocument/2006/relationships/oleObject" Target="embeddings/oleObject315.bin"/><Relationship Id="rId820" Type="http://schemas.openxmlformats.org/officeDocument/2006/relationships/image" Target="media/image461.png"/><Relationship Id="rId252" Type="http://schemas.openxmlformats.org/officeDocument/2006/relationships/image" Target="media/image127.wmf"/><Relationship Id="rId294" Type="http://schemas.openxmlformats.org/officeDocument/2006/relationships/oleObject" Target="embeddings/oleObject136.bin"/><Relationship Id="rId308" Type="http://schemas.openxmlformats.org/officeDocument/2006/relationships/image" Target="media/image157.wmf"/><Relationship Id="rId515" Type="http://schemas.openxmlformats.org/officeDocument/2006/relationships/oleObject" Target="embeddings/oleObject234.bin"/><Relationship Id="rId722" Type="http://schemas.openxmlformats.org/officeDocument/2006/relationships/image" Target="media/image386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83.wmf"/><Relationship Id="rId557" Type="http://schemas.openxmlformats.org/officeDocument/2006/relationships/image" Target="media/image298.wmf"/><Relationship Id="rId599" Type="http://schemas.openxmlformats.org/officeDocument/2006/relationships/oleObject" Target="embeddings/oleObject267.bin"/><Relationship Id="rId764" Type="http://schemas.openxmlformats.org/officeDocument/2006/relationships/image" Target="media/image409.wmf"/><Relationship Id="rId196" Type="http://schemas.openxmlformats.org/officeDocument/2006/relationships/image" Target="media/image99.wmf"/><Relationship Id="rId417" Type="http://schemas.openxmlformats.org/officeDocument/2006/relationships/image" Target="media/image213.wmf"/><Relationship Id="rId459" Type="http://schemas.openxmlformats.org/officeDocument/2006/relationships/oleObject" Target="embeddings/oleObject210.bin"/><Relationship Id="rId624" Type="http://schemas.openxmlformats.org/officeDocument/2006/relationships/image" Target="media/image338.wmf"/><Relationship Id="rId666" Type="http://schemas.openxmlformats.org/officeDocument/2006/relationships/image" Target="media/image359.wmf"/><Relationship Id="rId831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1.bin"/><Relationship Id="rId263" Type="http://schemas.openxmlformats.org/officeDocument/2006/relationships/image" Target="media/image134.wmf"/><Relationship Id="rId319" Type="http://schemas.openxmlformats.org/officeDocument/2006/relationships/image" Target="media/image162.wmf"/><Relationship Id="rId470" Type="http://schemas.openxmlformats.org/officeDocument/2006/relationships/oleObject" Target="embeddings/oleObject211.bin"/><Relationship Id="rId526" Type="http://schemas.openxmlformats.org/officeDocument/2006/relationships/image" Target="media/image280.emf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5.bin"/><Relationship Id="rId568" Type="http://schemas.openxmlformats.org/officeDocument/2006/relationships/oleObject" Target="embeddings/oleObject254.bin"/><Relationship Id="rId733" Type="http://schemas.openxmlformats.org/officeDocument/2006/relationships/image" Target="media/image391.wmf"/><Relationship Id="rId775" Type="http://schemas.openxmlformats.org/officeDocument/2006/relationships/image" Target="media/image416.e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76.bin"/><Relationship Id="rId428" Type="http://schemas.openxmlformats.org/officeDocument/2006/relationships/image" Target="media/image222.png"/><Relationship Id="rId635" Type="http://schemas.openxmlformats.org/officeDocument/2006/relationships/oleObject" Target="embeddings/oleObject284.bin"/><Relationship Id="rId677" Type="http://schemas.openxmlformats.org/officeDocument/2006/relationships/oleObject" Target="embeddings/oleObject306.bin"/><Relationship Id="rId800" Type="http://schemas.openxmlformats.org/officeDocument/2006/relationships/image" Target="media/image441.png"/><Relationship Id="rId232" Type="http://schemas.openxmlformats.org/officeDocument/2006/relationships/oleObject" Target="embeddings/oleObject107.bin"/><Relationship Id="rId274" Type="http://schemas.openxmlformats.org/officeDocument/2006/relationships/image" Target="media/image139.wmf"/><Relationship Id="rId481" Type="http://schemas.openxmlformats.org/officeDocument/2006/relationships/image" Target="media/image257.wmf"/><Relationship Id="rId702" Type="http://schemas.openxmlformats.org/officeDocument/2006/relationships/image" Target="media/image377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7.wmf"/><Relationship Id="rId537" Type="http://schemas.openxmlformats.org/officeDocument/2006/relationships/oleObject" Target="embeddings/oleObject241.bin"/><Relationship Id="rId579" Type="http://schemas.openxmlformats.org/officeDocument/2006/relationships/oleObject" Target="embeddings/oleObject260.bin"/><Relationship Id="rId744" Type="http://schemas.openxmlformats.org/officeDocument/2006/relationships/oleObject" Target="embeddings/oleObject340.bin"/><Relationship Id="rId786" Type="http://schemas.openxmlformats.org/officeDocument/2006/relationships/image" Target="media/image427.png"/><Relationship Id="rId80" Type="http://schemas.openxmlformats.org/officeDocument/2006/relationships/image" Target="media/image37.wmf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1.bin"/><Relationship Id="rId383" Type="http://schemas.openxmlformats.org/officeDocument/2006/relationships/oleObject" Target="embeddings/oleObject182.bin"/><Relationship Id="rId439" Type="http://schemas.openxmlformats.org/officeDocument/2006/relationships/image" Target="media/image229.png"/><Relationship Id="rId590" Type="http://schemas.openxmlformats.org/officeDocument/2006/relationships/image" Target="media/image319.wmf"/><Relationship Id="rId604" Type="http://schemas.openxmlformats.org/officeDocument/2006/relationships/image" Target="media/image327.wmf"/><Relationship Id="rId646" Type="http://schemas.openxmlformats.org/officeDocument/2006/relationships/image" Target="media/image349.wmf"/><Relationship Id="rId811" Type="http://schemas.openxmlformats.org/officeDocument/2006/relationships/image" Target="media/image452.png"/><Relationship Id="rId201" Type="http://schemas.openxmlformats.org/officeDocument/2006/relationships/oleObject" Target="embeddings/oleObject91.bin"/><Relationship Id="rId243" Type="http://schemas.openxmlformats.org/officeDocument/2006/relationships/oleObject" Target="embeddings/oleObject113.bin"/><Relationship Id="rId285" Type="http://schemas.openxmlformats.org/officeDocument/2006/relationships/image" Target="media/image146.wmf"/><Relationship Id="rId450" Type="http://schemas.openxmlformats.org/officeDocument/2006/relationships/oleObject" Target="embeddings/oleObject205.bin"/><Relationship Id="rId506" Type="http://schemas.openxmlformats.org/officeDocument/2006/relationships/image" Target="media/image269.wmf"/><Relationship Id="rId688" Type="http://schemas.openxmlformats.org/officeDocument/2006/relationships/image" Target="media/image36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8.wmf"/><Relationship Id="rId492" Type="http://schemas.openxmlformats.org/officeDocument/2006/relationships/image" Target="media/image262.wmf"/><Relationship Id="rId548" Type="http://schemas.openxmlformats.org/officeDocument/2006/relationships/oleObject" Target="embeddings/oleObject246.bin"/><Relationship Id="rId713" Type="http://schemas.openxmlformats.org/officeDocument/2006/relationships/image" Target="media/image382.wmf"/><Relationship Id="rId755" Type="http://schemas.openxmlformats.org/officeDocument/2006/relationships/oleObject" Target="embeddings/oleObject343.bin"/><Relationship Id="rId797" Type="http://schemas.openxmlformats.org/officeDocument/2006/relationships/image" Target="media/image438.png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5.bin"/><Relationship Id="rId187" Type="http://schemas.openxmlformats.org/officeDocument/2006/relationships/oleObject" Target="embeddings/oleObject85.bin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8.bin"/><Relationship Id="rId408" Type="http://schemas.openxmlformats.org/officeDocument/2006/relationships/image" Target="media/image205.png"/><Relationship Id="rId615" Type="http://schemas.openxmlformats.org/officeDocument/2006/relationships/oleObject" Target="embeddings/oleObject274.bin"/><Relationship Id="rId822" Type="http://schemas.openxmlformats.org/officeDocument/2006/relationships/image" Target="media/image463.png"/><Relationship Id="rId212" Type="http://schemas.openxmlformats.org/officeDocument/2006/relationships/image" Target="media/image108.wmf"/><Relationship Id="rId254" Type="http://schemas.openxmlformats.org/officeDocument/2006/relationships/image" Target="media/image129.wmf"/><Relationship Id="rId657" Type="http://schemas.openxmlformats.org/officeDocument/2006/relationships/oleObject" Target="embeddings/oleObject295.bin"/><Relationship Id="rId699" Type="http://schemas.openxmlformats.org/officeDocument/2006/relationships/oleObject" Target="embeddings/oleObject31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37.bin"/><Relationship Id="rId461" Type="http://schemas.openxmlformats.org/officeDocument/2006/relationships/image" Target="media/image243.png"/><Relationship Id="rId517" Type="http://schemas.openxmlformats.org/officeDocument/2006/relationships/oleObject" Target="embeddings/oleObject235.bin"/><Relationship Id="rId559" Type="http://schemas.openxmlformats.org/officeDocument/2006/relationships/image" Target="media/image299.wmf"/><Relationship Id="rId724" Type="http://schemas.openxmlformats.org/officeDocument/2006/relationships/image" Target="media/image387.wmf"/><Relationship Id="rId766" Type="http://schemas.openxmlformats.org/officeDocument/2006/relationships/image" Target="media/image410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1.bin"/><Relationship Id="rId198" Type="http://schemas.openxmlformats.org/officeDocument/2006/relationships/image" Target="media/image100.wmf"/><Relationship Id="rId321" Type="http://schemas.openxmlformats.org/officeDocument/2006/relationships/image" Target="media/image163.wmf"/><Relationship Id="rId363" Type="http://schemas.openxmlformats.org/officeDocument/2006/relationships/image" Target="media/image184.wmf"/><Relationship Id="rId419" Type="http://schemas.openxmlformats.org/officeDocument/2006/relationships/image" Target="media/image214.png"/><Relationship Id="rId570" Type="http://schemas.openxmlformats.org/officeDocument/2006/relationships/oleObject" Target="embeddings/oleObject255.bin"/><Relationship Id="rId626" Type="http://schemas.openxmlformats.org/officeDocument/2006/relationships/image" Target="media/image339.wmf"/><Relationship Id="rId223" Type="http://schemas.openxmlformats.org/officeDocument/2006/relationships/oleObject" Target="embeddings/oleObject102.bin"/><Relationship Id="rId430" Type="http://schemas.openxmlformats.org/officeDocument/2006/relationships/oleObject" Target="embeddings/oleObject199.bin"/><Relationship Id="rId668" Type="http://schemas.openxmlformats.org/officeDocument/2006/relationships/image" Target="media/image360.wmf"/><Relationship Id="rId833" Type="http://schemas.openxmlformats.org/officeDocument/2006/relationships/fontTable" Target="fontTable.xml"/><Relationship Id="rId18" Type="http://schemas.openxmlformats.org/officeDocument/2006/relationships/image" Target="media/image6.wmf"/><Relationship Id="rId265" Type="http://schemas.openxmlformats.org/officeDocument/2006/relationships/oleObject" Target="embeddings/oleObject123.bin"/><Relationship Id="rId472" Type="http://schemas.openxmlformats.org/officeDocument/2006/relationships/oleObject" Target="embeddings/oleObject212.bin"/><Relationship Id="rId528" Type="http://schemas.openxmlformats.org/officeDocument/2006/relationships/image" Target="media/image282.emf"/><Relationship Id="rId735" Type="http://schemas.openxmlformats.org/officeDocument/2006/relationships/image" Target="media/image392.wmf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56.bin"/><Relationship Id="rId374" Type="http://schemas.openxmlformats.org/officeDocument/2006/relationships/oleObject" Target="embeddings/oleObject177.bin"/><Relationship Id="rId581" Type="http://schemas.openxmlformats.org/officeDocument/2006/relationships/oleObject" Target="embeddings/oleObject261.bin"/><Relationship Id="rId777" Type="http://schemas.openxmlformats.org/officeDocument/2006/relationships/image" Target="media/image418.e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08.bin"/><Relationship Id="rId637" Type="http://schemas.openxmlformats.org/officeDocument/2006/relationships/oleObject" Target="embeddings/oleObject285.bin"/><Relationship Id="rId679" Type="http://schemas.openxmlformats.org/officeDocument/2006/relationships/oleObject" Target="embeddings/oleObject307.bin"/><Relationship Id="rId802" Type="http://schemas.openxmlformats.org/officeDocument/2006/relationships/image" Target="media/image443.png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40.wmf"/><Relationship Id="rId441" Type="http://schemas.openxmlformats.org/officeDocument/2006/relationships/image" Target="media/image231.wmf"/><Relationship Id="rId483" Type="http://schemas.openxmlformats.org/officeDocument/2006/relationships/image" Target="media/image258.wmf"/><Relationship Id="rId539" Type="http://schemas.openxmlformats.org/officeDocument/2006/relationships/oleObject" Target="embeddings/oleObject242.bin"/><Relationship Id="rId690" Type="http://schemas.openxmlformats.org/officeDocument/2006/relationships/image" Target="media/image370.wmf"/><Relationship Id="rId704" Type="http://schemas.openxmlformats.org/officeDocument/2006/relationships/image" Target="media/image378.wmf"/><Relationship Id="rId746" Type="http://schemas.openxmlformats.org/officeDocument/2006/relationships/oleObject" Target="embeddings/oleObject341.bin"/><Relationship Id="rId40" Type="http://schemas.openxmlformats.org/officeDocument/2006/relationships/image" Target="media/image17.wmf"/><Relationship Id="rId136" Type="http://schemas.openxmlformats.org/officeDocument/2006/relationships/image" Target="media/image6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0.bin"/><Relationship Id="rId343" Type="http://schemas.openxmlformats.org/officeDocument/2006/relationships/oleObject" Target="embeddings/oleObject162.bin"/><Relationship Id="rId550" Type="http://schemas.openxmlformats.org/officeDocument/2006/relationships/image" Target="media/image295.wmf"/><Relationship Id="rId788" Type="http://schemas.openxmlformats.org/officeDocument/2006/relationships/image" Target="media/image429.png"/><Relationship Id="rId82" Type="http://schemas.openxmlformats.org/officeDocument/2006/relationships/image" Target="media/image38.wmf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3.bin"/><Relationship Id="rId592" Type="http://schemas.openxmlformats.org/officeDocument/2006/relationships/image" Target="media/image321.wmf"/><Relationship Id="rId606" Type="http://schemas.openxmlformats.org/officeDocument/2006/relationships/image" Target="media/image328.wmf"/><Relationship Id="rId648" Type="http://schemas.openxmlformats.org/officeDocument/2006/relationships/image" Target="media/image350.wmf"/><Relationship Id="rId813" Type="http://schemas.openxmlformats.org/officeDocument/2006/relationships/image" Target="media/image454.png"/><Relationship Id="rId245" Type="http://schemas.openxmlformats.org/officeDocument/2006/relationships/oleObject" Target="embeddings/oleObject114.bin"/><Relationship Id="rId287" Type="http://schemas.openxmlformats.org/officeDocument/2006/relationships/image" Target="media/image147.wmf"/><Relationship Id="rId410" Type="http://schemas.openxmlformats.org/officeDocument/2006/relationships/image" Target="media/image207.png"/><Relationship Id="rId452" Type="http://schemas.openxmlformats.org/officeDocument/2006/relationships/oleObject" Target="embeddings/oleObject206.bin"/><Relationship Id="rId494" Type="http://schemas.openxmlformats.org/officeDocument/2006/relationships/image" Target="media/image263.wmf"/><Relationship Id="rId508" Type="http://schemas.openxmlformats.org/officeDocument/2006/relationships/image" Target="media/image270.wmf"/><Relationship Id="rId715" Type="http://schemas.openxmlformats.org/officeDocument/2006/relationships/image" Target="media/image383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6.bin"/><Relationship Id="rId312" Type="http://schemas.openxmlformats.org/officeDocument/2006/relationships/image" Target="media/image159.wmf"/><Relationship Id="rId354" Type="http://schemas.openxmlformats.org/officeDocument/2006/relationships/image" Target="media/image179.wmf"/><Relationship Id="rId757" Type="http://schemas.openxmlformats.org/officeDocument/2006/relationships/oleObject" Target="embeddings/oleObject344.bin"/><Relationship Id="rId799" Type="http://schemas.openxmlformats.org/officeDocument/2006/relationships/image" Target="media/image440.png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6.bin"/><Relationship Id="rId396" Type="http://schemas.openxmlformats.org/officeDocument/2006/relationships/oleObject" Target="embeddings/oleObject189.bin"/><Relationship Id="rId561" Type="http://schemas.openxmlformats.org/officeDocument/2006/relationships/image" Target="media/image301.wmf"/><Relationship Id="rId617" Type="http://schemas.openxmlformats.org/officeDocument/2006/relationships/oleObject" Target="embeddings/oleObject275.bin"/><Relationship Id="rId659" Type="http://schemas.openxmlformats.org/officeDocument/2006/relationships/oleObject" Target="embeddings/oleObject296.bin"/><Relationship Id="rId824" Type="http://schemas.openxmlformats.org/officeDocument/2006/relationships/image" Target="media/image465.png"/><Relationship Id="rId214" Type="http://schemas.openxmlformats.org/officeDocument/2006/relationships/image" Target="media/image109.wmf"/><Relationship Id="rId256" Type="http://schemas.openxmlformats.org/officeDocument/2006/relationships/oleObject" Target="embeddings/oleObject118.bin"/><Relationship Id="rId298" Type="http://schemas.openxmlformats.org/officeDocument/2006/relationships/oleObject" Target="embeddings/oleObject138.bin"/><Relationship Id="rId421" Type="http://schemas.openxmlformats.org/officeDocument/2006/relationships/image" Target="media/image216.png"/><Relationship Id="rId463" Type="http://schemas.openxmlformats.org/officeDocument/2006/relationships/image" Target="media/image245.png"/><Relationship Id="rId519" Type="http://schemas.openxmlformats.org/officeDocument/2006/relationships/image" Target="media/image275.wmf"/><Relationship Id="rId670" Type="http://schemas.openxmlformats.org/officeDocument/2006/relationships/image" Target="media/image361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2.bin"/><Relationship Id="rId323" Type="http://schemas.openxmlformats.org/officeDocument/2006/relationships/image" Target="media/image164.wmf"/><Relationship Id="rId530" Type="http://schemas.openxmlformats.org/officeDocument/2006/relationships/image" Target="media/image284.emf"/><Relationship Id="rId726" Type="http://schemas.openxmlformats.org/officeDocument/2006/relationships/image" Target="media/image388.wmf"/><Relationship Id="rId768" Type="http://schemas.openxmlformats.org/officeDocument/2006/relationships/image" Target="media/image41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85.wmf"/><Relationship Id="rId572" Type="http://schemas.openxmlformats.org/officeDocument/2006/relationships/oleObject" Target="embeddings/oleObject256.bin"/><Relationship Id="rId628" Type="http://schemas.openxmlformats.org/officeDocument/2006/relationships/image" Target="media/image340.wmf"/><Relationship Id="rId835" Type="http://schemas.openxmlformats.org/officeDocument/2006/relationships/theme" Target="theme/theme1.xml"/><Relationship Id="rId225" Type="http://schemas.openxmlformats.org/officeDocument/2006/relationships/image" Target="media/image114.wmf"/><Relationship Id="rId267" Type="http://schemas.openxmlformats.org/officeDocument/2006/relationships/oleObject" Target="embeddings/oleObject124.bin"/><Relationship Id="rId432" Type="http://schemas.openxmlformats.org/officeDocument/2006/relationships/oleObject" Target="embeddings/oleObject200.bin"/><Relationship Id="rId474" Type="http://schemas.openxmlformats.org/officeDocument/2006/relationships/oleObject" Target="embeddings/oleObject213.bin"/><Relationship Id="rId127" Type="http://schemas.openxmlformats.org/officeDocument/2006/relationships/oleObject" Target="embeddings/oleObject56.bin"/><Relationship Id="rId681" Type="http://schemas.openxmlformats.org/officeDocument/2006/relationships/oleObject" Target="embeddings/oleObject308.bin"/><Relationship Id="rId737" Type="http://schemas.openxmlformats.org/officeDocument/2006/relationships/image" Target="media/image393.wmf"/><Relationship Id="rId779" Type="http://schemas.openxmlformats.org/officeDocument/2006/relationships/image" Target="media/image420.e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57.bin"/><Relationship Id="rId376" Type="http://schemas.openxmlformats.org/officeDocument/2006/relationships/oleObject" Target="embeddings/oleObject178.bin"/><Relationship Id="rId541" Type="http://schemas.openxmlformats.org/officeDocument/2006/relationships/oleObject" Target="embeddings/oleObject243.bin"/><Relationship Id="rId583" Type="http://schemas.openxmlformats.org/officeDocument/2006/relationships/oleObject" Target="embeddings/oleObject262.bin"/><Relationship Id="rId639" Type="http://schemas.openxmlformats.org/officeDocument/2006/relationships/oleObject" Target="embeddings/oleObject286.bin"/><Relationship Id="rId790" Type="http://schemas.openxmlformats.org/officeDocument/2006/relationships/image" Target="media/image431.png"/><Relationship Id="rId804" Type="http://schemas.openxmlformats.org/officeDocument/2006/relationships/image" Target="media/image445.png"/><Relationship Id="rId4" Type="http://schemas.openxmlformats.org/officeDocument/2006/relationships/styles" Target="style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09.bin"/><Relationship Id="rId278" Type="http://schemas.openxmlformats.org/officeDocument/2006/relationships/image" Target="media/image141.wmf"/><Relationship Id="rId401" Type="http://schemas.openxmlformats.org/officeDocument/2006/relationships/image" Target="media/image201.wmf"/><Relationship Id="rId443" Type="http://schemas.openxmlformats.org/officeDocument/2006/relationships/image" Target="media/image232.png"/><Relationship Id="rId650" Type="http://schemas.openxmlformats.org/officeDocument/2006/relationships/image" Target="media/image351.wmf"/><Relationship Id="rId303" Type="http://schemas.openxmlformats.org/officeDocument/2006/relationships/oleObject" Target="embeddings/oleObject141.bin"/><Relationship Id="rId485" Type="http://schemas.openxmlformats.org/officeDocument/2006/relationships/image" Target="media/image259.wmf"/><Relationship Id="rId692" Type="http://schemas.openxmlformats.org/officeDocument/2006/relationships/image" Target="media/image371.wmf"/><Relationship Id="rId706" Type="http://schemas.openxmlformats.org/officeDocument/2006/relationships/image" Target="media/image379.wmf"/><Relationship Id="rId748" Type="http://schemas.openxmlformats.org/officeDocument/2006/relationships/image" Target="media/image399.e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3.bin"/><Relationship Id="rId387" Type="http://schemas.openxmlformats.org/officeDocument/2006/relationships/image" Target="media/image195.wmf"/><Relationship Id="rId510" Type="http://schemas.openxmlformats.org/officeDocument/2006/relationships/image" Target="media/image271.wmf"/><Relationship Id="rId552" Type="http://schemas.openxmlformats.org/officeDocument/2006/relationships/image" Target="media/image296.wmf"/><Relationship Id="rId594" Type="http://schemas.openxmlformats.org/officeDocument/2006/relationships/image" Target="media/image323.wmf"/><Relationship Id="rId608" Type="http://schemas.openxmlformats.org/officeDocument/2006/relationships/image" Target="media/image330.emf"/><Relationship Id="rId815" Type="http://schemas.openxmlformats.org/officeDocument/2006/relationships/image" Target="media/image456.png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8.wmf"/><Relationship Id="rId454" Type="http://schemas.openxmlformats.org/officeDocument/2006/relationships/oleObject" Target="embeddings/oleObject207.bin"/><Relationship Id="rId496" Type="http://schemas.openxmlformats.org/officeDocument/2006/relationships/image" Target="media/image264.wmf"/><Relationship Id="rId661" Type="http://schemas.openxmlformats.org/officeDocument/2006/relationships/oleObject" Target="embeddings/oleObject297.bin"/><Relationship Id="rId717" Type="http://schemas.openxmlformats.org/officeDocument/2006/relationships/image" Target="media/image384.wmf"/><Relationship Id="rId759" Type="http://schemas.openxmlformats.org/officeDocument/2006/relationships/oleObject" Target="embeddings/oleObject345.bin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7.bin"/><Relationship Id="rId314" Type="http://schemas.openxmlformats.org/officeDocument/2006/relationships/image" Target="media/image160.wmf"/><Relationship Id="rId356" Type="http://schemas.openxmlformats.org/officeDocument/2006/relationships/image" Target="media/image180.png"/><Relationship Id="rId398" Type="http://schemas.openxmlformats.org/officeDocument/2006/relationships/image" Target="media/image200.wmf"/><Relationship Id="rId521" Type="http://schemas.openxmlformats.org/officeDocument/2006/relationships/image" Target="media/image276.emf"/><Relationship Id="rId563" Type="http://schemas.openxmlformats.org/officeDocument/2006/relationships/image" Target="media/image303.wmf"/><Relationship Id="rId619" Type="http://schemas.openxmlformats.org/officeDocument/2006/relationships/oleObject" Target="embeddings/oleObject276.bin"/><Relationship Id="rId770" Type="http://schemas.openxmlformats.org/officeDocument/2006/relationships/image" Target="media/image412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10.wmf"/><Relationship Id="rId423" Type="http://schemas.openxmlformats.org/officeDocument/2006/relationships/image" Target="media/image218.png"/><Relationship Id="rId826" Type="http://schemas.openxmlformats.org/officeDocument/2006/relationships/image" Target="media/image467.png"/><Relationship Id="rId258" Type="http://schemas.openxmlformats.org/officeDocument/2006/relationships/oleObject" Target="embeddings/oleObject119.bin"/><Relationship Id="rId465" Type="http://schemas.openxmlformats.org/officeDocument/2006/relationships/image" Target="media/image247.png"/><Relationship Id="rId630" Type="http://schemas.openxmlformats.org/officeDocument/2006/relationships/image" Target="media/image341.wmf"/><Relationship Id="rId672" Type="http://schemas.openxmlformats.org/officeDocument/2006/relationships/image" Target="media/image362.wmf"/><Relationship Id="rId728" Type="http://schemas.openxmlformats.org/officeDocument/2006/relationships/image" Target="media/image38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image" Target="media/image286.wmf"/><Relationship Id="rId574" Type="http://schemas.openxmlformats.org/officeDocument/2006/relationships/oleObject" Target="embeddings/oleObject257.bin"/><Relationship Id="rId171" Type="http://schemas.openxmlformats.org/officeDocument/2006/relationships/image" Target="media/image85.wmf"/><Relationship Id="rId227" Type="http://schemas.openxmlformats.org/officeDocument/2006/relationships/image" Target="media/image115.wmf"/><Relationship Id="rId781" Type="http://schemas.openxmlformats.org/officeDocument/2006/relationships/image" Target="media/image422.png"/><Relationship Id="rId269" Type="http://schemas.openxmlformats.org/officeDocument/2006/relationships/oleObject" Target="embeddings/oleObject125.bin"/><Relationship Id="rId434" Type="http://schemas.openxmlformats.org/officeDocument/2006/relationships/image" Target="media/image225.png"/><Relationship Id="rId476" Type="http://schemas.openxmlformats.org/officeDocument/2006/relationships/oleObject" Target="embeddings/oleObject214.bin"/><Relationship Id="rId641" Type="http://schemas.openxmlformats.org/officeDocument/2006/relationships/oleObject" Target="embeddings/oleObject287.bin"/><Relationship Id="rId683" Type="http://schemas.openxmlformats.org/officeDocument/2006/relationships/oleObject" Target="embeddings/oleObject309.bin"/><Relationship Id="rId739" Type="http://schemas.openxmlformats.org/officeDocument/2006/relationships/image" Target="media/image39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3.wmf"/><Relationship Id="rId336" Type="http://schemas.openxmlformats.org/officeDocument/2006/relationships/oleObject" Target="embeddings/oleObject158.bin"/><Relationship Id="rId501" Type="http://schemas.openxmlformats.org/officeDocument/2006/relationships/oleObject" Target="embeddings/oleObject227.bin"/><Relationship Id="rId543" Type="http://schemas.openxmlformats.org/officeDocument/2006/relationships/image" Target="media/image292.emf"/><Relationship Id="rId75" Type="http://schemas.openxmlformats.org/officeDocument/2006/relationships/oleObject" Target="embeddings/oleObject33.bin"/><Relationship Id="rId140" Type="http://schemas.openxmlformats.org/officeDocument/2006/relationships/image" Target="media/image70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63.bin"/><Relationship Id="rId750" Type="http://schemas.openxmlformats.org/officeDocument/2006/relationships/oleObject" Target="embeddings/oleObject342.bin"/><Relationship Id="rId792" Type="http://schemas.openxmlformats.org/officeDocument/2006/relationships/image" Target="media/image433.png"/><Relationship Id="rId806" Type="http://schemas.openxmlformats.org/officeDocument/2006/relationships/image" Target="media/image447.png"/><Relationship Id="rId6" Type="http://schemas.openxmlformats.org/officeDocument/2006/relationships/webSettings" Target="webSettings.xml"/><Relationship Id="rId238" Type="http://schemas.openxmlformats.org/officeDocument/2006/relationships/image" Target="media/image120.wmf"/><Relationship Id="rId445" Type="http://schemas.openxmlformats.org/officeDocument/2006/relationships/image" Target="media/image234.png"/><Relationship Id="rId487" Type="http://schemas.openxmlformats.org/officeDocument/2006/relationships/oleObject" Target="embeddings/oleObject220.bin"/><Relationship Id="rId610" Type="http://schemas.openxmlformats.org/officeDocument/2006/relationships/oleObject" Target="embeddings/oleObject271.bin"/><Relationship Id="rId652" Type="http://schemas.openxmlformats.org/officeDocument/2006/relationships/image" Target="media/image352.wmf"/><Relationship Id="rId694" Type="http://schemas.openxmlformats.org/officeDocument/2006/relationships/image" Target="media/image373.wmf"/><Relationship Id="rId708" Type="http://schemas.openxmlformats.org/officeDocument/2006/relationships/image" Target="media/image380.wmf"/><Relationship Id="rId291" Type="http://schemas.openxmlformats.org/officeDocument/2006/relationships/image" Target="media/image149.wmf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4.bin"/><Relationship Id="rId512" Type="http://schemas.openxmlformats.org/officeDocument/2006/relationships/image" Target="media/image27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554" Type="http://schemas.openxmlformats.org/officeDocument/2006/relationships/oleObject" Target="embeddings/oleObject250.bin"/><Relationship Id="rId596" Type="http://schemas.openxmlformats.org/officeDocument/2006/relationships/image" Target="media/image324.wmf"/><Relationship Id="rId761" Type="http://schemas.openxmlformats.org/officeDocument/2006/relationships/oleObject" Target="embeddings/oleObject346.bin"/><Relationship Id="rId817" Type="http://schemas.openxmlformats.org/officeDocument/2006/relationships/image" Target="media/image458.png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6.bin"/><Relationship Id="rId414" Type="http://schemas.openxmlformats.org/officeDocument/2006/relationships/image" Target="media/image210.png"/><Relationship Id="rId456" Type="http://schemas.openxmlformats.org/officeDocument/2006/relationships/oleObject" Target="embeddings/oleObject208.bin"/><Relationship Id="rId498" Type="http://schemas.openxmlformats.org/officeDocument/2006/relationships/image" Target="media/image265.wmf"/><Relationship Id="rId621" Type="http://schemas.openxmlformats.org/officeDocument/2006/relationships/oleObject" Target="embeddings/oleObject277.bin"/><Relationship Id="rId663" Type="http://schemas.openxmlformats.org/officeDocument/2006/relationships/oleObject" Target="embeddings/oleObject298.bin"/><Relationship Id="rId13" Type="http://schemas.openxmlformats.org/officeDocument/2006/relationships/image" Target="media/image3.pn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0.bin"/><Relationship Id="rId316" Type="http://schemas.openxmlformats.org/officeDocument/2006/relationships/image" Target="media/image161.wmf"/><Relationship Id="rId523" Type="http://schemas.openxmlformats.org/officeDocument/2006/relationships/image" Target="media/image278.emf"/><Relationship Id="rId719" Type="http://schemas.openxmlformats.org/officeDocument/2006/relationships/image" Target="media/image385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9.bin"/><Relationship Id="rId565" Type="http://schemas.openxmlformats.org/officeDocument/2006/relationships/image" Target="media/image305.wmf"/><Relationship Id="rId730" Type="http://schemas.openxmlformats.org/officeDocument/2006/relationships/image" Target="media/image390.wmf"/><Relationship Id="rId772" Type="http://schemas.openxmlformats.org/officeDocument/2006/relationships/image" Target="media/image413.wmf"/><Relationship Id="rId828" Type="http://schemas.openxmlformats.org/officeDocument/2006/relationships/image" Target="media/image469.png"/><Relationship Id="rId162" Type="http://schemas.openxmlformats.org/officeDocument/2006/relationships/oleObject" Target="embeddings/oleObject74.bin"/><Relationship Id="rId218" Type="http://schemas.openxmlformats.org/officeDocument/2006/relationships/image" Target="media/image111.wmf"/><Relationship Id="rId425" Type="http://schemas.openxmlformats.org/officeDocument/2006/relationships/oleObject" Target="embeddings/oleObject198.bin"/><Relationship Id="rId467" Type="http://schemas.openxmlformats.org/officeDocument/2006/relationships/image" Target="media/image249.png"/><Relationship Id="rId632" Type="http://schemas.openxmlformats.org/officeDocument/2006/relationships/image" Target="media/image342.wmf"/><Relationship Id="rId271" Type="http://schemas.openxmlformats.org/officeDocument/2006/relationships/oleObject" Target="embeddings/oleObject126.bin"/><Relationship Id="rId674" Type="http://schemas.openxmlformats.org/officeDocument/2006/relationships/oleObject" Target="embeddings/oleObject30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58.bin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image" Target="media/image287.wmf"/><Relationship Id="rId576" Type="http://schemas.openxmlformats.org/officeDocument/2006/relationships/oleObject" Target="embeddings/oleObject258.bin"/><Relationship Id="rId741" Type="http://schemas.openxmlformats.org/officeDocument/2006/relationships/image" Target="media/image395.wmf"/><Relationship Id="rId783" Type="http://schemas.openxmlformats.org/officeDocument/2006/relationships/image" Target="media/image424.png"/><Relationship Id="rId173" Type="http://schemas.openxmlformats.org/officeDocument/2006/relationships/image" Target="media/image86.wmf"/><Relationship Id="rId229" Type="http://schemas.openxmlformats.org/officeDocument/2006/relationships/image" Target="media/image116.wmf"/><Relationship Id="rId380" Type="http://schemas.openxmlformats.org/officeDocument/2006/relationships/image" Target="media/image192.wmf"/><Relationship Id="rId436" Type="http://schemas.openxmlformats.org/officeDocument/2006/relationships/image" Target="media/image226.png"/><Relationship Id="rId601" Type="http://schemas.openxmlformats.org/officeDocument/2006/relationships/oleObject" Target="embeddings/oleObject268.bin"/><Relationship Id="rId643" Type="http://schemas.openxmlformats.org/officeDocument/2006/relationships/oleObject" Target="embeddings/oleObject288.bin"/><Relationship Id="rId240" Type="http://schemas.openxmlformats.org/officeDocument/2006/relationships/image" Target="media/image121.wmf"/><Relationship Id="rId478" Type="http://schemas.openxmlformats.org/officeDocument/2006/relationships/oleObject" Target="embeddings/oleObject215.bin"/><Relationship Id="rId685" Type="http://schemas.openxmlformats.org/officeDocument/2006/relationships/oleObject" Target="embeddings/oleObject310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0.bin"/><Relationship Id="rId338" Type="http://schemas.openxmlformats.org/officeDocument/2006/relationships/oleObject" Target="embeddings/oleObject159.bin"/><Relationship Id="rId503" Type="http://schemas.openxmlformats.org/officeDocument/2006/relationships/oleObject" Target="embeddings/oleObject228.bin"/><Relationship Id="rId545" Type="http://schemas.openxmlformats.org/officeDocument/2006/relationships/oleObject" Target="embeddings/oleObject244.bin"/><Relationship Id="rId587" Type="http://schemas.openxmlformats.org/officeDocument/2006/relationships/image" Target="media/image316.wmf"/><Relationship Id="rId710" Type="http://schemas.openxmlformats.org/officeDocument/2006/relationships/image" Target="media/image381.wmf"/><Relationship Id="rId752" Type="http://schemas.openxmlformats.org/officeDocument/2006/relationships/image" Target="media/image402.wmf"/><Relationship Id="rId808" Type="http://schemas.openxmlformats.org/officeDocument/2006/relationships/image" Target="media/image449.png"/><Relationship Id="rId8" Type="http://schemas.openxmlformats.org/officeDocument/2006/relationships/endnotes" Target="endnotes.xml"/><Relationship Id="rId142" Type="http://schemas.openxmlformats.org/officeDocument/2006/relationships/image" Target="media/image71.wmf"/><Relationship Id="rId184" Type="http://schemas.openxmlformats.org/officeDocument/2006/relationships/image" Target="media/image93.wmf"/><Relationship Id="rId391" Type="http://schemas.openxmlformats.org/officeDocument/2006/relationships/image" Target="media/image197.wmf"/><Relationship Id="rId405" Type="http://schemas.openxmlformats.org/officeDocument/2006/relationships/image" Target="media/image203.wmf"/><Relationship Id="rId447" Type="http://schemas.openxmlformats.org/officeDocument/2006/relationships/image" Target="media/image236.png"/><Relationship Id="rId612" Type="http://schemas.openxmlformats.org/officeDocument/2006/relationships/oleObject" Target="embeddings/oleObject272.bin"/><Relationship Id="rId794" Type="http://schemas.openxmlformats.org/officeDocument/2006/relationships/image" Target="media/image435.png"/><Relationship Id="rId251" Type="http://schemas.openxmlformats.org/officeDocument/2006/relationships/oleObject" Target="embeddings/oleObject117.bin"/><Relationship Id="rId489" Type="http://schemas.openxmlformats.org/officeDocument/2006/relationships/oleObject" Target="embeddings/oleObject221.bin"/><Relationship Id="rId654" Type="http://schemas.openxmlformats.org/officeDocument/2006/relationships/image" Target="media/image353.wmf"/><Relationship Id="rId696" Type="http://schemas.openxmlformats.org/officeDocument/2006/relationships/image" Target="media/image374.wmf"/><Relationship Id="rId46" Type="http://schemas.openxmlformats.org/officeDocument/2006/relationships/image" Target="media/image20.wmf"/><Relationship Id="rId293" Type="http://schemas.openxmlformats.org/officeDocument/2006/relationships/image" Target="media/image150.wmf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5.bin"/><Relationship Id="rId514" Type="http://schemas.openxmlformats.org/officeDocument/2006/relationships/image" Target="media/image273.wmf"/><Relationship Id="rId556" Type="http://schemas.openxmlformats.org/officeDocument/2006/relationships/oleObject" Target="embeddings/oleObject251.bin"/><Relationship Id="rId721" Type="http://schemas.openxmlformats.org/officeDocument/2006/relationships/oleObject" Target="embeddings/oleObject328.bin"/><Relationship Id="rId763" Type="http://schemas.openxmlformats.org/officeDocument/2006/relationships/oleObject" Target="embeddings/oleObject34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70.bin"/><Relationship Id="rId416" Type="http://schemas.openxmlformats.org/officeDocument/2006/relationships/image" Target="media/image212.png"/><Relationship Id="rId598" Type="http://schemas.openxmlformats.org/officeDocument/2006/relationships/oleObject" Target="embeddings/oleObject266.bin"/><Relationship Id="rId819" Type="http://schemas.openxmlformats.org/officeDocument/2006/relationships/image" Target="media/image460.png"/><Relationship Id="rId220" Type="http://schemas.openxmlformats.org/officeDocument/2006/relationships/image" Target="media/image112.wmf"/><Relationship Id="rId458" Type="http://schemas.openxmlformats.org/officeDocument/2006/relationships/image" Target="media/image241.wmf"/><Relationship Id="rId623" Type="http://schemas.openxmlformats.org/officeDocument/2006/relationships/oleObject" Target="embeddings/oleObject278.bin"/><Relationship Id="rId665" Type="http://schemas.openxmlformats.org/officeDocument/2006/relationships/oleObject" Target="embeddings/oleObject299.bin"/><Relationship Id="rId830" Type="http://schemas.openxmlformats.org/officeDocument/2006/relationships/header" Target="header2.xml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38.bin"/><Relationship Id="rId567" Type="http://schemas.openxmlformats.org/officeDocument/2006/relationships/image" Target="media/image306.wmf"/><Relationship Id="rId732" Type="http://schemas.openxmlformats.org/officeDocument/2006/relationships/oleObject" Target="embeddings/oleObject334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8.wmf"/><Relationship Id="rId774" Type="http://schemas.openxmlformats.org/officeDocument/2006/relationships/image" Target="media/image415.wmf"/><Relationship Id="rId427" Type="http://schemas.openxmlformats.org/officeDocument/2006/relationships/image" Target="media/image221.png"/><Relationship Id="rId469" Type="http://schemas.openxmlformats.org/officeDocument/2006/relationships/image" Target="media/image251.wmf"/><Relationship Id="rId634" Type="http://schemas.openxmlformats.org/officeDocument/2006/relationships/image" Target="media/image343.wmf"/><Relationship Id="rId676" Type="http://schemas.openxmlformats.org/officeDocument/2006/relationships/oleObject" Target="embeddings/oleObject305.bin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7.bin"/><Relationship Id="rId329" Type="http://schemas.openxmlformats.org/officeDocument/2006/relationships/image" Target="media/image167.wmf"/><Relationship Id="rId480" Type="http://schemas.openxmlformats.org/officeDocument/2006/relationships/oleObject" Target="embeddings/oleObject216.bin"/><Relationship Id="rId536" Type="http://schemas.openxmlformats.org/officeDocument/2006/relationships/image" Target="media/image288.wmf"/><Relationship Id="rId701" Type="http://schemas.openxmlformats.org/officeDocument/2006/relationships/oleObject" Target="embeddings/oleObject31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59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0.bin"/><Relationship Id="rId578" Type="http://schemas.openxmlformats.org/officeDocument/2006/relationships/oleObject" Target="embeddings/oleObject259.bin"/><Relationship Id="rId743" Type="http://schemas.openxmlformats.org/officeDocument/2006/relationships/image" Target="media/image396.wmf"/><Relationship Id="rId785" Type="http://schemas.openxmlformats.org/officeDocument/2006/relationships/image" Target="media/image426.png"/><Relationship Id="rId200" Type="http://schemas.openxmlformats.org/officeDocument/2006/relationships/image" Target="media/image102.wmf"/><Relationship Id="rId382" Type="http://schemas.openxmlformats.org/officeDocument/2006/relationships/image" Target="media/image193.wmf"/><Relationship Id="rId438" Type="http://schemas.openxmlformats.org/officeDocument/2006/relationships/image" Target="media/image228.png"/><Relationship Id="rId603" Type="http://schemas.openxmlformats.org/officeDocument/2006/relationships/oleObject" Target="embeddings/oleObject269.bin"/><Relationship Id="rId645" Type="http://schemas.openxmlformats.org/officeDocument/2006/relationships/oleObject" Target="embeddings/oleObject289.bin"/><Relationship Id="rId687" Type="http://schemas.openxmlformats.org/officeDocument/2006/relationships/oleObject" Target="embeddings/oleObject311.bin"/><Relationship Id="rId810" Type="http://schemas.openxmlformats.org/officeDocument/2006/relationships/image" Target="media/image451.png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1.bin"/><Relationship Id="rId491" Type="http://schemas.openxmlformats.org/officeDocument/2006/relationships/oleObject" Target="embeddings/oleObject222.bin"/><Relationship Id="rId505" Type="http://schemas.openxmlformats.org/officeDocument/2006/relationships/oleObject" Target="embeddings/oleObject229.bin"/><Relationship Id="rId712" Type="http://schemas.openxmlformats.org/officeDocument/2006/relationships/oleObject" Target="embeddings/oleObject323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45.bin"/><Relationship Id="rId589" Type="http://schemas.openxmlformats.org/officeDocument/2006/relationships/image" Target="media/image318.wmf"/><Relationship Id="rId754" Type="http://schemas.openxmlformats.org/officeDocument/2006/relationships/image" Target="media/image404.wmf"/><Relationship Id="rId796" Type="http://schemas.openxmlformats.org/officeDocument/2006/relationships/image" Target="media/image437.png"/><Relationship Id="rId90" Type="http://schemas.openxmlformats.org/officeDocument/2006/relationships/image" Target="media/image42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66.bin"/><Relationship Id="rId393" Type="http://schemas.openxmlformats.org/officeDocument/2006/relationships/image" Target="media/image198.wmf"/><Relationship Id="rId407" Type="http://schemas.openxmlformats.org/officeDocument/2006/relationships/image" Target="media/image204.png"/><Relationship Id="rId449" Type="http://schemas.openxmlformats.org/officeDocument/2006/relationships/oleObject" Target="embeddings/oleObject204.bin"/><Relationship Id="rId614" Type="http://schemas.openxmlformats.org/officeDocument/2006/relationships/image" Target="media/image333.wmf"/><Relationship Id="rId656" Type="http://schemas.openxmlformats.org/officeDocument/2006/relationships/image" Target="media/image354.wmf"/><Relationship Id="rId821" Type="http://schemas.openxmlformats.org/officeDocument/2006/relationships/image" Target="media/image462.png"/><Relationship Id="rId211" Type="http://schemas.openxmlformats.org/officeDocument/2006/relationships/oleObject" Target="embeddings/oleObject96.bin"/><Relationship Id="rId253" Type="http://schemas.openxmlformats.org/officeDocument/2006/relationships/image" Target="media/image128.wmf"/><Relationship Id="rId295" Type="http://schemas.openxmlformats.org/officeDocument/2006/relationships/image" Target="media/image151.wmf"/><Relationship Id="rId309" Type="http://schemas.openxmlformats.org/officeDocument/2006/relationships/oleObject" Target="embeddings/oleObject144.bin"/><Relationship Id="rId460" Type="http://schemas.openxmlformats.org/officeDocument/2006/relationships/image" Target="media/image242.png"/><Relationship Id="rId516" Type="http://schemas.openxmlformats.org/officeDocument/2006/relationships/image" Target="media/image274.wmf"/><Relationship Id="rId698" Type="http://schemas.openxmlformats.org/officeDocument/2006/relationships/image" Target="media/image37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52.bin"/><Relationship Id="rId723" Type="http://schemas.openxmlformats.org/officeDocument/2006/relationships/oleObject" Target="embeddings/oleObject329.bin"/><Relationship Id="rId765" Type="http://schemas.openxmlformats.org/officeDocument/2006/relationships/oleObject" Target="embeddings/oleObject348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197.bin"/><Relationship Id="rId625" Type="http://schemas.openxmlformats.org/officeDocument/2006/relationships/oleObject" Target="embeddings/oleObject279.bin"/><Relationship Id="rId832" Type="http://schemas.openxmlformats.org/officeDocument/2006/relationships/header" Target="header3.xml"/><Relationship Id="rId222" Type="http://schemas.openxmlformats.org/officeDocument/2006/relationships/image" Target="media/image113.wmf"/><Relationship Id="rId264" Type="http://schemas.openxmlformats.org/officeDocument/2006/relationships/oleObject" Target="embeddings/oleObject122.bin"/><Relationship Id="rId471" Type="http://schemas.openxmlformats.org/officeDocument/2006/relationships/image" Target="media/image252.wmf"/><Relationship Id="rId667" Type="http://schemas.openxmlformats.org/officeDocument/2006/relationships/oleObject" Target="embeddings/oleObject30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image" Target="media/image281.emf"/><Relationship Id="rId569" Type="http://schemas.openxmlformats.org/officeDocument/2006/relationships/image" Target="media/image307.wmf"/><Relationship Id="rId734" Type="http://schemas.openxmlformats.org/officeDocument/2006/relationships/oleObject" Target="embeddings/oleObject335.bin"/><Relationship Id="rId776" Type="http://schemas.openxmlformats.org/officeDocument/2006/relationships/image" Target="media/image417.emf"/><Relationship Id="rId70" Type="http://schemas.openxmlformats.org/officeDocument/2006/relationships/image" Target="media/image32.wmf"/><Relationship Id="rId166" Type="http://schemas.openxmlformats.org/officeDocument/2006/relationships/oleObject" Target="embeddings/oleObject76.bin"/><Relationship Id="rId331" Type="http://schemas.openxmlformats.org/officeDocument/2006/relationships/image" Target="media/image168.wmf"/><Relationship Id="rId373" Type="http://schemas.openxmlformats.org/officeDocument/2006/relationships/image" Target="media/image189.wmf"/><Relationship Id="rId429" Type="http://schemas.openxmlformats.org/officeDocument/2006/relationships/image" Target="media/image223.wmf"/><Relationship Id="rId580" Type="http://schemas.openxmlformats.org/officeDocument/2006/relationships/image" Target="media/image312.wmf"/><Relationship Id="rId636" Type="http://schemas.openxmlformats.org/officeDocument/2006/relationships/image" Target="media/image344.wmf"/><Relationship Id="rId801" Type="http://schemas.openxmlformats.org/officeDocument/2006/relationships/image" Target="media/image442.png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30.png"/><Relationship Id="rId678" Type="http://schemas.openxmlformats.org/officeDocument/2006/relationships/image" Target="media/image36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28.bin"/><Relationship Id="rId300" Type="http://schemas.openxmlformats.org/officeDocument/2006/relationships/image" Target="media/image153.wmf"/><Relationship Id="rId482" Type="http://schemas.openxmlformats.org/officeDocument/2006/relationships/oleObject" Target="embeddings/oleObject217.bin"/><Relationship Id="rId538" Type="http://schemas.openxmlformats.org/officeDocument/2006/relationships/image" Target="media/image289.wmf"/><Relationship Id="rId703" Type="http://schemas.openxmlformats.org/officeDocument/2006/relationships/oleObject" Target="embeddings/oleObject318.bin"/><Relationship Id="rId745" Type="http://schemas.openxmlformats.org/officeDocument/2006/relationships/image" Target="media/image39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0.bin"/><Relationship Id="rId177" Type="http://schemas.openxmlformats.org/officeDocument/2006/relationships/image" Target="media/image88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591" Type="http://schemas.openxmlformats.org/officeDocument/2006/relationships/image" Target="media/image320.wmf"/><Relationship Id="rId605" Type="http://schemas.openxmlformats.org/officeDocument/2006/relationships/oleObject" Target="embeddings/oleObject270.bin"/><Relationship Id="rId787" Type="http://schemas.openxmlformats.org/officeDocument/2006/relationships/image" Target="media/image428.png"/><Relationship Id="rId812" Type="http://schemas.openxmlformats.org/officeDocument/2006/relationships/image" Target="media/image453.png"/><Relationship Id="rId202" Type="http://schemas.openxmlformats.org/officeDocument/2006/relationships/image" Target="media/image103.wmf"/><Relationship Id="rId244" Type="http://schemas.openxmlformats.org/officeDocument/2006/relationships/image" Target="media/image123.wmf"/><Relationship Id="rId647" Type="http://schemas.openxmlformats.org/officeDocument/2006/relationships/oleObject" Target="embeddings/oleObject290.bin"/><Relationship Id="rId689" Type="http://schemas.openxmlformats.org/officeDocument/2006/relationships/oleObject" Target="embeddings/oleObject312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2.bin"/><Relationship Id="rId451" Type="http://schemas.openxmlformats.org/officeDocument/2006/relationships/image" Target="media/image238.wmf"/><Relationship Id="rId493" Type="http://schemas.openxmlformats.org/officeDocument/2006/relationships/oleObject" Target="embeddings/oleObject223.bin"/><Relationship Id="rId507" Type="http://schemas.openxmlformats.org/officeDocument/2006/relationships/oleObject" Target="embeddings/oleObject230.bin"/><Relationship Id="rId549" Type="http://schemas.openxmlformats.org/officeDocument/2006/relationships/oleObject" Target="embeddings/oleObject247.bin"/><Relationship Id="rId714" Type="http://schemas.openxmlformats.org/officeDocument/2006/relationships/oleObject" Target="embeddings/oleObject324.bin"/><Relationship Id="rId756" Type="http://schemas.openxmlformats.org/officeDocument/2006/relationships/image" Target="media/image40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3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7.bin"/><Relationship Id="rId395" Type="http://schemas.openxmlformats.org/officeDocument/2006/relationships/image" Target="media/image199.wmf"/><Relationship Id="rId409" Type="http://schemas.openxmlformats.org/officeDocument/2006/relationships/image" Target="media/image206.png"/><Relationship Id="rId560" Type="http://schemas.openxmlformats.org/officeDocument/2006/relationships/image" Target="media/image300.wmf"/><Relationship Id="rId798" Type="http://schemas.openxmlformats.org/officeDocument/2006/relationships/image" Target="media/image439.png"/><Relationship Id="rId92" Type="http://schemas.openxmlformats.org/officeDocument/2006/relationships/image" Target="media/image43.wmf"/><Relationship Id="rId213" Type="http://schemas.openxmlformats.org/officeDocument/2006/relationships/oleObject" Target="embeddings/oleObject97.bin"/><Relationship Id="rId420" Type="http://schemas.openxmlformats.org/officeDocument/2006/relationships/image" Target="media/image215.png"/><Relationship Id="rId616" Type="http://schemas.openxmlformats.org/officeDocument/2006/relationships/image" Target="media/image334.wmf"/><Relationship Id="rId658" Type="http://schemas.openxmlformats.org/officeDocument/2006/relationships/image" Target="media/image355.wmf"/><Relationship Id="rId823" Type="http://schemas.openxmlformats.org/officeDocument/2006/relationships/image" Target="media/image464.png"/><Relationship Id="rId255" Type="http://schemas.openxmlformats.org/officeDocument/2006/relationships/image" Target="media/image130.wmf"/><Relationship Id="rId297" Type="http://schemas.openxmlformats.org/officeDocument/2006/relationships/image" Target="media/image152.wmf"/><Relationship Id="rId462" Type="http://schemas.openxmlformats.org/officeDocument/2006/relationships/image" Target="media/image244.png"/><Relationship Id="rId518" Type="http://schemas.openxmlformats.org/officeDocument/2006/relationships/oleObject" Target="embeddings/oleObject236.bin"/><Relationship Id="rId725" Type="http://schemas.openxmlformats.org/officeDocument/2006/relationships/oleObject" Target="embeddings/oleObject330.bin"/><Relationship Id="rId115" Type="http://schemas.openxmlformats.org/officeDocument/2006/relationships/image" Target="media/image55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1.bin"/><Relationship Id="rId364" Type="http://schemas.openxmlformats.org/officeDocument/2006/relationships/oleObject" Target="embeddings/oleObject172.bin"/><Relationship Id="rId767" Type="http://schemas.openxmlformats.org/officeDocument/2006/relationships/oleObject" Target="embeddings/oleObject349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101.wmf"/><Relationship Id="rId571" Type="http://schemas.openxmlformats.org/officeDocument/2006/relationships/image" Target="media/image308.wmf"/><Relationship Id="rId627" Type="http://schemas.openxmlformats.org/officeDocument/2006/relationships/oleObject" Target="embeddings/oleObject280.bin"/><Relationship Id="rId669" Type="http://schemas.openxmlformats.org/officeDocument/2006/relationships/oleObject" Target="embeddings/oleObject301.bin"/><Relationship Id="rId834" Type="http://schemas.openxmlformats.org/officeDocument/2006/relationships/glossaryDocument" Target="glossary/document.xml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3.bin"/><Relationship Id="rId266" Type="http://schemas.openxmlformats.org/officeDocument/2006/relationships/image" Target="media/image135.wmf"/><Relationship Id="rId431" Type="http://schemas.openxmlformats.org/officeDocument/2006/relationships/image" Target="media/image224.wmf"/><Relationship Id="rId473" Type="http://schemas.openxmlformats.org/officeDocument/2006/relationships/image" Target="media/image253.wmf"/><Relationship Id="rId529" Type="http://schemas.openxmlformats.org/officeDocument/2006/relationships/image" Target="media/image283.emf"/><Relationship Id="rId680" Type="http://schemas.openxmlformats.org/officeDocument/2006/relationships/image" Target="media/image365.wmf"/><Relationship Id="rId736" Type="http://schemas.openxmlformats.org/officeDocument/2006/relationships/oleObject" Target="embeddings/oleObject336.bin"/><Relationship Id="rId30" Type="http://schemas.openxmlformats.org/officeDocument/2006/relationships/image" Target="media/image12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7.bin"/><Relationship Id="rId333" Type="http://schemas.openxmlformats.org/officeDocument/2006/relationships/image" Target="media/image169.wmf"/><Relationship Id="rId540" Type="http://schemas.openxmlformats.org/officeDocument/2006/relationships/image" Target="media/image290.wmf"/><Relationship Id="rId778" Type="http://schemas.openxmlformats.org/officeDocument/2006/relationships/image" Target="media/image419.emf"/><Relationship Id="rId72" Type="http://schemas.openxmlformats.org/officeDocument/2006/relationships/image" Target="media/image33.wmf"/><Relationship Id="rId375" Type="http://schemas.openxmlformats.org/officeDocument/2006/relationships/image" Target="media/image190.wmf"/><Relationship Id="rId582" Type="http://schemas.openxmlformats.org/officeDocument/2006/relationships/image" Target="media/image313.wmf"/><Relationship Id="rId638" Type="http://schemas.openxmlformats.org/officeDocument/2006/relationships/image" Target="media/image345.wmf"/><Relationship Id="rId803" Type="http://schemas.openxmlformats.org/officeDocument/2006/relationships/image" Target="media/image444.png"/><Relationship Id="rId3" Type="http://schemas.openxmlformats.org/officeDocument/2006/relationships/numbering" Target="numbering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29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03.bin"/><Relationship Id="rId484" Type="http://schemas.openxmlformats.org/officeDocument/2006/relationships/oleObject" Target="embeddings/oleObject218.bin"/><Relationship Id="rId705" Type="http://schemas.openxmlformats.org/officeDocument/2006/relationships/oleObject" Target="embeddings/oleObject319.bin"/><Relationship Id="rId137" Type="http://schemas.openxmlformats.org/officeDocument/2006/relationships/oleObject" Target="embeddings/oleObject61.bin"/><Relationship Id="rId302" Type="http://schemas.openxmlformats.org/officeDocument/2006/relationships/image" Target="media/image154.wmf"/><Relationship Id="rId344" Type="http://schemas.openxmlformats.org/officeDocument/2006/relationships/image" Target="media/image174.wmf"/><Relationship Id="rId691" Type="http://schemas.openxmlformats.org/officeDocument/2006/relationships/oleObject" Target="embeddings/oleObject313.bin"/><Relationship Id="rId747" Type="http://schemas.openxmlformats.org/officeDocument/2006/relationships/image" Target="media/image398.emf"/><Relationship Id="rId789" Type="http://schemas.openxmlformats.org/officeDocument/2006/relationships/image" Target="media/image430.png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4.bin"/><Relationship Id="rId551" Type="http://schemas.openxmlformats.org/officeDocument/2006/relationships/oleObject" Target="embeddings/oleObject248.bin"/><Relationship Id="rId593" Type="http://schemas.openxmlformats.org/officeDocument/2006/relationships/image" Target="media/image322.wmf"/><Relationship Id="rId607" Type="http://schemas.openxmlformats.org/officeDocument/2006/relationships/image" Target="media/image329.wmf"/><Relationship Id="rId649" Type="http://schemas.openxmlformats.org/officeDocument/2006/relationships/oleObject" Target="embeddings/oleObject291.bin"/><Relationship Id="rId814" Type="http://schemas.openxmlformats.org/officeDocument/2006/relationships/image" Target="media/image455.png"/><Relationship Id="rId190" Type="http://schemas.openxmlformats.org/officeDocument/2006/relationships/image" Target="media/image96.wmf"/><Relationship Id="rId204" Type="http://schemas.openxmlformats.org/officeDocument/2006/relationships/image" Target="media/image104.wmf"/><Relationship Id="rId246" Type="http://schemas.openxmlformats.org/officeDocument/2006/relationships/image" Target="media/image124.wmf"/><Relationship Id="rId288" Type="http://schemas.openxmlformats.org/officeDocument/2006/relationships/oleObject" Target="embeddings/oleObject133.bin"/><Relationship Id="rId411" Type="http://schemas.openxmlformats.org/officeDocument/2006/relationships/image" Target="media/image208.wmf"/><Relationship Id="rId453" Type="http://schemas.openxmlformats.org/officeDocument/2006/relationships/image" Target="media/image239.wmf"/><Relationship Id="rId509" Type="http://schemas.openxmlformats.org/officeDocument/2006/relationships/oleObject" Target="embeddings/oleObject231.bin"/><Relationship Id="rId660" Type="http://schemas.openxmlformats.org/officeDocument/2006/relationships/image" Target="media/image35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24.bin"/><Relationship Id="rId716" Type="http://schemas.openxmlformats.org/officeDocument/2006/relationships/oleObject" Target="embeddings/oleObject325.bin"/><Relationship Id="rId758" Type="http://schemas.openxmlformats.org/officeDocument/2006/relationships/image" Target="media/image406.wmf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68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37.bin"/><Relationship Id="rId562" Type="http://schemas.openxmlformats.org/officeDocument/2006/relationships/image" Target="media/image302.wmf"/><Relationship Id="rId618" Type="http://schemas.openxmlformats.org/officeDocument/2006/relationships/image" Target="media/image335.wmf"/><Relationship Id="rId825" Type="http://schemas.openxmlformats.org/officeDocument/2006/relationships/image" Target="media/image466.png"/><Relationship Id="rId215" Type="http://schemas.openxmlformats.org/officeDocument/2006/relationships/oleObject" Target="embeddings/oleObject98.bin"/><Relationship Id="rId257" Type="http://schemas.openxmlformats.org/officeDocument/2006/relationships/image" Target="media/image131.wmf"/><Relationship Id="rId422" Type="http://schemas.openxmlformats.org/officeDocument/2006/relationships/image" Target="media/image217.png"/><Relationship Id="rId464" Type="http://schemas.openxmlformats.org/officeDocument/2006/relationships/image" Target="media/image246.png"/><Relationship Id="rId299" Type="http://schemas.openxmlformats.org/officeDocument/2006/relationships/oleObject" Target="embeddings/oleObject139.bin"/><Relationship Id="rId727" Type="http://schemas.openxmlformats.org/officeDocument/2006/relationships/oleObject" Target="embeddings/oleObject331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73.bin"/><Relationship Id="rId573" Type="http://schemas.openxmlformats.org/officeDocument/2006/relationships/image" Target="media/image309.wmf"/><Relationship Id="rId780" Type="http://schemas.openxmlformats.org/officeDocument/2006/relationships/image" Target="media/image421.png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1.bin"/><Relationship Id="rId640" Type="http://schemas.openxmlformats.org/officeDocument/2006/relationships/image" Target="media/image346.wmf"/><Relationship Id="rId738" Type="http://schemas.openxmlformats.org/officeDocument/2006/relationships/oleObject" Target="embeddings/oleObject337.bin"/><Relationship Id="rId74" Type="http://schemas.openxmlformats.org/officeDocument/2006/relationships/image" Target="media/image34.wmf"/><Relationship Id="rId377" Type="http://schemas.openxmlformats.org/officeDocument/2006/relationships/image" Target="media/image191.wmf"/><Relationship Id="rId500" Type="http://schemas.openxmlformats.org/officeDocument/2006/relationships/image" Target="media/image266.wmf"/><Relationship Id="rId584" Type="http://schemas.openxmlformats.org/officeDocument/2006/relationships/image" Target="media/image314.wmf"/><Relationship Id="rId805" Type="http://schemas.openxmlformats.org/officeDocument/2006/relationships/image" Target="media/image446.png"/><Relationship Id="rId5" Type="http://schemas.openxmlformats.org/officeDocument/2006/relationships/settings" Target="settings.xml"/><Relationship Id="rId237" Type="http://schemas.openxmlformats.org/officeDocument/2006/relationships/oleObject" Target="embeddings/oleObject110.bin"/><Relationship Id="rId791" Type="http://schemas.openxmlformats.org/officeDocument/2006/relationships/image" Target="media/image432.png"/><Relationship Id="rId444" Type="http://schemas.openxmlformats.org/officeDocument/2006/relationships/image" Target="media/image233.png"/><Relationship Id="rId651" Type="http://schemas.openxmlformats.org/officeDocument/2006/relationships/oleObject" Target="embeddings/oleObject292.bin"/><Relationship Id="rId749" Type="http://schemas.openxmlformats.org/officeDocument/2006/relationships/image" Target="media/image400.wmf"/><Relationship Id="rId290" Type="http://schemas.openxmlformats.org/officeDocument/2006/relationships/oleObject" Target="embeddings/oleObject134.bin"/><Relationship Id="rId304" Type="http://schemas.openxmlformats.org/officeDocument/2006/relationships/image" Target="media/image155.wmf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32.bin"/><Relationship Id="rId609" Type="http://schemas.openxmlformats.org/officeDocument/2006/relationships/image" Target="media/image33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64.bin"/><Relationship Id="rId816" Type="http://schemas.openxmlformats.org/officeDocument/2006/relationships/image" Target="media/image457.png"/><Relationship Id="rId248" Type="http://schemas.openxmlformats.org/officeDocument/2006/relationships/image" Target="media/image125.wmf"/><Relationship Id="rId455" Type="http://schemas.openxmlformats.org/officeDocument/2006/relationships/image" Target="media/image240.wmf"/><Relationship Id="rId662" Type="http://schemas.openxmlformats.org/officeDocument/2006/relationships/image" Target="media/image35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47.bin"/><Relationship Id="rId522" Type="http://schemas.openxmlformats.org/officeDocument/2006/relationships/image" Target="media/image277.emf"/><Relationship Id="rId96" Type="http://schemas.openxmlformats.org/officeDocument/2006/relationships/image" Target="media/image45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191.bin"/><Relationship Id="rId827" Type="http://schemas.openxmlformats.org/officeDocument/2006/relationships/image" Target="media/image46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7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93B76"/>
    <w:rsid w:val="000D669E"/>
    <w:rsid w:val="000E0532"/>
    <w:rsid w:val="001E7250"/>
    <w:rsid w:val="0025005A"/>
    <w:rsid w:val="00520740"/>
    <w:rsid w:val="005275F4"/>
    <w:rsid w:val="008748A4"/>
    <w:rsid w:val="00881A5C"/>
    <w:rsid w:val="00EB7098"/>
    <w:rsid w:val="00FC63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  <w:style w:type="character" w:styleId="PlaceholderText">
    <w:name w:val="Placeholder Text"/>
    <w:basedOn w:val="DefaultParagraphFont"/>
    <w:uiPriority w:val="99"/>
    <w:semiHidden/>
    <w:rsid w:val="00881A5C"/>
    <w:rPr>
      <w:color w:val="808080"/>
    </w:rPr>
  </w:style>
  <w:style w:type="paragraph" w:customStyle="1" w:styleId="34C6DEC1DF9142A4B40D5C93BB03F5C5">
    <w:name w:val="34C6DEC1DF9142A4B40D5C93BB03F5C5"/>
    <w:rsid w:val="000E053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MATHEMATICS| STUDY NOTES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AA480CE-B7CE-406A-AFFC-B63BA6E393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9</TotalTime>
  <Pages>41</Pages>
  <Words>3733</Words>
  <Characters>21279</Characters>
  <Application>Microsoft Office Word</Application>
  <DocSecurity>0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cation of derivatives</vt:lpstr>
    </vt:vector>
  </TitlesOfParts>
  <Company/>
  <LinksUpToDate>false</LinksUpToDate>
  <CharactersWithSpaces>24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 of derivatives</dc:title>
  <dc:creator>SWOYAN</dc:creator>
  <cp:lastModifiedBy>917504662413</cp:lastModifiedBy>
  <cp:revision>69</cp:revision>
  <dcterms:created xsi:type="dcterms:W3CDTF">2020-06-18T07:04:00Z</dcterms:created>
  <dcterms:modified xsi:type="dcterms:W3CDTF">2020-08-24T18:12:00Z</dcterms:modified>
</cp:coreProperties>
</file>